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4777" w:type="dxa"/>
        <w:tblInd w:w="-743" w:type="dxa"/>
        <w:tblLook w:val="04A0" w:firstRow="1" w:lastRow="0" w:firstColumn="1" w:lastColumn="0" w:noHBand="0" w:noVBand="1"/>
      </w:tblPr>
      <w:tblGrid>
        <w:gridCol w:w="4679"/>
        <w:gridCol w:w="2267"/>
        <w:gridCol w:w="7831"/>
      </w:tblGrid>
      <w:tr w:rsidR="008E26C0" w:rsidRPr="008E26C0" w:rsidTr="008E26C0">
        <w:tc>
          <w:tcPr>
            <w:tcW w:w="4679" w:type="dxa"/>
          </w:tcPr>
          <w:p w:rsidR="008E26C0" w:rsidRPr="008E26C0" w:rsidRDefault="008E26C0" w:rsidP="008E26C0">
            <w:pPr>
              <w:keepNext/>
              <w:spacing w:after="0" w:line="240" w:lineRule="auto"/>
              <w:outlineLvl w:val="3"/>
              <w:rPr>
                <w:rFonts w:ascii="Arial" w:eastAsia="Times New Roman" w:hAnsi="Arial" w:cs="Arial"/>
                <w:bCs/>
                <w:iCs/>
                <w:lang w:eastAsia="ru-RU"/>
              </w:rPr>
            </w:pPr>
          </w:p>
        </w:tc>
        <w:tc>
          <w:tcPr>
            <w:tcW w:w="2267" w:type="dxa"/>
          </w:tcPr>
          <w:p w:rsidR="008E26C0" w:rsidRPr="008E26C0" w:rsidRDefault="008E26C0" w:rsidP="008E26C0">
            <w:pPr>
              <w:spacing w:after="0" w:line="240" w:lineRule="auto"/>
              <w:ind w:left="993" w:hanging="392"/>
              <w:jc w:val="right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7831" w:type="dxa"/>
          </w:tcPr>
          <w:p w:rsidR="008E26C0" w:rsidRPr="008E26C0" w:rsidRDefault="008E26C0" w:rsidP="008E26C0">
            <w:pPr>
              <w:spacing w:after="0" w:line="240" w:lineRule="auto"/>
              <w:ind w:left="2053" w:right="-425" w:hanging="1452"/>
              <w:jc w:val="center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D86045" w:rsidRPr="001216B4" w:rsidRDefault="00D86045" w:rsidP="00D86045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sz w:val="24"/>
          <w:szCs w:val="24"/>
          <w:lang w:eastAsia="ru-RU"/>
        </w:rPr>
      </w:pPr>
      <w:r w:rsidRPr="001216B4">
        <w:rPr>
          <w:rFonts w:ascii="Arial" w:hAnsi="Arial" w:cs="Arial"/>
          <w:b/>
          <w:i/>
          <w:sz w:val="24"/>
          <w:szCs w:val="24"/>
        </w:rPr>
        <w:t>Расширенное расп</w:t>
      </w:r>
      <w:r w:rsidR="00902B56">
        <w:rPr>
          <w:rFonts w:ascii="Arial" w:hAnsi="Arial" w:cs="Arial"/>
          <w:b/>
          <w:i/>
          <w:sz w:val="24"/>
          <w:szCs w:val="24"/>
        </w:rPr>
        <w:t>исание уроков МАОУ СОШ № 4 на 23</w:t>
      </w:r>
      <w:r w:rsidR="0036234C">
        <w:rPr>
          <w:rFonts w:ascii="Arial" w:hAnsi="Arial" w:cs="Arial"/>
          <w:b/>
          <w:i/>
          <w:sz w:val="24"/>
          <w:szCs w:val="24"/>
        </w:rPr>
        <w:t>.11</w:t>
      </w:r>
      <w:r w:rsidRPr="001216B4">
        <w:rPr>
          <w:rFonts w:ascii="Arial" w:hAnsi="Arial" w:cs="Arial"/>
          <w:b/>
          <w:i/>
          <w:sz w:val="24"/>
          <w:szCs w:val="24"/>
        </w:rPr>
        <w:t>.2020г.</w:t>
      </w:r>
    </w:p>
    <w:p w:rsidR="00262A00" w:rsidRPr="001216B4" w:rsidRDefault="00262A00" w:rsidP="00262A0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sz w:val="24"/>
          <w:szCs w:val="24"/>
          <w:lang w:eastAsia="ru-RU"/>
        </w:rPr>
      </w:pPr>
    </w:p>
    <w:p w:rsidR="00262A00" w:rsidRPr="001216B4" w:rsidRDefault="00262A00" w:rsidP="00262A0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sz w:val="24"/>
          <w:szCs w:val="24"/>
          <w:lang w:eastAsia="ru-RU"/>
        </w:rPr>
      </w:pPr>
      <w:r w:rsidRPr="001216B4">
        <w:rPr>
          <w:rFonts w:ascii="Arial" w:eastAsia="Times New Roman" w:hAnsi="Arial" w:cs="Arial"/>
          <w:b/>
          <w:bCs/>
          <w:i/>
          <w:iCs/>
          <w:sz w:val="24"/>
          <w:szCs w:val="24"/>
          <w:lang w:eastAsia="ru-RU"/>
        </w:rPr>
        <w:t>6А</w:t>
      </w:r>
    </w:p>
    <w:tbl>
      <w:tblPr>
        <w:tblW w:w="11333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01"/>
        <w:gridCol w:w="1701"/>
        <w:gridCol w:w="8931"/>
      </w:tblGrid>
      <w:tr w:rsidR="0036234C" w:rsidRPr="00955713" w:rsidTr="0036234C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955713" w:rsidRDefault="0036234C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955713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955713" w:rsidRDefault="0036234C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955713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955713" w:rsidRDefault="0036234C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955713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FE496E" w:rsidRPr="0085148C" w:rsidTr="00215BD0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FE496E" w:rsidRPr="0085148C" w:rsidRDefault="00FE496E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FE496E" w:rsidRPr="0085148C" w:rsidRDefault="00FE496E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proofErr w:type="spellStart"/>
            <w:r w:rsidRPr="0085148C">
              <w:rPr>
                <w:rFonts w:ascii="Arial" w:eastAsia="Times New Roman" w:hAnsi="Arial" w:cs="Arial"/>
                <w:lang w:eastAsia="ru-RU"/>
              </w:rPr>
              <w:t>Рус.язык</w:t>
            </w:r>
            <w:proofErr w:type="spellEnd"/>
          </w:p>
        </w:tc>
        <w:tc>
          <w:tcPr>
            <w:tcW w:w="893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3CD2" w:rsidRPr="0085148C" w:rsidRDefault="00F63CD2" w:rsidP="00F63CD2">
            <w:pPr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eastAsia="Times New Roman" w:hAnsi="Arial" w:cs="Arial"/>
                <w:b/>
              </w:rPr>
              <w:t xml:space="preserve">Тема урока: </w:t>
            </w:r>
            <w:r w:rsidRPr="0085148C">
              <w:rPr>
                <w:rFonts w:ascii="Arial" w:hAnsi="Arial" w:cs="Arial"/>
              </w:rPr>
              <w:t>Гласные в приставках пре- и при-.</w:t>
            </w:r>
          </w:p>
          <w:p w:rsidR="00F63CD2" w:rsidRPr="0085148C" w:rsidRDefault="00F63CD2" w:rsidP="00F63CD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Просмотр </w:t>
            </w:r>
            <w:proofErr w:type="spellStart"/>
            <w:r w:rsidRPr="0085148C">
              <w:rPr>
                <w:rFonts w:ascii="Arial" w:hAnsi="Arial" w:cs="Arial"/>
              </w:rPr>
              <w:t>видеоурока</w:t>
            </w:r>
            <w:proofErr w:type="spellEnd"/>
            <w:r w:rsidRPr="0085148C">
              <w:rPr>
                <w:rFonts w:ascii="Arial" w:hAnsi="Arial" w:cs="Arial"/>
              </w:rPr>
              <w:t xml:space="preserve">: </w:t>
            </w:r>
          </w:p>
          <w:p w:rsidR="00F63CD2" w:rsidRPr="0085148C" w:rsidRDefault="00F63CD2" w:rsidP="00F63CD2">
            <w:pPr>
              <w:rPr>
                <w:rFonts w:ascii="Arial" w:hAnsi="Arial" w:cs="Arial"/>
              </w:rPr>
            </w:pPr>
            <w:hyperlink r:id="rId6" w:history="1">
              <w:r w:rsidRPr="0085148C">
                <w:rPr>
                  <w:rStyle w:val="a6"/>
                  <w:rFonts w:ascii="Arial" w:hAnsi="Arial" w:cs="Arial"/>
                </w:rPr>
                <w:t>https://www.youtube.com/watch?v=1TWosgrxn_s</w:t>
              </w:r>
            </w:hyperlink>
          </w:p>
          <w:p w:rsidR="00F63CD2" w:rsidRPr="0085148C" w:rsidRDefault="00F63CD2" w:rsidP="00F63CD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абота с учебником:</w:t>
            </w:r>
          </w:p>
          <w:p w:rsidR="00F63CD2" w:rsidRPr="0085148C" w:rsidRDefault="00F63CD2" w:rsidP="00F63CD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Рассмотреть таблицу на </w:t>
            </w:r>
            <w:proofErr w:type="spellStart"/>
            <w:r w:rsidRPr="0085148C">
              <w:rPr>
                <w:rFonts w:ascii="Arial" w:hAnsi="Arial" w:cs="Arial"/>
              </w:rPr>
              <w:t>стр</w:t>
            </w:r>
            <w:proofErr w:type="spellEnd"/>
            <w:r w:rsidRPr="0085148C">
              <w:rPr>
                <w:rFonts w:ascii="Arial" w:hAnsi="Arial" w:cs="Arial"/>
              </w:rPr>
              <w:t xml:space="preserve"> 111, прочитать правило на </w:t>
            </w:r>
            <w:proofErr w:type="spellStart"/>
            <w:r w:rsidRPr="0085148C">
              <w:rPr>
                <w:rFonts w:ascii="Arial" w:hAnsi="Arial" w:cs="Arial"/>
              </w:rPr>
              <w:t>стр</w:t>
            </w:r>
            <w:proofErr w:type="spellEnd"/>
            <w:r w:rsidRPr="0085148C">
              <w:rPr>
                <w:rFonts w:ascii="Arial" w:hAnsi="Arial" w:cs="Arial"/>
              </w:rPr>
              <w:t xml:space="preserve"> 112.</w:t>
            </w:r>
          </w:p>
          <w:p w:rsidR="00F63CD2" w:rsidRPr="0085148C" w:rsidRDefault="00F63CD2" w:rsidP="00F63CD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Выполнить упражнение 204</w:t>
            </w:r>
          </w:p>
          <w:p w:rsidR="00F63CD2" w:rsidRPr="0085148C" w:rsidRDefault="00F63CD2" w:rsidP="00F63CD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Домашняя работа</w:t>
            </w:r>
          </w:p>
          <w:p w:rsidR="00FE496E" w:rsidRPr="0085148C" w:rsidRDefault="00F63CD2" w:rsidP="00F63CD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Выучить правило, </w:t>
            </w:r>
            <w:proofErr w:type="spellStart"/>
            <w:r w:rsidRPr="0085148C">
              <w:rPr>
                <w:rFonts w:ascii="Arial" w:hAnsi="Arial" w:cs="Arial"/>
              </w:rPr>
              <w:t>упр</w:t>
            </w:r>
            <w:proofErr w:type="spellEnd"/>
            <w:r w:rsidRPr="0085148C">
              <w:rPr>
                <w:rFonts w:ascii="Arial" w:hAnsi="Arial" w:cs="Arial"/>
              </w:rPr>
              <w:t xml:space="preserve"> 207</w:t>
            </w:r>
          </w:p>
        </w:tc>
      </w:tr>
      <w:tr w:rsidR="00FE496E" w:rsidRPr="0085148C" w:rsidTr="00215BD0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E496E" w:rsidRPr="0085148C" w:rsidRDefault="00FE496E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E496E" w:rsidRPr="0085148C" w:rsidRDefault="00FE496E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893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E496E" w:rsidRPr="0085148C" w:rsidRDefault="00FE496E" w:rsidP="00F46B4C">
            <w:pPr>
              <w:spacing w:line="240" w:lineRule="auto"/>
              <w:rPr>
                <w:rFonts w:ascii="Arial" w:hAnsi="Arial" w:cs="Arial"/>
              </w:rPr>
            </w:pPr>
          </w:p>
        </w:tc>
      </w:tr>
      <w:tr w:rsidR="00AE066A" w:rsidRPr="0085148C" w:rsidTr="00215BD0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E066A" w:rsidRPr="0085148C" w:rsidRDefault="00AE066A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3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E066A" w:rsidRPr="0085148C" w:rsidRDefault="00AE066A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Математика</w:t>
            </w:r>
          </w:p>
        </w:tc>
        <w:tc>
          <w:tcPr>
            <w:tcW w:w="893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E066A" w:rsidRPr="0085148C" w:rsidRDefault="009C3227" w:rsidP="009D2D19">
            <w:pPr>
              <w:pStyle w:val="a3"/>
              <w:shd w:val="clear" w:color="auto" w:fill="FFFFFF"/>
              <w:spacing w:before="0" w:beforeAutospacing="0" w:after="0" w:afterAutospacing="0"/>
              <w:ind w:firstLine="284"/>
              <w:contextualSpacing/>
              <w:rPr>
                <w:rFonts w:ascii="Arial" w:hAnsi="Arial" w:cs="Arial"/>
                <w:sz w:val="22"/>
                <w:szCs w:val="22"/>
              </w:rPr>
            </w:pPr>
            <w:r w:rsidRPr="0085148C">
              <w:rPr>
                <w:rFonts w:ascii="Arial" w:hAnsi="Arial" w:cs="Arial"/>
                <w:sz w:val="22"/>
                <w:szCs w:val="22"/>
              </w:rPr>
              <w:t>«Нахождение частного целых чисел. Деление чисел с разными знаками»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u w:val="single"/>
              </w:rPr>
              <w:t>Первый урок:</w:t>
            </w:r>
            <w:r w:rsidRPr="0085148C">
              <w:rPr>
                <w:rFonts w:ascii="Arial" w:hAnsi="Arial" w:cs="Arial"/>
              </w:rPr>
              <w:t xml:space="preserve"> </w:t>
            </w:r>
            <w:r w:rsidRPr="0085148C">
              <w:rPr>
                <w:rFonts w:ascii="Arial" w:hAnsi="Arial" w:cs="Arial"/>
                <w:b/>
              </w:rPr>
              <w:t xml:space="preserve">Подключиться к конференции </w:t>
            </w:r>
            <w:proofErr w:type="spellStart"/>
            <w:proofErr w:type="gramStart"/>
            <w:r w:rsidRPr="0085148C">
              <w:rPr>
                <w:rFonts w:ascii="Arial" w:hAnsi="Arial" w:cs="Arial"/>
                <w:b/>
              </w:rPr>
              <w:t>Zoom</w:t>
            </w:r>
            <w:proofErr w:type="spellEnd"/>
            <w:r w:rsidRPr="0085148C">
              <w:rPr>
                <w:rFonts w:ascii="Arial" w:hAnsi="Arial" w:cs="Arial"/>
                <w:b/>
              </w:rPr>
              <w:t xml:space="preserve">  6</w:t>
            </w:r>
            <w:proofErr w:type="gramEnd"/>
            <w:r w:rsidRPr="0085148C">
              <w:rPr>
                <w:rFonts w:ascii="Arial" w:hAnsi="Arial" w:cs="Arial"/>
                <w:b/>
              </w:rPr>
              <w:t xml:space="preserve">Б </w:t>
            </w:r>
            <w:r w:rsidRPr="0085148C">
              <w:rPr>
                <w:rFonts w:ascii="Arial" w:hAnsi="Arial" w:cs="Arial"/>
              </w:rPr>
              <w:t xml:space="preserve">(Время: 23 ноя 2020 13:30 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https://us05web.zoom.us/j/86583633947?pwd=SFRBKzI3OGNBTEhQSm01YnFXdDZkUT09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Идентификатор конференции: 865 8363 3947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Код доступа: G4JiRd)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 xml:space="preserve">Подключиться к конференции </w:t>
            </w:r>
            <w:proofErr w:type="spellStart"/>
            <w:proofErr w:type="gramStart"/>
            <w:r w:rsidRPr="0085148C">
              <w:rPr>
                <w:rFonts w:ascii="Arial" w:hAnsi="Arial" w:cs="Arial"/>
                <w:b/>
              </w:rPr>
              <w:t>Zoom</w:t>
            </w:r>
            <w:proofErr w:type="spellEnd"/>
            <w:r w:rsidRPr="0085148C">
              <w:rPr>
                <w:rFonts w:ascii="Arial" w:hAnsi="Arial" w:cs="Arial"/>
                <w:b/>
              </w:rPr>
              <w:t xml:space="preserve">  6</w:t>
            </w:r>
            <w:proofErr w:type="gramEnd"/>
            <w:r w:rsidRPr="0085148C">
              <w:rPr>
                <w:rFonts w:ascii="Arial" w:hAnsi="Arial" w:cs="Arial"/>
                <w:b/>
              </w:rPr>
              <w:t>А</w:t>
            </w:r>
            <w:r w:rsidRPr="0085148C">
              <w:rPr>
                <w:rFonts w:ascii="Arial" w:hAnsi="Arial" w:cs="Arial"/>
              </w:rPr>
              <w:t xml:space="preserve"> (Время: 23 ноя 2020 15:30 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https://us05web.zoom.us/j/85205489530?pwd=eUdWTm1ZVjRoK0J2Q1BNWUZOb1U5QT09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Идентификатор конференции: 852 0548 9530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lastRenderedPageBreak/>
              <w:t>Код доступа: 5p3JPY)</w:t>
            </w:r>
          </w:p>
          <w:p w:rsidR="009C3227" w:rsidRPr="0085148C" w:rsidRDefault="009C3227" w:rsidP="009C3227">
            <w:pPr>
              <w:pStyle w:val="a8"/>
              <w:numPr>
                <w:ilvl w:val="0"/>
                <w:numId w:val="27"/>
              </w:num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Устный счет</w:t>
            </w:r>
          </w:p>
          <w:p w:rsidR="009C3227" w:rsidRPr="0085148C" w:rsidRDefault="009C3227" w:rsidP="009C3227">
            <w:pPr>
              <w:pStyle w:val="a8"/>
              <w:numPr>
                <w:ilvl w:val="0"/>
                <w:numId w:val="27"/>
              </w:num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Проверка уровня усвоения учебного материала, изученного на предыдущих уроках (самостоятельная работа по карточкам)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u w:val="single"/>
              </w:rPr>
              <w:t xml:space="preserve">Второй урок: </w:t>
            </w:r>
            <w:r w:rsidRPr="0085148C">
              <w:rPr>
                <w:rFonts w:ascii="Arial" w:hAnsi="Arial" w:cs="Arial"/>
                <w:b/>
              </w:rPr>
              <w:t xml:space="preserve">Подключиться к конференции </w:t>
            </w:r>
            <w:proofErr w:type="spellStart"/>
            <w:r w:rsidRPr="0085148C">
              <w:rPr>
                <w:rFonts w:ascii="Arial" w:hAnsi="Arial" w:cs="Arial"/>
                <w:b/>
              </w:rPr>
              <w:t>Zoom</w:t>
            </w:r>
            <w:proofErr w:type="spellEnd"/>
            <w:r w:rsidRPr="0085148C">
              <w:rPr>
                <w:rFonts w:ascii="Arial" w:hAnsi="Arial" w:cs="Arial"/>
                <w:b/>
              </w:rPr>
              <w:t xml:space="preserve"> 6Б (</w:t>
            </w:r>
            <w:r w:rsidRPr="0085148C">
              <w:rPr>
                <w:rFonts w:ascii="Arial" w:hAnsi="Arial" w:cs="Arial"/>
              </w:rPr>
              <w:t xml:space="preserve">Время: 23 ноя 2020 14:15 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https://us05web.zoom.us/j/87551466743?pwd=VTQyWEV1NTRMMTdoOEpIcmxseVRnUT09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Идентификатор конференции: 875 5146 6743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Код доступа: EFV8AE)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 xml:space="preserve">Подключиться к конференции </w:t>
            </w:r>
            <w:proofErr w:type="spellStart"/>
            <w:r w:rsidRPr="0085148C">
              <w:rPr>
                <w:rFonts w:ascii="Arial" w:hAnsi="Arial" w:cs="Arial"/>
                <w:b/>
              </w:rPr>
              <w:t>Zoom</w:t>
            </w:r>
            <w:proofErr w:type="spellEnd"/>
            <w:r w:rsidRPr="0085148C">
              <w:rPr>
                <w:rFonts w:ascii="Arial" w:hAnsi="Arial" w:cs="Arial"/>
                <w:b/>
              </w:rPr>
              <w:t xml:space="preserve"> 6А (</w:t>
            </w:r>
            <w:r w:rsidRPr="0085148C">
              <w:rPr>
                <w:rFonts w:ascii="Arial" w:hAnsi="Arial" w:cs="Arial"/>
              </w:rPr>
              <w:t>Время: 23 ноя 2020 04:00 PM Екатеринбург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https://us05web.zoom.us/j/88520041243?pwd=YUVBdFhWak42SGdEYlVPeE54eWJOUT09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Идентификатор конференции: 885 2004 1243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Код доступа: wu9wGV)</w:t>
            </w:r>
          </w:p>
          <w:p w:rsidR="009C3227" w:rsidRPr="0085148C" w:rsidRDefault="009C3227" w:rsidP="009C3227">
            <w:pPr>
              <w:pStyle w:val="a8"/>
              <w:numPr>
                <w:ilvl w:val="0"/>
                <w:numId w:val="28"/>
              </w:num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ктуализация опорных знаний (повторить алгоритм деления натуральных чисел в столбик). Решаем в тетрадях: стр. 66, №№334,335</w:t>
            </w:r>
          </w:p>
          <w:p w:rsidR="009C3227" w:rsidRPr="0085148C" w:rsidRDefault="009C3227" w:rsidP="009C3227">
            <w:pPr>
              <w:pStyle w:val="a8"/>
              <w:numPr>
                <w:ilvl w:val="0"/>
                <w:numId w:val="28"/>
              </w:num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Закрепление изученного материала: стр. 66, №337 – выполняем устно</w:t>
            </w:r>
          </w:p>
          <w:p w:rsidR="009C3227" w:rsidRPr="0085148C" w:rsidRDefault="009C3227" w:rsidP="009C3227">
            <w:pPr>
              <w:pStyle w:val="a8"/>
              <w:numPr>
                <w:ilvl w:val="0"/>
                <w:numId w:val="28"/>
              </w:num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ешаем самостоятельно в тетрадях: стр. 66-67, №№338,349,342(</w:t>
            </w:r>
            <w:proofErr w:type="spellStart"/>
            <w:proofErr w:type="gramStart"/>
            <w:r w:rsidRPr="0085148C">
              <w:rPr>
                <w:rFonts w:ascii="Arial" w:hAnsi="Arial" w:cs="Arial"/>
              </w:rPr>
              <w:t>б,г</w:t>
            </w:r>
            <w:proofErr w:type="spellEnd"/>
            <w:proofErr w:type="gramEnd"/>
            <w:r w:rsidRPr="0085148C">
              <w:rPr>
                <w:rFonts w:ascii="Arial" w:hAnsi="Arial" w:cs="Arial"/>
              </w:rPr>
              <w:t>)</w:t>
            </w:r>
          </w:p>
          <w:p w:rsidR="009C3227" w:rsidRPr="0085148C" w:rsidRDefault="009C3227" w:rsidP="009C3227">
            <w:pPr>
              <w:pStyle w:val="a8"/>
              <w:numPr>
                <w:ilvl w:val="0"/>
                <w:numId w:val="28"/>
              </w:num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Подведение итогов урока</w:t>
            </w:r>
          </w:p>
          <w:p w:rsidR="009C3227" w:rsidRPr="0085148C" w:rsidRDefault="009C3227" w:rsidP="009C3227">
            <w:pPr>
              <w:pStyle w:val="a3"/>
              <w:shd w:val="clear" w:color="auto" w:fill="FFFFFF"/>
              <w:spacing w:before="0" w:beforeAutospacing="0" w:after="0" w:afterAutospacing="0"/>
              <w:ind w:firstLine="284"/>
              <w:contextualSpacing/>
              <w:rPr>
                <w:rFonts w:ascii="Arial" w:hAnsi="Arial" w:cs="Arial"/>
                <w:color w:val="000000" w:themeColor="text1"/>
                <w:sz w:val="22"/>
                <w:szCs w:val="22"/>
              </w:rPr>
            </w:pPr>
            <w:r w:rsidRPr="0085148C">
              <w:rPr>
                <w:rFonts w:ascii="Arial" w:hAnsi="Arial" w:cs="Arial"/>
                <w:sz w:val="22"/>
                <w:szCs w:val="22"/>
              </w:rPr>
              <w:t>Домашнее задание: Выучить правила п.2.8, №№339,342(</w:t>
            </w:r>
            <w:proofErr w:type="spellStart"/>
            <w:proofErr w:type="gramStart"/>
            <w:r w:rsidRPr="0085148C">
              <w:rPr>
                <w:rFonts w:ascii="Arial" w:hAnsi="Arial" w:cs="Arial"/>
                <w:sz w:val="22"/>
                <w:szCs w:val="22"/>
              </w:rPr>
              <w:t>в,д</w:t>
            </w:r>
            <w:proofErr w:type="spellEnd"/>
            <w:proofErr w:type="gramEnd"/>
            <w:r w:rsidRPr="0085148C">
              <w:rPr>
                <w:rFonts w:ascii="Arial" w:hAnsi="Arial" w:cs="Arial"/>
                <w:sz w:val="22"/>
                <w:szCs w:val="22"/>
              </w:rPr>
              <w:t>)</w:t>
            </w:r>
          </w:p>
        </w:tc>
      </w:tr>
      <w:tr w:rsidR="00AE066A" w:rsidRPr="0085148C" w:rsidTr="00215BD0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E066A" w:rsidRPr="0085148C" w:rsidRDefault="00AE066A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E066A" w:rsidRPr="0085148C" w:rsidRDefault="00AE066A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893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E066A" w:rsidRPr="0085148C" w:rsidRDefault="00AE066A" w:rsidP="00290500">
            <w:pPr>
              <w:pStyle w:val="a3"/>
              <w:shd w:val="clear" w:color="auto" w:fill="FFFFFF"/>
              <w:spacing w:before="0" w:beforeAutospacing="0" w:after="0" w:afterAutospacing="0"/>
              <w:ind w:firstLine="284"/>
              <w:contextualSpacing/>
              <w:rPr>
                <w:rFonts w:ascii="Arial" w:hAnsi="Arial" w:cs="Arial"/>
                <w:color w:val="000000" w:themeColor="text1"/>
                <w:sz w:val="22"/>
                <w:szCs w:val="22"/>
              </w:rPr>
            </w:pPr>
          </w:p>
        </w:tc>
      </w:tr>
      <w:tr w:rsidR="0036234C" w:rsidRPr="0085148C" w:rsidTr="00A44DC6">
        <w:trPr>
          <w:trHeight w:val="40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85148C" w:rsidRDefault="00F03ECF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lastRenderedPageBreak/>
              <w:t>5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F03ECF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Биология</w:t>
            </w:r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Тема </w:t>
            </w:r>
            <w:proofErr w:type="gramStart"/>
            <w:r w:rsidRPr="0085148C">
              <w:rPr>
                <w:rFonts w:ascii="Arial" w:hAnsi="Arial" w:cs="Arial"/>
              </w:rPr>
              <w:t>урока:  Побег</w:t>
            </w:r>
            <w:proofErr w:type="gramEnd"/>
            <w:r w:rsidRPr="0085148C">
              <w:rPr>
                <w:rFonts w:ascii="Arial" w:hAnsi="Arial" w:cs="Arial"/>
              </w:rPr>
              <w:t>, его строение и развитие.</w:t>
            </w:r>
          </w:p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Ход урока:</w:t>
            </w:r>
          </w:p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 xml:space="preserve">1. Повторение изученного материала. </w:t>
            </w:r>
          </w:p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Прочитайте утверждения. Рядом с номером утверждения </w:t>
            </w:r>
            <w:proofErr w:type="gramStart"/>
            <w:r w:rsidRPr="0085148C">
              <w:rPr>
                <w:rFonts w:ascii="Arial" w:hAnsi="Arial" w:cs="Arial"/>
              </w:rPr>
              <w:t>поставьте  знак</w:t>
            </w:r>
            <w:proofErr w:type="gramEnd"/>
            <w:r w:rsidRPr="0085148C">
              <w:rPr>
                <w:rFonts w:ascii="Arial" w:hAnsi="Arial" w:cs="Arial"/>
              </w:rPr>
              <w:t xml:space="preserve"> «+», если оно верное  и знак «-», если оно неверное. Например, 1+; 2-  и т.д. </w:t>
            </w:r>
          </w:p>
          <w:p w:rsidR="0006744E" w:rsidRPr="0085148C" w:rsidRDefault="0006744E" w:rsidP="0006744E">
            <w:pPr>
              <w:pStyle w:val="a9"/>
              <w:numPr>
                <w:ilvl w:val="0"/>
                <w:numId w:val="21"/>
              </w:numPr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стержневая</w:t>
            </w:r>
            <w:proofErr w:type="gramEnd"/>
            <w:r w:rsidRPr="0085148C">
              <w:rPr>
                <w:rFonts w:ascii="Arial" w:hAnsi="Arial" w:cs="Arial"/>
              </w:rPr>
              <w:t xml:space="preserve"> корневая система образована придаточными и боковыми корнями.</w:t>
            </w:r>
          </w:p>
          <w:p w:rsidR="0006744E" w:rsidRPr="0085148C" w:rsidRDefault="0006744E" w:rsidP="0006744E">
            <w:pPr>
              <w:pStyle w:val="a9"/>
              <w:numPr>
                <w:ilvl w:val="0"/>
                <w:numId w:val="21"/>
              </w:numPr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корневые</w:t>
            </w:r>
            <w:proofErr w:type="gramEnd"/>
            <w:r w:rsidRPr="0085148C">
              <w:rPr>
                <w:rFonts w:ascii="Arial" w:hAnsi="Arial" w:cs="Arial"/>
              </w:rPr>
              <w:t xml:space="preserve"> клубни появляются в результате утолщения боковых и придаточных корней.     </w:t>
            </w:r>
          </w:p>
          <w:p w:rsidR="0006744E" w:rsidRPr="0085148C" w:rsidRDefault="0006744E" w:rsidP="0006744E">
            <w:pPr>
              <w:pStyle w:val="a9"/>
              <w:numPr>
                <w:ilvl w:val="0"/>
                <w:numId w:val="21"/>
              </w:numPr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lastRenderedPageBreak/>
              <w:t>корень</w:t>
            </w:r>
            <w:proofErr w:type="gramEnd"/>
            <w:r w:rsidRPr="0085148C">
              <w:rPr>
                <w:rFonts w:ascii="Arial" w:hAnsi="Arial" w:cs="Arial"/>
              </w:rPr>
              <w:t xml:space="preserve"> всасывает растворы веществ с помощью корневых волосков. </w:t>
            </w:r>
          </w:p>
          <w:p w:rsidR="0006744E" w:rsidRPr="0085148C" w:rsidRDefault="0006744E" w:rsidP="0006744E">
            <w:pPr>
              <w:pStyle w:val="a9"/>
              <w:numPr>
                <w:ilvl w:val="0"/>
                <w:numId w:val="21"/>
              </w:numPr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зона</w:t>
            </w:r>
            <w:proofErr w:type="gramEnd"/>
            <w:r w:rsidRPr="0085148C">
              <w:rPr>
                <w:rFonts w:ascii="Arial" w:hAnsi="Arial" w:cs="Arial"/>
              </w:rPr>
              <w:t xml:space="preserve"> проведения расположена между зоной всасывания и зоной роста.</w:t>
            </w:r>
          </w:p>
          <w:p w:rsidR="0006744E" w:rsidRPr="0085148C" w:rsidRDefault="0006744E" w:rsidP="0006744E">
            <w:pPr>
              <w:pStyle w:val="a9"/>
              <w:numPr>
                <w:ilvl w:val="0"/>
                <w:numId w:val="21"/>
              </w:numPr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в</w:t>
            </w:r>
            <w:proofErr w:type="gramEnd"/>
            <w:r w:rsidRPr="0085148C">
              <w:rPr>
                <w:rFonts w:ascii="Arial" w:hAnsi="Arial" w:cs="Arial"/>
              </w:rPr>
              <w:t xml:space="preserve"> зоне деления находится образовательная ткань.</w:t>
            </w:r>
          </w:p>
          <w:p w:rsidR="0006744E" w:rsidRPr="0085148C" w:rsidRDefault="0006744E" w:rsidP="0006744E">
            <w:pPr>
              <w:pStyle w:val="a9"/>
              <w:numPr>
                <w:ilvl w:val="0"/>
                <w:numId w:val="21"/>
              </w:numPr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зона</w:t>
            </w:r>
            <w:proofErr w:type="gramEnd"/>
            <w:r w:rsidRPr="0085148C">
              <w:rPr>
                <w:rFonts w:ascii="Arial" w:hAnsi="Arial" w:cs="Arial"/>
              </w:rPr>
              <w:t xml:space="preserve"> проведения находится выше зоны всасывания.</w:t>
            </w:r>
          </w:p>
          <w:p w:rsidR="0006744E" w:rsidRPr="0085148C" w:rsidRDefault="0006744E" w:rsidP="0006744E">
            <w:pPr>
              <w:pStyle w:val="a9"/>
              <w:numPr>
                <w:ilvl w:val="0"/>
                <w:numId w:val="21"/>
              </w:numPr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корневой</w:t>
            </w:r>
            <w:proofErr w:type="gramEnd"/>
            <w:r w:rsidRPr="0085148C">
              <w:rPr>
                <w:rFonts w:ascii="Arial" w:hAnsi="Arial" w:cs="Arial"/>
              </w:rPr>
              <w:t xml:space="preserve"> чехлик образован клетками механической ткани.</w:t>
            </w:r>
          </w:p>
          <w:p w:rsidR="0006744E" w:rsidRPr="0085148C" w:rsidRDefault="0006744E" w:rsidP="0006744E">
            <w:pPr>
              <w:pStyle w:val="a9"/>
              <w:numPr>
                <w:ilvl w:val="0"/>
                <w:numId w:val="21"/>
              </w:numPr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корнеплоды</w:t>
            </w:r>
            <w:proofErr w:type="gramEnd"/>
            <w:r w:rsidRPr="0085148C">
              <w:rPr>
                <w:rFonts w:ascii="Arial" w:hAnsi="Arial" w:cs="Arial"/>
              </w:rPr>
              <w:t xml:space="preserve"> – особый вид корневой системы.</w:t>
            </w:r>
          </w:p>
          <w:p w:rsidR="0006744E" w:rsidRPr="0085148C" w:rsidRDefault="0006744E" w:rsidP="0006744E">
            <w:pPr>
              <w:pStyle w:val="a9"/>
              <w:numPr>
                <w:ilvl w:val="0"/>
                <w:numId w:val="21"/>
              </w:numPr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корневые</w:t>
            </w:r>
            <w:proofErr w:type="gramEnd"/>
            <w:r w:rsidRPr="0085148C">
              <w:rPr>
                <w:rFonts w:ascii="Arial" w:hAnsi="Arial" w:cs="Arial"/>
              </w:rPr>
              <w:t xml:space="preserve"> волоски – выросты клеток покровной ткани.</w:t>
            </w:r>
          </w:p>
          <w:p w:rsidR="0006744E" w:rsidRPr="0085148C" w:rsidRDefault="0006744E" w:rsidP="0006744E">
            <w:pPr>
              <w:pStyle w:val="a9"/>
              <w:numPr>
                <w:ilvl w:val="0"/>
                <w:numId w:val="21"/>
              </w:numPr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корнеплод</w:t>
            </w:r>
            <w:proofErr w:type="gramEnd"/>
            <w:r w:rsidRPr="0085148C">
              <w:rPr>
                <w:rFonts w:ascii="Arial" w:hAnsi="Arial" w:cs="Arial"/>
              </w:rPr>
              <w:t xml:space="preserve"> образован придаточными корнями.</w:t>
            </w:r>
          </w:p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>2.  Изучение нового материала.</w:t>
            </w:r>
            <w:r w:rsidRPr="0085148C">
              <w:rPr>
                <w:rFonts w:ascii="Arial" w:hAnsi="Arial" w:cs="Arial"/>
              </w:rPr>
              <w:t xml:space="preserve"> </w:t>
            </w:r>
          </w:p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</w:rPr>
              <w:t xml:space="preserve">1. Просмотрите </w:t>
            </w:r>
            <w:proofErr w:type="spellStart"/>
            <w:proofErr w:type="gramStart"/>
            <w:r w:rsidRPr="0085148C">
              <w:rPr>
                <w:rFonts w:ascii="Arial" w:hAnsi="Arial" w:cs="Arial"/>
              </w:rPr>
              <w:t>видеоурок</w:t>
            </w:r>
            <w:proofErr w:type="spellEnd"/>
            <w:r w:rsidRPr="0085148C">
              <w:rPr>
                <w:rFonts w:ascii="Arial" w:hAnsi="Arial" w:cs="Arial"/>
              </w:rPr>
              <w:t xml:space="preserve">  на</w:t>
            </w:r>
            <w:proofErr w:type="gramEnd"/>
            <w:r w:rsidRPr="0085148C">
              <w:rPr>
                <w:rFonts w:ascii="Arial" w:hAnsi="Arial" w:cs="Arial"/>
              </w:rPr>
              <w:t xml:space="preserve"> тему </w:t>
            </w:r>
            <w:r w:rsidRPr="0085148C">
              <w:rPr>
                <w:rFonts w:ascii="Arial" w:hAnsi="Arial" w:cs="Arial"/>
                <w:b/>
              </w:rPr>
              <w:t>«</w:t>
            </w:r>
            <w:r w:rsidRPr="0085148C">
              <w:rPr>
                <w:rFonts w:ascii="Arial" w:hAnsi="Arial" w:cs="Arial"/>
                <w:b/>
                <w:bCs/>
                <w:color w:val="333333"/>
                <w:shd w:val="clear" w:color="auto" w:fill="FFFFFF"/>
              </w:rPr>
              <w:t>Побег внешнее и внутреннее строение</w:t>
            </w:r>
            <w:r w:rsidRPr="0085148C">
              <w:rPr>
                <w:rFonts w:ascii="Arial" w:hAnsi="Arial" w:cs="Arial"/>
                <w:b/>
              </w:rPr>
              <w:t>»</w:t>
            </w:r>
            <w:r w:rsidRPr="0085148C">
              <w:rPr>
                <w:rFonts w:ascii="Arial" w:hAnsi="Arial" w:cs="Arial"/>
              </w:rPr>
              <w:t xml:space="preserve">  по ссылке: </w:t>
            </w:r>
            <w:hyperlink r:id="rId7" w:tgtFrame="_blank" w:tooltip="Поделиться ссылкой" w:history="1">
              <w:r w:rsidRPr="0085148C">
                <w:rPr>
                  <w:rStyle w:val="a6"/>
                  <w:rFonts w:ascii="Arial" w:hAnsi="Arial" w:cs="Arial"/>
                  <w:b/>
                  <w:spacing w:val="15"/>
                </w:rPr>
                <w:t>https://youtu.be/VpuiO3-NpdM</w:t>
              </w:r>
            </w:hyperlink>
          </w:p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2. В</w:t>
            </w:r>
            <w:r w:rsidRPr="0085148C">
              <w:rPr>
                <w:rFonts w:ascii="Arial" w:hAnsi="Arial" w:cs="Arial"/>
                <w:lang w:eastAsia="ru-RU"/>
              </w:rPr>
              <w:t xml:space="preserve"> §</w:t>
            </w:r>
            <w:proofErr w:type="gramStart"/>
            <w:r w:rsidRPr="0085148C">
              <w:rPr>
                <w:rFonts w:ascii="Arial" w:hAnsi="Arial" w:cs="Arial"/>
              </w:rPr>
              <w:t>8  учебника</w:t>
            </w:r>
            <w:proofErr w:type="gramEnd"/>
            <w:r w:rsidRPr="0085148C">
              <w:rPr>
                <w:rFonts w:ascii="Arial" w:hAnsi="Arial" w:cs="Arial"/>
              </w:rPr>
              <w:t xml:space="preserve">  прочитайте раздел «Строение побега»,  рассмотрите рисунок 46 на стр. 44, ответьте на вопросы:</w:t>
            </w:r>
          </w:p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а</w:t>
            </w:r>
            <w:proofErr w:type="gramEnd"/>
            <w:r w:rsidRPr="0085148C">
              <w:rPr>
                <w:rFonts w:ascii="Arial" w:hAnsi="Arial" w:cs="Arial"/>
              </w:rPr>
              <w:t>). Что такое побег?</w:t>
            </w:r>
          </w:p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б</w:t>
            </w:r>
            <w:proofErr w:type="gramEnd"/>
            <w:r w:rsidRPr="0085148C">
              <w:rPr>
                <w:rFonts w:ascii="Arial" w:hAnsi="Arial" w:cs="Arial"/>
              </w:rPr>
              <w:t>) Из каких частей состоит побег?</w:t>
            </w:r>
          </w:p>
          <w:p w:rsidR="0006744E" w:rsidRPr="0085148C" w:rsidRDefault="0006744E" w:rsidP="0006744E">
            <w:pPr>
              <w:pStyle w:val="a9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</w:rPr>
              <w:t xml:space="preserve">3. Выпишите в тетрадь определения: </w:t>
            </w:r>
            <w:r w:rsidRPr="0085148C">
              <w:rPr>
                <w:rFonts w:ascii="Arial" w:hAnsi="Arial" w:cs="Arial"/>
                <w:b/>
                <w:i/>
              </w:rPr>
              <w:t>узел, междоузлие, пазуха листа</w:t>
            </w:r>
            <w:r w:rsidRPr="0085148C">
              <w:rPr>
                <w:rFonts w:ascii="Arial" w:hAnsi="Arial" w:cs="Arial"/>
                <w:b/>
              </w:rPr>
              <w:t xml:space="preserve"> </w:t>
            </w:r>
          </w:p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  <w:b/>
                <w:i/>
              </w:rPr>
            </w:pPr>
            <w:r w:rsidRPr="0085148C">
              <w:rPr>
                <w:rFonts w:ascii="Arial" w:hAnsi="Arial" w:cs="Arial"/>
              </w:rPr>
              <w:t xml:space="preserve">4.Прочитайте </w:t>
            </w:r>
            <w:proofErr w:type="gramStart"/>
            <w:r w:rsidRPr="0085148C">
              <w:rPr>
                <w:rFonts w:ascii="Arial" w:hAnsi="Arial" w:cs="Arial"/>
              </w:rPr>
              <w:t xml:space="preserve">в  </w:t>
            </w:r>
            <w:r w:rsidRPr="0085148C">
              <w:rPr>
                <w:rFonts w:ascii="Arial" w:hAnsi="Arial" w:cs="Arial"/>
                <w:lang w:eastAsia="ru-RU"/>
              </w:rPr>
              <w:t>§</w:t>
            </w:r>
            <w:proofErr w:type="gramEnd"/>
            <w:r w:rsidRPr="0085148C">
              <w:rPr>
                <w:rFonts w:ascii="Arial" w:hAnsi="Arial" w:cs="Arial"/>
              </w:rPr>
              <w:t xml:space="preserve">8 раздел «Строение почек».   Выпишите в </w:t>
            </w:r>
            <w:proofErr w:type="gramStart"/>
            <w:r w:rsidRPr="0085148C">
              <w:rPr>
                <w:rFonts w:ascii="Arial" w:hAnsi="Arial" w:cs="Arial"/>
              </w:rPr>
              <w:t>тетрадь  определения</w:t>
            </w:r>
            <w:proofErr w:type="gramEnd"/>
            <w:r w:rsidRPr="0085148C">
              <w:rPr>
                <w:rFonts w:ascii="Arial" w:hAnsi="Arial" w:cs="Arial"/>
              </w:rPr>
              <w:t xml:space="preserve"> </w:t>
            </w:r>
            <w:r w:rsidRPr="0085148C">
              <w:rPr>
                <w:rFonts w:ascii="Arial" w:hAnsi="Arial" w:cs="Arial"/>
                <w:b/>
                <w:i/>
              </w:rPr>
              <w:t>вегетативной почки, цветочной почки</w:t>
            </w:r>
          </w:p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  <w:b/>
                <w:u w:val="single"/>
              </w:rPr>
            </w:pPr>
            <w:r w:rsidRPr="0085148C">
              <w:rPr>
                <w:rFonts w:ascii="Arial" w:hAnsi="Arial" w:cs="Arial"/>
                <w:b/>
                <w:u w:val="single"/>
              </w:rPr>
              <w:t>Домашнее задание</w:t>
            </w:r>
          </w:p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lang w:eastAsia="ru-RU"/>
              </w:rPr>
              <w:t>§</w:t>
            </w:r>
            <w:r w:rsidRPr="0085148C">
              <w:rPr>
                <w:rFonts w:ascii="Arial" w:hAnsi="Arial" w:cs="Arial"/>
              </w:rPr>
              <w:t xml:space="preserve">8, в тетради зарисовать строение побега, строение почек и указать </w:t>
            </w:r>
            <w:proofErr w:type="gramStart"/>
            <w:r w:rsidRPr="0085148C">
              <w:rPr>
                <w:rFonts w:ascii="Arial" w:hAnsi="Arial" w:cs="Arial"/>
              </w:rPr>
              <w:t>все  части</w:t>
            </w:r>
            <w:proofErr w:type="gramEnd"/>
            <w:r w:rsidRPr="0085148C">
              <w:rPr>
                <w:rFonts w:ascii="Arial" w:hAnsi="Arial" w:cs="Arial"/>
              </w:rPr>
              <w:t xml:space="preserve">. </w:t>
            </w:r>
          </w:p>
          <w:p w:rsidR="0036234C" w:rsidRPr="0085148C" w:rsidRDefault="0036234C" w:rsidP="00AE066A">
            <w:pPr>
              <w:pStyle w:val="a9"/>
              <w:jc w:val="both"/>
              <w:rPr>
                <w:rFonts w:ascii="Arial" w:hAnsi="Arial" w:cs="Arial"/>
              </w:rPr>
            </w:pPr>
          </w:p>
        </w:tc>
      </w:tr>
      <w:tr w:rsidR="0036234C" w:rsidRPr="0085148C" w:rsidTr="0036234C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85148C" w:rsidRDefault="00F03ECF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lastRenderedPageBreak/>
              <w:t>6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85148C" w:rsidRDefault="00F03ECF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Физкультура</w:t>
            </w:r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85148C" w:rsidRDefault="00C1328A" w:rsidP="00737307">
            <w:pPr>
              <w:spacing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Записать в тетрадь любую «Русско-народную игру» (описать правила игры)</w:t>
            </w:r>
          </w:p>
        </w:tc>
      </w:tr>
    </w:tbl>
    <w:p w:rsidR="00262A00" w:rsidRPr="0085148C" w:rsidRDefault="00262A00" w:rsidP="00262A0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262A00" w:rsidRPr="0085148C" w:rsidRDefault="00262A00" w:rsidP="00262A0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6Б</w:t>
      </w:r>
    </w:p>
    <w:tbl>
      <w:tblPr>
        <w:tblW w:w="11333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01"/>
        <w:gridCol w:w="1701"/>
        <w:gridCol w:w="8931"/>
      </w:tblGrid>
      <w:tr w:rsidR="0036234C" w:rsidRPr="0085148C" w:rsidTr="0036234C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AE066A" w:rsidRPr="0085148C" w:rsidTr="00215BD0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E066A" w:rsidRPr="0085148C" w:rsidRDefault="00AE066A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E066A" w:rsidRPr="0085148C" w:rsidRDefault="00AE066A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 xml:space="preserve">Математика </w:t>
            </w:r>
          </w:p>
        </w:tc>
        <w:tc>
          <w:tcPr>
            <w:tcW w:w="893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E066A" w:rsidRPr="0085148C" w:rsidRDefault="009C3227" w:rsidP="009D2D19">
            <w:pPr>
              <w:pStyle w:val="a3"/>
              <w:shd w:val="clear" w:color="auto" w:fill="FFFFFF"/>
              <w:spacing w:after="0"/>
              <w:ind w:firstLine="284"/>
              <w:contextualSpacing/>
              <w:rPr>
                <w:rFonts w:ascii="Arial" w:hAnsi="Arial" w:cs="Arial"/>
                <w:sz w:val="22"/>
                <w:szCs w:val="22"/>
              </w:rPr>
            </w:pPr>
            <w:r w:rsidRPr="0085148C">
              <w:rPr>
                <w:rFonts w:ascii="Arial" w:hAnsi="Arial" w:cs="Arial"/>
                <w:sz w:val="22"/>
                <w:szCs w:val="22"/>
              </w:rPr>
              <w:t>«Нахождение частного целых чисел. Деление чисел с разными знаками»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u w:val="single"/>
              </w:rPr>
              <w:t>Первый урок:</w:t>
            </w:r>
            <w:r w:rsidRPr="0085148C">
              <w:rPr>
                <w:rFonts w:ascii="Arial" w:hAnsi="Arial" w:cs="Arial"/>
              </w:rPr>
              <w:t xml:space="preserve"> </w:t>
            </w:r>
            <w:r w:rsidRPr="0085148C">
              <w:rPr>
                <w:rFonts w:ascii="Arial" w:hAnsi="Arial" w:cs="Arial"/>
                <w:b/>
              </w:rPr>
              <w:t xml:space="preserve">Подключиться к конференции </w:t>
            </w:r>
            <w:proofErr w:type="spellStart"/>
            <w:proofErr w:type="gramStart"/>
            <w:r w:rsidRPr="0085148C">
              <w:rPr>
                <w:rFonts w:ascii="Arial" w:hAnsi="Arial" w:cs="Arial"/>
                <w:b/>
              </w:rPr>
              <w:t>Zoom</w:t>
            </w:r>
            <w:proofErr w:type="spellEnd"/>
            <w:r w:rsidRPr="0085148C">
              <w:rPr>
                <w:rFonts w:ascii="Arial" w:hAnsi="Arial" w:cs="Arial"/>
                <w:b/>
              </w:rPr>
              <w:t xml:space="preserve">  6</w:t>
            </w:r>
            <w:proofErr w:type="gramEnd"/>
            <w:r w:rsidRPr="0085148C">
              <w:rPr>
                <w:rFonts w:ascii="Arial" w:hAnsi="Arial" w:cs="Arial"/>
                <w:b/>
              </w:rPr>
              <w:t xml:space="preserve">Б </w:t>
            </w:r>
            <w:r w:rsidRPr="0085148C">
              <w:rPr>
                <w:rFonts w:ascii="Arial" w:hAnsi="Arial" w:cs="Arial"/>
              </w:rPr>
              <w:t xml:space="preserve">(Время: 23 ноя 2020 13:30 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https://us05web.zoom.us/j/86583633947?pwd=SFRBKzI3OGNBTEhQSm01YnFXdDZkUT09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Идентификатор конференции: 865 8363 3947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lastRenderedPageBreak/>
              <w:t>Код доступа: G4JiRd)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 xml:space="preserve">Подключиться к конференции </w:t>
            </w:r>
            <w:proofErr w:type="spellStart"/>
            <w:proofErr w:type="gramStart"/>
            <w:r w:rsidRPr="0085148C">
              <w:rPr>
                <w:rFonts w:ascii="Arial" w:hAnsi="Arial" w:cs="Arial"/>
                <w:b/>
              </w:rPr>
              <w:t>Zoom</w:t>
            </w:r>
            <w:proofErr w:type="spellEnd"/>
            <w:r w:rsidRPr="0085148C">
              <w:rPr>
                <w:rFonts w:ascii="Arial" w:hAnsi="Arial" w:cs="Arial"/>
                <w:b/>
              </w:rPr>
              <w:t xml:space="preserve">  6</w:t>
            </w:r>
            <w:proofErr w:type="gramEnd"/>
            <w:r w:rsidRPr="0085148C">
              <w:rPr>
                <w:rFonts w:ascii="Arial" w:hAnsi="Arial" w:cs="Arial"/>
                <w:b/>
              </w:rPr>
              <w:t>А</w:t>
            </w:r>
            <w:r w:rsidRPr="0085148C">
              <w:rPr>
                <w:rFonts w:ascii="Arial" w:hAnsi="Arial" w:cs="Arial"/>
              </w:rPr>
              <w:t xml:space="preserve"> (Время: 23 ноя 2020 15:30 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https://us05web.zoom.us/j/85205489530?pwd=eUdWTm1ZVjRoK0J2Q1BNWUZOb1U5QT09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Идентификатор конференции: 852 0548 9530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Код доступа: 5p3JPY)</w:t>
            </w:r>
          </w:p>
          <w:p w:rsidR="009C3227" w:rsidRPr="0085148C" w:rsidRDefault="009C3227" w:rsidP="009C3227">
            <w:pPr>
              <w:pStyle w:val="a8"/>
              <w:numPr>
                <w:ilvl w:val="0"/>
                <w:numId w:val="27"/>
              </w:num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Устный счет</w:t>
            </w:r>
          </w:p>
          <w:p w:rsidR="009C3227" w:rsidRPr="0085148C" w:rsidRDefault="009C3227" w:rsidP="009C3227">
            <w:pPr>
              <w:pStyle w:val="a8"/>
              <w:numPr>
                <w:ilvl w:val="0"/>
                <w:numId w:val="27"/>
              </w:num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Проверка уровня усвоения учебного материала, изученного на предыдущих уроках (самостоятельная работа по карточкам)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u w:val="single"/>
              </w:rPr>
              <w:t xml:space="preserve">Второй урок: </w:t>
            </w:r>
            <w:r w:rsidRPr="0085148C">
              <w:rPr>
                <w:rFonts w:ascii="Arial" w:hAnsi="Arial" w:cs="Arial"/>
                <w:b/>
              </w:rPr>
              <w:t xml:space="preserve">Подключиться к конференции </w:t>
            </w:r>
            <w:proofErr w:type="spellStart"/>
            <w:r w:rsidRPr="0085148C">
              <w:rPr>
                <w:rFonts w:ascii="Arial" w:hAnsi="Arial" w:cs="Arial"/>
                <w:b/>
              </w:rPr>
              <w:t>Zoom</w:t>
            </w:r>
            <w:proofErr w:type="spellEnd"/>
            <w:r w:rsidRPr="0085148C">
              <w:rPr>
                <w:rFonts w:ascii="Arial" w:hAnsi="Arial" w:cs="Arial"/>
                <w:b/>
              </w:rPr>
              <w:t xml:space="preserve"> 6Б (</w:t>
            </w:r>
            <w:r w:rsidRPr="0085148C">
              <w:rPr>
                <w:rFonts w:ascii="Arial" w:hAnsi="Arial" w:cs="Arial"/>
              </w:rPr>
              <w:t xml:space="preserve">Время: 23 ноя 2020 14:15 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https://us05web.zoom.us/j/87551466743?pwd=VTQyWEV1NTRMMTdoOEpIcmxseVRnUT09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Идентификатор конференции: 875 5146 6743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Код доступа: EFV8AE)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 xml:space="preserve">Подключиться к конференции </w:t>
            </w:r>
            <w:proofErr w:type="spellStart"/>
            <w:r w:rsidRPr="0085148C">
              <w:rPr>
                <w:rFonts w:ascii="Arial" w:hAnsi="Arial" w:cs="Arial"/>
                <w:b/>
              </w:rPr>
              <w:t>Zoom</w:t>
            </w:r>
            <w:proofErr w:type="spellEnd"/>
            <w:r w:rsidRPr="0085148C">
              <w:rPr>
                <w:rFonts w:ascii="Arial" w:hAnsi="Arial" w:cs="Arial"/>
                <w:b/>
              </w:rPr>
              <w:t xml:space="preserve"> 6А (</w:t>
            </w:r>
            <w:r w:rsidRPr="0085148C">
              <w:rPr>
                <w:rFonts w:ascii="Arial" w:hAnsi="Arial" w:cs="Arial"/>
              </w:rPr>
              <w:t>Время: 23 ноя 2020 04:00 PM Екатеринбург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https://us05web.zoom.us/j/88520041243?pwd=YUVBdFhWak42SGdEYlVPeE54eWJOUT09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Идентификатор конференции: 885 2004 1243</w:t>
            </w:r>
          </w:p>
          <w:p w:rsidR="009C3227" w:rsidRPr="0085148C" w:rsidRDefault="009C3227" w:rsidP="009C322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Код доступа: wu9wGV)</w:t>
            </w:r>
          </w:p>
          <w:p w:rsidR="009C3227" w:rsidRPr="0085148C" w:rsidRDefault="009C3227" w:rsidP="009C3227">
            <w:pPr>
              <w:pStyle w:val="a8"/>
              <w:numPr>
                <w:ilvl w:val="0"/>
                <w:numId w:val="28"/>
              </w:num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ктуализация опорных знаний (повторить алгоритм деления натуральных чисел в столбик). Решаем в тетрадях: стр. 66, №№334,335</w:t>
            </w:r>
          </w:p>
          <w:p w:rsidR="009C3227" w:rsidRPr="0085148C" w:rsidRDefault="009C3227" w:rsidP="009C3227">
            <w:pPr>
              <w:pStyle w:val="a8"/>
              <w:numPr>
                <w:ilvl w:val="0"/>
                <w:numId w:val="28"/>
              </w:num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Закрепление изученного материала: стр. 66, №337 – выполняем устно</w:t>
            </w:r>
          </w:p>
          <w:p w:rsidR="009C3227" w:rsidRPr="0085148C" w:rsidRDefault="009C3227" w:rsidP="009C3227">
            <w:pPr>
              <w:pStyle w:val="a8"/>
              <w:numPr>
                <w:ilvl w:val="0"/>
                <w:numId w:val="28"/>
              </w:num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ешаем самостоятельно в тетрадях: стр. 66-67, №№338,349,342(</w:t>
            </w:r>
            <w:proofErr w:type="spellStart"/>
            <w:proofErr w:type="gramStart"/>
            <w:r w:rsidRPr="0085148C">
              <w:rPr>
                <w:rFonts w:ascii="Arial" w:hAnsi="Arial" w:cs="Arial"/>
              </w:rPr>
              <w:t>б,г</w:t>
            </w:r>
            <w:proofErr w:type="spellEnd"/>
            <w:proofErr w:type="gramEnd"/>
            <w:r w:rsidRPr="0085148C">
              <w:rPr>
                <w:rFonts w:ascii="Arial" w:hAnsi="Arial" w:cs="Arial"/>
              </w:rPr>
              <w:t>)</w:t>
            </w:r>
          </w:p>
          <w:p w:rsidR="009C3227" w:rsidRPr="0085148C" w:rsidRDefault="009C3227" w:rsidP="009C3227">
            <w:pPr>
              <w:pStyle w:val="a8"/>
              <w:numPr>
                <w:ilvl w:val="0"/>
                <w:numId w:val="28"/>
              </w:num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Подведение итогов урока</w:t>
            </w:r>
          </w:p>
          <w:p w:rsidR="009C3227" w:rsidRPr="0085148C" w:rsidRDefault="009C3227" w:rsidP="009C3227">
            <w:pPr>
              <w:pStyle w:val="a3"/>
              <w:shd w:val="clear" w:color="auto" w:fill="FFFFFF"/>
              <w:spacing w:after="0"/>
              <w:ind w:firstLine="284"/>
              <w:contextualSpacing/>
              <w:rPr>
                <w:rFonts w:ascii="Arial" w:hAnsi="Arial" w:cs="Arial"/>
                <w:color w:val="000000" w:themeColor="text1"/>
                <w:sz w:val="22"/>
                <w:szCs w:val="22"/>
              </w:rPr>
            </w:pPr>
            <w:r w:rsidRPr="0085148C">
              <w:rPr>
                <w:rFonts w:ascii="Arial" w:hAnsi="Arial" w:cs="Arial"/>
                <w:sz w:val="22"/>
                <w:szCs w:val="22"/>
              </w:rPr>
              <w:t>Домашнее задание: Выучить правила п.2.8, №№339,342(</w:t>
            </w:r>
            <w:proofErr w:type="spellStart"/>
            <w:proofErr w:type="gramStart"/>
            <w:r w:rsidRPr="0085148C">
              <w:rPr>
                <w:rFonts w:ascii="Arial" w:hAnsi="Arial" w:cs="Arial"/>
                <w:sz w:val="22"/>
                <w:szCs w:val="22"/>
              </w:rPr>
              <w:t>в,д</w:t>
            </w:r>
            <w:proofErr w:type="spellEnd"/>
            <w:proofErr w:type="gramEnd"/>
            <w:r w:rsidRPr="0085148C">
              <w:rPr>
                <w:rFonts w:ascii="Arial" w:hAnsi="Arial" w:cs="Arial"/>
                <w:sz w:val="22"/>
                <w:szCs w:val="22"/>
              </w:rPr>
              <w:t>)</w:t>
            </w:r>
          </w:p>
        </w:tc>
      </w:tr>
      <w:tr w:rsidR="00AE066A" w:rsidRPr="0085148C" w:rsidTr="00215BD0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E066A" w:rsidRPr="0085148C" w:rsidRDefault="00AE066A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E066A" w:rsidRPr="0085148C" w:rsidRDefault="00AE066A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893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E066A" w:rsidRPr="0085148C" w:rsidRDefault="00AE066A" w:rsidP="00290500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</w:p>
        </w:tc>
      </w:tr>
      <w:tr w:rsidR="0036234C" w:rsidRPr="0085148C" w:rsidTr="0036234C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A44DC6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lastRenderedPageBreak/>
              <w:t>3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A44DC6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Физкультура</w:t>
            </w:r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85148C" w:rsidRDefault="00C1328A" w:rsidP="00BF2A0F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Записать в тетрадь любую «Русско-народную игру» (описать правила игры)</w:t>
            </w:r>
          </w:p>
        </w:tc>
      </w:tr>
      <w:tr w:rsidR="00415AD2" w:rsidRPr="0085148C" w:rsidTr="00193F20">
        <w:trPr>
          <w:trHeight w:val="199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15AD2" w:rsidRPr="0085148C" w:rsidRDefault="00415AD2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15AD2" w:rsidRPr="0085148C" w:rsidRDefault="00415AD2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proofErr w:type="spellStart"/>
            <w:r w:rsidRPr="0085148C">
              <w:rPr>
                <w:rFonts w:ascii="Arial" w:eastAsia="Times New Roman" w:hAnsi="Arial" w:cs="Arial"/>
                <w:lang w:eastAsia="ru-RU"/>
              </w:rPr>
              <w:t>Рус.язык</w:t>
            </w:r>
            <w:proofErr w:type="spellEnd"/>
          </w:p>
        </w:tc>
        <w:tc>
          <w:tcPr>
            <w:tcW w:w="893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D2851" w:rsidRPr="0085148C" w:rsidRDefault="00FD2851" w:rsidP="00FD2851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1 урок онлайн.  Тема: Анализ диктанта и работа над ошибками (урок через платформу «</w:t>
            </w:r>
            <w:proofErr w:type="spellStart"/>
            <w:r w:rsidRPr="0085148C">
              <w:rPr>
                <w:rFonts w:ascii="Arial" w:hAnsi="Arial" w:cs="Arial"/>
              </w:rPr>
              <w:t>Учи.ру</w:t>
            </w:r>
            <w:proofErr w:type="spellEnd"/>
            <w:r w:rsidRPr="0085148C">
              <w:rPr>
                <w:rFonts w:ascii="Arial" w:hAnsi="Arial" w:cs="Arial"/>
              </w:rPr>
              <w:t>».</w:t>
            </w:r>
          </w:p>
          <w:p w:rsidR="00FD2851" w:rsidRPr="0085148C" w:rsidRDefault="00FD2851" w:rsidP="00FD2851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color w:val="000000"/>
                <w:shd w:val="clear" w:color="auto" w:fill="FFFFFF"/>
              </w:rPr>
              <w:t>​</w:t>
            </w:r>
            <w:proofErr w:type="spellStart"/>
            <w:r w:rsidRPr="0085148C">
              <w:rPr>
                <w:rFonts w:ascii="Arial" w:hAnsi="Arial" w:cs="Arial"/>
                <w:i/>
                <w:color w:val="000000"/>
                <w:shd w:val="clear" w:color="auto" w:fill="FFFFFF"/>
              </w:rPr>
              <w:t>Д.з</w:t>
            </w:r>
            <w:proofErr w:type="spellEnd"/>
            <w:r w:rsidRPr="0085148C">
              <w:rPr>
                <w:rFonts w:ascii="Arial" w:hAnsi="Arial" w:cs="Arial"/>
                <w:i/>
                <w:color w:val="000000"/>
                <w:shd w:val="clear" w:color="auto" w:fill="FFFFFF"/>
              </w:rPr>
              <w:t xml:space="preserve">. </w:t>
            </w:r>
            <w:proofErr w:type="spellStart"/>
            <w:r w:rsidRPr="0085148C">
              <w:rPr>
                <w:rFonts w:ascii="Arial" w:hAnsi="Arial" w:cs="Arial"/>
                <w:i/>
                <w:color w:val="000000"/>
                <w:shd w:val="clear" w:color="auto" w:fill="FFFFFF"/>
              </w:rPr>
              <w:t>сл.слова</w:t>
            </w:r>
            <w:proofErr w:type="spellEnd"/>
            <w:r w:rsidRPr="0085148C">
              <w:rPr>
                <w:rFonts w:ascii="Arial" w:hAnsi="Arial" w:cs="Arial"/>
                <w:i/>
                <w:color w:val="000000"/>
                <w:shd w:val="clear" w:color="auto" w:fill="FFFFFF"/>
              </w:rPr>
              <w:t xml:space="preserve">, </w:t>
            </w:r>
            <w:proofErr w:type="spellStart"/>
            <w:r w:rsidRPr="0085148C">
              <w:rPr>
                <w:rFonts w:ascii="Arial" w:hAnsi="Arial" w:cs="Arial"/>
                <w:i/>
                <w:color w:val="000000"/>
                <w:shd w:val="clear" w:color="auto" w:fill="FFFFFF"/>
              </w:rPr>
              <w:t>учи.ру</w:t>
            </w:r>
            <w:proofErr w:type="spellEnd"/>
          </w:p>
          <w:p w:rsidR="00FD2851" w:rsidRPr="0085148C" w:rsidRDefault="00FD2851" w:rsidP="00FD2851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2 урок. Тема: Соединительные гласные </w:t>
            </w:r>
            <w:r w:rsidRPr="0085148C">
              <w:rPr>
                <w:rFonts w:ascii="Arial" w:hAnsi="Arial" w:cs="Arial"/>
                <w:i/>
              </w:rPr>
              <w:t>о</w:t>
            </w:r>
            <w:r w:rsidRPr="0085148C">
              <w:rPr>
                <w:rFonts w:ascii="Arial" w:hAnsi="Arial" w:cs="Arial"/>
              </w:rPr>
              <w:t xml:space="preserve"> и</w:t>
            </w:r>
            <w:r w:rsidRPr="0085148C">
              <w:rPr>
                <w:rFonts w:ascii="Arial" w:hAnsi="Arial" w:cs="Arial"/>
                <w:i/>
              </w:rPr>
              <w:t xml:space="preserve"> е</w:t>
            </w:r>
            <w:r w:rsidRPr="0085148C">
              <w:rPr>
                <w:rFonts w:ascii="Arial" w:hAnsi="Arial" w:cs="Arial"/>
              </w:rPr>
              <w:t xml:space="preserve"> в сложных словах.</w:t>
            </w:r>
          </w:p>
          <w:p w:rsidR="00FD2851" w:rsidRPr="0085148C" w:rsidRDefault="00FD2851" w:rsidP="00FD2851">
            <w:pPr>
              <w:rPr>
                <w:rFonts w:ascii="Arial" w:hAnsi="Arial" w:cs="Arial"/>
              </w:rPr>
            </w:pPr>
          </w:p>
          <w:p w:rsidR="00415AD2" w:rsidRPr="0085148C" w:rsidRDefault="00FD2851" w:rsidP="00FD2851">
            <w:pPr>
              <w:rPr>
                <w:rFonts w:ascii="Arial" w:hAnsi="Arial" w:cs="Arial"/>
                <w:i/>
              </w:rPr>
            </w:pPr>
            <w:proofErr w:type="spellStart"/>
            <w:r w:rsidRPr="0085148C">
              <w:rPr>
                <w:rFonts w:ascii="Arial" w:hAnsi="Arial" w:cs="Arial"/>
                <w:i/>
                <w:color w:val="000000"/>
                <w:shd w:val="clear" w:color="auto" w:fill="FFFFFF"/>
              </w:rPr>
              <w:t>Д.з</w:t>
            </w:r>
            <w:proofErr w:type="spellEnd"/>
            <w:r w:rsidRPr="0085148C">
              <w:rPr>
                <w:rFonts w:ascii="Arial" w:hAnsi="Arial" w:cs="Arial"/>
                <w:i/>
                <w:color w:val="000000"/>
                <w:shd w:val="clear" w:color="auto" w:fill="FFFFFF"/>
              </w:rPr>
              <w:t xml:space="preserve">. п. 41, упр.216, сл. </w:t>
            </w:r>
            <w:proofErr w:type="gramStart"/>
            <w:r w:rsidRPr="0085148C">
              <w:rPr>
                <w:rFonts w:ascii="Arial" w:hAnsi="Arial" w:cs="Arial"/>
                <w:i/>
                <w:color w:val="000000"/>
                <w:shd w:val="clear" w:color="auto" w:fill="FFFFFF"/>
              </w:rPr>
              <w:t>слова ,</w:t>
            </w:r>
            <w:proofErr w:type="gramEnd"/>
            <w:r w:rsidRPr="0085148C">
              <w:rPr>
                <w:rFonts w:ascii="Arial" w:hAnsi="Arial" w:cs="Arial"/>
                <w:i/>
                <w:color w:val="000000"/>
                <w:shd w:val="clear" w:color="auto" w:fill="FFFFFF"/>
              </w:rPr>
              <w:t xml:space="preserve"> </w:t>
            </w:r>
            <w:proofErr w:type="spellStart"/>
            <w:r w:rsidRPr="0085148C">
              <w:rPr>
                <w:rFonts w:ascii="Arial" w:hAnsi="Arial" w:cs="Arial"/>
                <w:i/>
                <w:color w:val="000000"/>
                <w:shd w:val="clear" w:color="auto" w:fill="FFFFFF"/>
              </w:rPr>
              <w:t>учи.ру</w:t>
            </w:r>
            <w:proofErr w:type="spellEnd"/>
          </w:p>
        </w:tc>
      </w:tr>
      <w:tr w:rsidR="00415AD2" w:rsidRPr="0085148C" w:rsidTr="00193F2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15AD2" w:rsidRPr="0085148C" w:rsidRDefault="00415AD2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5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15AD2" w:rsidRPr="0085148C" w:rsidRDefault="00415AD2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893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15AD2" w:rsidRPr="0085148C" w:rsidRDefault="00415AD2" w:rsidP="00F46B4C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</w:p>
        </w:tc>
      </w:tr>
      <w:tr w:rsidR="0036234C" w:rsidRPr="0085148C" w:rsidTr="0036234C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85148C" w:rsidRDefault="00A44DC6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85148C" w:rsidRDefault="00A44DC6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Биология</w:t>
            </w:r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Тема </w:t>
            </w:r>
            <w:proofErr w:type="gramStart"/>
            <w:r w:rsidRPr="0085148C">
              <w:rPr>
                <w:rFonts w:ascii="Arial" w:hAnsi="Arial" w:cs="Arial"/>
              </w:rPr>
              <w:t>урока:  Побег</w:t>
            </w:r>
            <w:proofErr w:type="gramEnd"/>
            <w:r w:rsidRPr="0085148C">
              <w:rPr>
                <w:rFonts w:ascii="Arial" w:hAnsi="Arial" w:cs="Arial"/>
              </w:rPr>
              <w:t>, его строение и развитие.</w:t>
            </w:r>
          </w:p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Ход урока:</w:t>
            </w:r>
          </w:p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 xml:space="preserve">1. Повторение изученного материала. </w:t>
            </w:r>
          </w:p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Прочитайте утверждения. Рядом с номером утверждения </w:t>
            </w:r>
            <w:proofErr w:type="gramStart"/>
            <w:r w:rsidRPr="0085148C">
              <w:rPr>
                <w:rFonts w:ascii="Arial" w:hAnsi="Arial" w:cs="Arial"/>
              </w:rPr>
              <w:t>поставьте  знак</w:t>
            </w:r>
            <w:proofErr w:type="gramEnd"/>
            <w:r w:rsidRPr="0085148C">
              <w:rPr>
                <w:rFonts w:ascii="Arial" w:hAnsi="Arial" w:cs="Arial"/>
              </w:rPr>
              <w:t xml:space="preserve"> «+», если оно верное  и знак «-», если оно неверное. Например, 1+; 2-  и т.д. </w:t>
            </w:r>
          </w:p>
          <w:p w:rsidR="0006744E" w:rsidRPr="0085148C" w:rsidRDefault="0006744E" w:rsidP="0006744E">
            <w:pPr>
              <w:pStyle w:val="a9"/>
              <w:numPr>
                <w:ilvl w:val="0"/>
                <w:numId w:val="22"/>
              </w:numPr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стержневая</w:t>
            </w:r>
            <w:proofErr w:type="gramEnd"/>
            <w:r w:rsidRPr="0085148C">
              <w:rPr>
                <w:rFonts w:ascii="Arial" w:hAnsi="Arial" w:cs="Arial"/>
              </w:rPr>
              <w:t xml:space="preserve"> корневая система образована придаточными и боковыми корнями.</w:t>
            </w:r>
          </w:p>
          <w:p w:rsidR="0006744E" w:rsidRPr="0085148C" w:rsidRDefault="0006744E" w:rsidP="0006744E">
            <w:pPr>
              <w:pStyle w:val="a9"/>
              <w:numPr>
                <w:ilvl w:val="0"/>
                <w:numId w:val="22"/>
              </w:numPr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корневые</w:t>
            </w:r>
            <w:proofErr w:type="gramEnd"/>
            <w:r w:rsidRPr="0085148C">
              <w:rPr>
                <w:rFonts w:ascii="Arial" w:hAnsi="Arial" w:cs="Arial"/>
              </w:rPr>
              <w:t xml:space="preserve"> клубни появляются в результате утолщения боковых и придаточных корней.     </w:t>
            </w:r>
          </w:p>
          <w:p w:rsidR="0006744E" w:rsidRPr="0085148C" w:rsidRDefault="0006744E" w:rsidP="0006744E">
            <w:pPr>
              <w:pStyle w:val="a9"/>
              <w:numPr>
                <w:ilvl w:val="0"/>
                <w:numId w:val="22"/>
              </w:numPr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корень</w:t>
            </w:r>
            <w:proofErr w:type="gramEnd"/>
            <w:r w:rsidRPr="0085148C">
              <w:rPr>
                <w:rFonts w:ascii="Arial" w:hAnsi="Arial" w:cs="Arial"/>
              </w:rPr>
              <w:t xml:space="preserve"> всасывает растворы веществ с помощью корневых волосков. </w:t>
            </w:r>
          </w:p>
          <w:p w:rsidR="0006744E" w:rsidRPr="0085148C" w:rsidRDefault="0006744E" w:rsidP="0006744E">
            <w:pPr>
              <w:pStyle w:val="a9"/>
              <w:numPr>
                <w:ilvl w:val="0"/>
                <w:numId w:val="22"/>
              </w:numPr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зона</w:t>
            </w:r>
            <w:proofErr w:type="gramEnd"/>
            <w:r w:rsidRPr="0085148C">
              <w:rPr>
                <w:rFonts w:ascii="Arial" w:hAnsi="Arial" w:cs="Arial"/>
              </w:rPr>
              <w:t xml:space="preserve"> проведения расположена между зоной всасывания и зоной роста.</w:t>
            </w:r>
          </w:p>
          <w:p w:rsidR="0006744E" w:rsidRPr="0085148C" w:rsidRDefault="0006744E" w:rsidP="0006744E">
            <w:pPr>
              <w:pStyle w:val="a9"/>
              <w:numPr>
                <w:ilvl w:val="0"/>
                <w:numId w:val="22"/>
              </w:numPr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в</w:t>
            </w:r>
            <w:proofErr w:type="gramEnd"/>
            <w:r w:rsidRPr="0085148C">
              <w:rPr>
                <w:rFonts w:ascii="Arial" w:hAnsi="Arial" w:cs="Arial"/>
              </w:rPr>
              <w:t xml:space="preserve"> зоне деления находится образовательная ткань.</w:t>
            </w:r>
          </w:p>
          <w:p w:rsidR="0006744E" w:rsidRPr="0085148C" w:rsidRDefault="0006744E" w:rsidP="0006744E">
            <w:pPr>
              <w:pStyle w:val="a9"/>
              <w:numPr>
                <w:ilvl w:val="0"/>
                <w:numId w:val="22"/>
              </w:numPr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зона</w:t>
            </w:r>
            <w:proofErr w:type="gramEnd"/>
            <w:r w:rsidRPr="0085148C">
              <w:rPr>
                <w:rFonts w:ascii="Arial" w:hAnsi="Arial" w:cs="Arial"/>
              </w:rPr>
              <w:t xml:space="preserve"> проведения находится выше зоны всасывания.</w:t>
            </w:r>
          </w:p>
          <w:p w:rsidR="0006744E" w:rsidRPr="0085148C" w:rsidRDefault="0006744E" w:rsidP="0006744E">
            <w:pPr>
              <w:pStyle w:val="a9"/>
              <w:numPr>
                <w:ilvl w:val="0"/>
                <w:numId w:val="22"/>
              </w:numPr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корневой</w:t>
            </w:r>
            <w:proofErr w:type="gramEnd"/>
            <w:r w:rsidRPr="0085148C">
              <w:rPr>
                <w:rFonts w:ascii="Arial" w:hAnsi="Arial" w:cs="Arial"/>
              </w:rPr>
              <w:t xml:space="preserve"> чехлик образован клетками механической ткани.</w:t>
            </w:r>
          </w:p>
          <w:p w:rsidR="0006744E" w:rsidRPr="0085148C" w:rsidRDefault="0006744E" w:rsidP="0006744E">
            <w:pPr>
              <w:pStyle w:val="a9"/>
              <w:numPr>
                <w:ilvl w:val="0"/>
                <w:numId w:val="22"/>
              </w:numPr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корнеплоды</w:t>
            </w:r>
            <w:proofErr w:type="gramEnd"/>
            <w:r w:rsidRPr="0085148C">
              <w:rPr>
                <w:rFonts w:ascii="Arial" w:hAnsi="Arial" w:cs="Arial"/>
              </w:rPr>
              <w:t xml:space="preserve"> – особый вид корневой системы.</w:t>
            </w:r>
          </w:p>
          <w:p w:rsidR="0006744E" w:rsidRPr="0085148C" w:rsidRDefault="0006744E" w:rsidP="0006744E">
            <w:pPr>
              <w:pStyle w:val="a9"/>
              <w:numPr>
                <w:ilvl w:val="0"/>
                <w:numId w:val="22"/>
              </w:numPr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корневые</w:t>
            </w:r>
            <w:proofErr w:type="gramEnd"/>
            <w:r w:rsidRPr="0085148C">
              <w:rPr>
                <w:rFonts w:ascii="Arial" w:hAnsi="Arial" w:cs="Arial"/>
              </w:rPr>
              <w:t xml:space="preserve"> волоски – выросты клеток покровной ткани.</w:t>
            </w:r>
          </w:p>
          <w:p w:rsidR="0006744E" w:rsidRPr="0085148C" w:rsidRDefault="0006744E" w:rsidP="0006744E">
            <w:pPr>
              <w:pStyle w:val="a9"/>
              <w:numPr>
                <w:ilvl w:val="0"/>
                <w:numId w:val="22"/>
              </w:numPr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корнеплод</w:t>
            </w:r>
            <w:proofErr w:type="gramEnd"/>
            <w:r w:rsidRPr="0085148C">
              <w:rPr>
                <w:rFonts w:ascii="Arial" w:hAnsi="Arial" w:cs="Arial"/>
              </w:rPr>
              <w:t xml:space="preserve"> образован придаточными корнями.</w:t>
            </w:r>
          </w:p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>2.  Изучение нового материала.</w:t>
            </w:r>
            <w:r w:rsidRPr="0085148C">
              <w:rPr>
                <w:rFonts w:ascii="Arial" w:hAnsi="Arial" w:cs="Arial"/>
              </w:rPr>
              <w:t xml:space="preserve"> </w:t>
            </w:r>
          </w:p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</w:rPr>
              <w:t xml:space="preserve">1. Просмотрите </w:t>
            </w:r>
            <w:proofErr w:type="spellStart"/>
            <w:proofErr w:type="gramStart"/>
            <w:r w:rsidRPr="0085148C">
              <w:rPr>
                <w:rFonts w:ascii="Arial" w:hAnsi="Arial" w:cs="Arial"/>
              </w:rPr>
              <w:t>видеоурок</w:t>
            </w:r>
            <w:proofErr w:type="spellEnd"/>
            <w:r w:rsidRPr="0085148C">
              <w:rPr>
                <w:rFonts w:ascii="Arial" w:hAnsi="Arial" w:cs="Arial"/>
              </w:rPr>
              <w:t xml:space="preserve">  на</w:t>
            </w:r>
            <w:proofErr w:type="gramEnd"/>
            <w:r w:rsidRPr="0085148C">
              <w:rPr>
                <w:rFonts w:ascii="Arial" w:hAnsi="Arial" w:cs="Arial"/>
              </w:rPr>
              <w:t xml:space="preserve"> тему </w:t>
            </w:r>
            <w:r w:rsidRPr="0085148C">
              <w:rPr>
                <w:rFonts w:ascii="Arial" w:hAnsi="Arial" w:cs="Arial"/>
                <w:b/>
              </w:rPr>
              <w:t>«</w:t>
            </w:r>
            <w:r w:rsidRPr="0085148C">
              <w:rPr>
                <w:rFonts w:ascii="Arial" w:hAnsi="Arial" w:cs="Arial"/>
                <w:b/>
                <w:bCs/>
                <w:color w:val="333333"/>
                <w:shd w:val="clear" w:color="auto" w:fill="FFFFFF"/>
              </w:rPr>
              <w:t>Побег внешнее и внутреннее строение</w:t>
            </w:r>
            <w:r w:rsidRPr="0085148C">
              <w:rPr>
                <w:rFonts w:ascii="Arial" w:hAnsi="Arial" w:cs="Arial"/>
                <w:b/>
              </w:rPr>
              <w:t>»</w:t>
            </w:r>
            <w:r w:rsidRPr="0085148C">
              <w:rPr>
                <w:rFonts w:ascii="Arial" w:hAnsi="Arial" w:cs="Arial"/>
              </w:rPr>
              <w:t xml:space="preserve">  по ссылке: </w:t>
            </w:r>
            <w:hyperlink r:id="rId8" w:tgtFrame="_blank" w:tooltip="Поделиться ссылкой" w:history="1">
              <w:r w:rsidRPr="0085148C">
                <w:rPr>
                  <w:rStyle w:val="a6"/>
                  <w:rFonts w:ascii="Arial" w:hAnsi="Arial" w:cs="Arial"/>
                  <w:b/>
                  <w:spacing w:val="15"/>
                </w:rPr>
                <w:t>https://youtu.be/VpuiO3-NpdM</w:t>
              </w:r>
            </w:hyperlink>
          </w:p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2. В</w:t>
            </w:r>
            <w:r w:rsidRPr="0085148C">
              <w:rPr>
                <w:rFonts w:ascii="Arial" w:hAnsi="Arial" w:cs="Arial"/>
                <w:lang w:eastAsia="ru-RU"/>
              </w:rPr>
              <w:t xml:space="preserve"> §</w:t>
            </w:r>
            <w:proofErr w:type="gramStart"/>
            <w:r w:rsidRPr="0085148C">
              <w:rPr>
                <w:rFonts w:ascii="Arial" w:hAnsi="Arial" w:cs="Arial"/>
              </w:rPr>
              <w:t>8  учебника</w:t>
            </w:r>
            <w:proofErr w:type="gramEnd"/>
            <w:r w:rsidRPr="0085148C">
              <w:rPr>
                <w:rFonts w:ascii="Arial" w:hAnsi="Arial" w:cs="Arial"/>
              </w:rPr>
              <w:t xml:space="preserve">  прочитайте раздел «Строение побега»,  рассмотрите рисунок 46 на стр. 44, ответьте на вопросы:</w:t>
            </w:r>
          </w:p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а</w:t>
            </w:r>
            <w:proofErr w:type="gramEnd"/>
            <w:r w:rsidRPr="0085148C">
              <w:rPr>
                <w:rFonts w:ascii="Arial" w:hAnsi="Arial" w:cs="Arial"/>
              </w:rPr>
              <w:t>). Что такое побег?</w:t>
            </w:r>
          </w:p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б</w:t>
            </w:r>
            <w:proofErr w:type="gramEnd"/>
            <w:r w:rsidRPr="0085148C">
              <w:rPr>
                <w:rFonts w:ascii="Arial" w:hAnsi="Arial" w:cs="Arial"/>
              </w:rPr>
              <w:t>) Из каких частей состоит побег?</w:t>
            </w:r>
          </w:p>
          <w:p w:rsidR="0006744E" w:rsidRPr="0085148C" w:rsidRDefault="0006744E" w:rsidP="0006744E">
            <w:pPr>
              <w:pStyle w:val="a9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</w:rPr>
              <w:t xml:space="preserve">3. Выпишите в тетрадь определения: </w:t>
            </w:r>
            <w:r w:rsidRPr="0085148C">
              <w:rPr>
                <w:rFonts w:ascii="Arial" w:hAnsi="Arial" w:cs="Arial"/>
                <w:b/>
                <w:i/>
              </w:rPr>
              <w:t>узел, междоузлие, пазуха листа</w:t>
            </w:r>
            <w:r w:rsidRPr="0085148C">
              <w:rPr>
                <w:rFonts w:ascii="Arial" w:hAnsi="Arial" w:cs="Arial"/>
                <w:b/>
              </w:rPr>
              <w:t xml:space="preserve"> </w:t>
            </w:r>
          </w:p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  <w:b/>
                <w:i/>
              </w:rPr>
            </w:pPr>
            <w:r w:rsidRPr="0085148C">
              <w:rPr>
                <w:rFonts w:ascii="Arial" w:hAnsi="Arial" w:cs="Arial"/>
              </w:rPr>
              <w:lastRenderedPageBreak/>
              <w:t xml:space="preserve">4.Прочитайте </w:t>
            </w:r>
            <w:proofErr w:type="gramStart"/>
            <w:r w:rsidRPr="0085148C">
              <w:rPr>
                <w:rFonts w:ascii="Arial" w:hAnsi="Arial" w:cs="Arial"/>
              </w:rPr>
              <w:t xml:space="preserve">в  </w:t>
            </w:r>
            <w:r w:rsidRPr="0085148C">
              <w:rPr>
                <w:rFonts w:ascii="Arial" w:hAnsi="Arial" w:cs="Arial"/>
                <w:lang w:eastAsia="ru-RU"/>
              </w:rPr>
              <w:t>§</w:t>
            </w:r>
            <w:proofErr w:type="gramEnd"/>
            <w:r w:rsidRPr="0085148C">
              <w:rPr>
                <w:rFonts w:ascii="Arial" w:hAnsi="Arial" w:cs="Arial"/>
              </w:rPr>
              <w:t xml:space="preserve">8 раздел «Строение почек».   Выпишите в </w:t>
            </w:r>
            <w:r w:rsidR="007E466C" w:rsidRPr="0085148C">
              <w:rPr>
                <w:rFonts w:ascii="Arial" w:hAnsi="Arial" w:cs="Arial"/>
              </w:rPr>
              <w:t>тетрадь определения</w:t>
            </w:r>
            <w:r w:rsidRPr="0085148C">
              <w:rPr>
                <w:rFonts w:ascii="Arial" w:hAnsi="Arial" w:cs="Arial"/>
              </w:rPr>
              <w:t xml:space="preserve"> </w:t>
            </w:r>
            <w:r w:rsidRPr="0085148C">
              <w:rPr>
                <w:rFonts w:ascii="Arial" w:hAnsi="Arial" w:cs="Arial"/>
                <w:b/>
                <w:i/>
              </w:rPr>
              <w:t>вегетативной почки, цветочной почки</w:t>
            </w:r>
          </w:p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  <w:b/>
                <w:u w:val="single"/>
              </w:rPr>
            </w:pPr>
            <w:r w:rsidRPr="0085148C">
              <w:rPr>
                <w:rFonts w:ascii="Arial" w:hAnsi="Arial" w:cs="Arial"/>
                <w:b/>
                <w:u w:val="single"/>
              </w:rPr>
              <w:t>Домашнее задание</w:t>
            </w:r>
          </w:p>
          <w:p w:rsidR="0006744E" w:rsidRPr="0085148C" w:rsidRDefault="0006744E" w:rsidP="0006744E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lang w:eastAsia="ru-RU"/>
              </w:rPr>
              <w:t>§</w:t>
            </w:r>
            <w:r w:rsidRPr="0085148C">
              <w:rPr>
                <w:rFonts w:ascii="Arial" w:hAnsi="Arial" w:cs="Arial"/>
              </w:rPr>
              <w:t xml:space="preserve">8, в тетради зарисовать строение побега, строение почек и указать </w:t>
            </w:r>
            <w:proofErr w:type="gramStart"/>
            <w:r w:rsidRPr="0085148C">
              <w:rPr>
                <w:rFonts w:ascii="Arial" w:hAnsi="Arial" w:cs="Arial"/>
              </w:rPr>
              <w:t>все  части</w:t>
            </w:r>
            <w:proofErr w:type="gramEnd"/>
            <w:r w:rsidRPr="0085148C">
              <w:rPr>
                <w:rFonts w:ascii="Arial" w:hAnsi="Arial" w:cs="Arial"/>
              </w:rPr>
              <w:t xml:space="preserve">. </w:t>
            </w:r>
          </w:p>
          <w:p w:rsidR="0036234C" w:rsidRPr="0085148C" w:rsidRDefault="0036234C" w:rsidP="00AE066A">
            <w:pPr>
              <w:pStyle w:val="a9"/>
              <w:jc w:val="both"/>
              <w:rPr>
                <w:rFonts w:ascii="Arial" w:hAnsi="Arial" w:cs="Arial"/>
              </w:rPr>
            </w:pPr>
          </w:p>
        </w:tc>
      </w:tr>
    </w:tbl>
    <w:p w:rsidR="00262A00" w:rsidRPr="0085148C" w:rsidRDefault="00262A00" w:rsidP="00262A0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955713" w:rsidRPr="0085148C" w:rsidRDefault="00955713" w:rsidP="00262A0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262A00" w:rsidRPr="0085148C" w:rsidRDefault="00262A00" w:rsidP="00262A0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6В</w:t>
      </w:r>
    </w:p>
    <w:tbl>
      <w:tblPr>
        <w:tblW w:w="11333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01"/>
        <w:gridCol w:w="1701"/>
        <w:gridCol w:w="8931"/>
      </w:tblGrid>
      <w:tr w:rsidR="0036234C" w:rsidRPr="0085148C" w:rsidTr="0036234C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B76BB2" w:rsidRPr="0085148C" w:rsidTr="00313613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B76BB2" w:rsidRPr="0085148C" w:rsidRDefault="00B76BB2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B76BB2" w:rsidRPr="0085148C" w:rsidRDefault="00B76BB2" w:rsidP="00B76BB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Физкультура</w:t>
            </w:r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76BB2" w:rsidRPr="0085148C" w:rsidRDefault="00C1328A" w:rsidP="00B76BB2">
            <w:pPr>
              <w:shd w:val="clear" w:color="auto" w:fill="FFFFFF"/>
              <w:spacing w:before="100" w:beforeAutospacing="1" w:after="165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Записать в тетрадь любую «Русско-народную игру» (описать правила игры)</w:t>
            </w:r>
          </w:p>
        </w:tc>
      </w:tr>
      <w:tr w:rsidR="00415AD2" w:rsidRPr="0085148C" w:rsidTr="00193F20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415AD2" w:rsidRPr="0085148C" w:rsidRDefault="00415AD2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415AD2" w:rsidRPr="0085148C" w:rsidRDefault="00415AD2" w:rsidP="00B76BB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усский</w:t>
            </w:r>
          </w:p>
        </w:tc>
        <w:tc>
          <w:tcPr>
            <w:tcW w:w="893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D2851" w:rsidRPr="0085148C" w:rsidRDefault="00FD2851" w:rsidP="00FD2851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1 урок онлайн.  Тема: Анализ диктанта и работа над </w:t>
            </w:r>
            <w:r w:rsidR="007E466C" w:rsidRPr="0085148C">
              <w:rPr>
                <w:rFonts w:ascii="Arial" w:hAnsi="Arial" w:cs="Arial"/>
              </w:rPr>
              <w:t>ошибками (</w:t>
            </w:r>
            <w:r w:rsidRPr="0085148C">
              <w:rPr>
                <w:rFonts w:ascii="Arial" w:hAnsi="Arial" w:cs="Arial"/>
              </w:rPr>
              <w:t>урок через платформу «</w:t>
            </w:r>
            <w:proofErr w:type="spellStart"/>
            <w:r w:rsidRPr="0085148C">
              <w:rPr>
                <w:rFonts w:ascii="Arial" w:hAnsi="Arial" w:cs="Arial"/>
              </w:rPr>
              <w:t>Учи.ру</w:t>
            </w:r>
            <w:proofErr w:type="spellEnd"/>
            <w:r w:rsidRPr="0085148C">
              <w:rPr>
                <w:rFonts w:ascii="Arial" w:hAnsi="Arial" w:cs="Arial"/>
              </w:rPr>
              <w:t>».</w:t>
            </w:r>
          </w:p>
          <w:p w:rsidR="00FD2851" w:rsidRPr="0085148C" w:rsidRDefault="00FD2851" w:rsidP="00FD2851">
            <w:pPr>
              <w:rPr>
                <w:rFonts w:ascii="Arial" w:hAnsi="Arial" w:cs="Arial"/>
              </w:rPr>
            </w:pPr>
            <w:proofErr w:type="spellStart"/>
            <w:r w:rsidRPr="0085148C">
              <w:rPr>
                <w:rFonts w:ascii="Arial" w:hAnsi="Arial" w:cs="Arial"/>
                <w:color w:val="000000"/>
                <w:shd w:val="clear" w:color="auto" w:fill="FFFFFF"/>
              </w:rPr>
              <w:t>Д</w:t>
            </w:r>
            <w:r w:rsidRPr="0085148C">
              <w:rPr>
                <w:rFonts w:ascii="Arial" w:hAnsi="Arial" w:cs="Arial"/>
                <w:i/>
                <w:color w:val="000000"/>
                <w:shd w:val="clear" w:color="auto" w:fill="FFFFFF"/>
              </w:rPr>
              <w:t>.з</w:t>
            </w:r>
            <w:proofErr w:type="spellEnd"/>
            <w:r w:rsidRPr="0085148C">
              <w:rPr>
                <w:rFonts w:ascii="Arial" w:hAnsi="Arial" w:cs="Arial"/>
                <w:i/>
                <w:color w:val="000000"/>
                <w:shd w:val="clear" w:color="auto" w:fill="FFFFFF"/>
              </w:rPr>
              <w:t xml:space="preserve">. </w:t>
            </w:r>
            <w:proofErr w:type="spellStart"/>
            <w:r w:rsidRPr="0085148C">
              <w:rPr>
                <w:rFonts w:ascii="Arial" w:hAnsi="Arial" w:cs="Arial"/>
                <w:i/>
                <w:color w:val="000000"/>
                <w:shd w:val="clear" w:color="auto" w:fill="FFFFFF"/>
              </w:rPr>
              <w:t>сл.слова</w:t>
            </w:r>
            <w:proofErr w:type="spellEnd"/>
            <w:r w:rsidRPr="0085148C">
              <w:rPr>
                <w:rFonts w:ascii="Arial" w:hAnsi="Arial" w:cs="Arial"/>
                <w:i/>
                <w:color w:val="000000"/>
                <w:shd w:val="clear" w:color="auto" w:fill="FFFFFF"/>
              </w:rPr>
              <w:t xml:space="preserve">, </w:t>
            </w:r>
            <w:proofErr w:type="spellStart"/>
            <w:r w:rsidRPr="0085148C">
              <w:rPr>
                <w:rFonts w:ascii="Arial" w:hAnsi="Arial" w:cs="Arial"/>
                <w:i/>
                <w:color w:val="000000"/>
                <w:shd w:val="clear" w:color="auto" w:fill="FFFFFF"/>
              </w:rPr>
              <w:t>учи.ру</w:t>
            </w:r>
            <w:proofErr w:type="spellEnd"/>
          </w:p>
          <w:p w:rsidR="00FD2851" w:rsidRPr="0085148C" w:rsidRDefault="00FD2851" w:rsidP="00FD2851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2 урок. Тема: Соединительные гласные </w:t>
            </w:r>
            <w:r w:rsidRPr="0085148C">
              <w:rPr>
                <w:rFonts w:ascii="Arial" w:hAnsi="Arial" w:cs="Arial"/>
                <w:i/>
              </w:rPr>
              <w:t>о</w:t>
            </w:r>
            <w:r w:rsidRPr="0085148C">
              <w:rPr>
                <w:rFonts w:ascii="Arial" w:hAnsi="Arial" w:cs="Arial"/>
              </w:rPr>
              <w:t xml:space="preserve"> и</w:t>
            </w:r>
            <w:r w:rsidRPr="0085148C">
              <w:rPr>
                <w:rFonts w:ascii="Arial" w:hAnsi="Arial" w:cs="Arial"/>
                <w:i/>
              </w:rPr>
              <w:t xml:space="preserve"> е</w:t>
            </w:r>
            <w:r w:rsidRPr="0085148C">
              <w:rPr>
                <w:rFonts w:ascii="Arial" w:hAnsi="Arial" w:cs="Arial"/>
              </w:rPr>
              <w:t xml:space="preserve"> в сложных словах.</w:t>
            </w:r>
          </w:p>
          <w:p w:rsidR="00415AD2" w:rsidRPr="0085148C" w:rsidRDefault="00FD2851" w:rsidP="00FD2851">
            <w:pPr>
              <w:rPr>
                <w:rFonts w:ascii="Arial" w:hAnsi="Arial" w:cs="Arial"/>
                <w:i/>
              </w:rPr>
            </w:pPr>
            <w:proofErr w:type="spellStart"/>
            <w:r w:rsidRPr="0085148C">
              <w:rPr>
                <w:rFonts w:ascii="Arial" w:hAnsi="Arial" w:cs="Arial"/>
                <w:i/>
                <w:color w:val="000000"/>
                <w:shd w:val="clear" w:color="auto" w:fill="FFFFFF"/>
              </w:rPr>
              <w:t>Д.з</w:t>
            </w:r>
            <w:proofErr w:type="spellEnd"/>
            <w:r w:rsidRPr="0085148C">
              <w:rPr>
                <w:rFonts w:ascii="Arial" w:hAnsi="Arial" w:cs="Arial"/>
                <w:i/>
                <w:color w:val="000000"/>
                <w:shd w:val="clear" w:color="auto" w:fill="FFFFFF"/>
              </w:rPr>
              <w:t xml:space="preserve">. п. 44, упр.261, сл. </w:t>
            </w:r>
            <w:proofErr w:type="gramStart"/>
            <w:r w:rsidRPr="0085148C">
              <w:rPr>
                <w:rFonts w:ascii="Arial" w:hAnsi="Arial" w:cs="Arial"/>
                <w:i/>
                <w:color w:val="000000"/>
                <w:shd w:val="clear" w:color="auto" w:fill="FFFFFF"/>
              </w:rPr>
              <w:t>слова ,</w:t>
            </w:r>
            <w:proofErr w:type="gramEnd"/>
            <w:r w:rsidRPr="0085148C">
              <w:rPr>
                <w:rFonts w:ascii="Arial" w:hAnsi="Arial" w:cs="Arial"/>
                <w:i/>
                <w:color w:val="000000"/>
                <w:shd w:val="clear" w:color="auto" w:fill="FFFFFF"/>
              </w:rPr>
              <w:t xml:space="preserve"> </w:t>
            </w:r>
            <w:proofErr w:type="spellStart"/>
            <w:r w:rsidRPr="0085148C">
              <w:rPr>
                <w:rFonts w:ascii="Arial" w:hAnsi="Arial" w:cs="Arial"/>
                <w:i/>
                <w:color w:val="000000"/>
                <w:shd w:val="clear" w:color="auto" w:fill="FFFFFF"/>
              </w:rPr>
              <w:t>учи.ру</w:t>
            </w:r>
            <w:proofErr w:type="spellEnd"/>
          </w:p>
        </w:tc>
      </w:tr>
      <w:tr w:rsidR="00415AD2" w:rsidRPr="0085148C" w:rsidTr="00193F20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15AD2" w:rsidRPr="0085148C" w:rsidRDefault="00415AD2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3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415AD2" w:rsidRPr="0085148C" w:rsidRDefault="00415AD2" w:rsidP="00B76BB2">
            <w:pPr>
              <w:rPr>
                <w:rFonts w:ascii="Arial" w:hAnsi="Arial" w:cs="Arial"/>
              </w:rPr>
            </w:pPr>
          </w:p>
        </w:tc>
        <w:tc>
          <w:tcPr>
            <w:tcW w:w="893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15AD2" w:rsidRPr="0085148C" w:rsidRDefault="00415AD2" w:rsidP="00F46B4C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</w:p>
        </w:tc>
      </w:tr>
      <w:tr w:rsidR="00B76BB2" w:rsidRPr="0085148C" w:rsidTr="00B76BB2">
        <w:trPr>
          <w:trHeight w:val="315"/>
        </w:trPr>
        <w:tc>
          <w:tcPr>
            <w:tcW w:w="70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76BB2" w:rsidRPr="0085148C" w:rsidRDefault="00B76BB2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B76BB2" w:rsidRPr="0085148C" w:rsidRDefault="00B76BB2" w:rsidP="00B76BB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Музыка</w:t>
            </w:r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65317B" w:rsidRPr="0085148C" w:rsidRDefault="0065317B" w:rsidP="00B76BB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Сатирические интонации музыки.</w:t>
            </w:r>
            <w:r w:rsidRPr="0085148C">
              <w:rPr>
                <w:rFonts w:ascii="Arial" w:eastAsia="Times New Roman" w:hAnsi="Arial" w:cs="Arial"/>
                <w:lang w:eastAsia="ru-RU"/>
              </w:rPr>
              <w:tab/>
            </w:r>
          </w:p>
          <w:p w:rsidR="00B76BB2" w:rsidRPr="0085148C" w:rsidRDefault="0065317B" w:rsidP="00B76BB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 xml:space="preserve">Прослушать фрагменты из оперы Н.А. Римского-Корсакова «Золотой Петушок». Записать в тетрадь значение </w:t>
            </w:r>
            <w:proofErr w:type="gramStart"/>
            <w:r w:rsidRPr="0085148C">
              <w:rPr>
                <w:rFonts w:ascii="Arial" w:eastAsia="Times New Roman" w:hAnsi="Arial" w:cs="Arial"/>
                <w:lang w:eastAsia="ru-RU"/>
              </w:rPr>
              <w:t>слов  -</w:t>
            </w:r>
            <w:proofErr w:type="gramEnd"/>
            <w:r w:rsidRPr="0085148C">
              <w:rPr>
                <w:rFonts w:ascii="Arial" w:eastAsia="Times New Roman" w:hAnsi="Arial" w:cs="Arial"/>
                <w:lang w:eastAsia="ru-RU"/>
              </w:rPr>
              <w:t xml:space="preserve"> синкопа, сатира, юмор.</w:t>
            </w:r>
          </w:p>
        </w:tc>
      </w:tr>
      <w:tr w:rsidR="00EB5C29" w:rsidRPr="0085148C" w:rsidTr="00193F2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B5C29" w:rsidRPr="0085148C" w:rsidRDefault="00EB5C29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5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EB5C29" w:rsidRPr="0085148C" w:rsidRDefault="00EB5C29" w:rsidP="00B76BB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нгл./Англ. (</w:t>
            </w:r>
            <w:proofErr w:type="spellStart"/>
            <w:r w:rsidRPr="0085148C">
              <w:rPr>
                <w:rFonts w:ascii="Arial" w:hAnsi="Arial" w:cs="Arial"/>
              </w:rPr>
              <w:t>Моор</w:t>
            </w:r>
            <w:proofErr w:type="spellEnd"/>
            <w:r w:rsidRPr="0085148C">
              <w:rPr>
                <w:rFonts w:ascii="Arial" w:hAnsi="Arial" w:cs="Arial"/>
              </w:rPr>
              <w:t xml:space="preserve"> И.В.)</w:t>
            </w:r>
          </w:p>
        </w:tc>
        <w:tc>
          <w:tcPr>
            <w:tcW w:w="893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B5C29" w:rsidRPr="0085148C" w:rsidRDefault="00C82597" w:rsidP="00AD400F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 xml:space="preserve">Урока не будет, </w:t>
            </w:r>
            <w:proofErr w:type="spellStart"/>
            <w:r w:rsidRPr="0085148C">
              <w:rPr>
                <w:rFonts w:ascii="Arial" w:eastAsia="Times New Roman" w:hAnsi="Arial" w:cs="Arial"/>
                <w:lang w:eastAsia="ru-RU"/>
              </w:rPr>
              <w:t>т.к</w:t>
            </w:r>
            <w:proofErr w:type="spellEnd"/>
            <w:r w:rsidRPr="0085148C">
              <w:rPr>
                <w:rFonts w:ascii="Arial" w:eastAsia="Times New Roman" w:hAnsi="Arial" w:cs="Arial"/>
                <w:lang w:eastAsia="ru-RU"/>
              </w:rPr>
              <w:t xml:space="preserve"> учитель на проверке олимпиады</w:t>
            </w:r>
          </w:p>
        </w:tc>
      </w:tr>
      <w:tr w:rsidR="00EB5C29" w:rsidRPr="0085148C" w:rsidTr="00193F2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B5C29" w:rsidRPr="0085148C" w:rsidRDefault="00EB5C29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EB5C29" w:rsidRPr="0085148C" w:rsidRDefault="00EB5C29" w:rsidP="00B76BB2">
            <w:pPr>
              <w:rPr>
                <w:rFonts w:ascii="Arial" w:hAnsi="Arial" w:cs="Arial"/>
              </w:rPr>
            </w:pPr>
          </w:p>
        </w:tc>
        <w:tc>
          <w:tcPr>
            <w:tcW w:w="893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B5C29" w:rsidRPr="0085148C" w:rsidRDefault="00EB5C29" w:rsidP="00A803D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EB5C29" w:rsidRPr="0085148C" w:rsidTr="00193F2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B5C29" w:rsidRPr="0085148C" w:rsidRDefault="00EB5C29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5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EB5C29" w:rsidRPr="0085148C" w:rsidRDefault="00EB5C29" w:rsidP="00B76BB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нгл./Англ. (</w:t>
            </w:r>
            <w:proofErr w:type="spellStart"/>
            <w:r w:rsidRPr="0085148C">
              <w:rPr>
                <w:rFonts w:ascii="Arial" w:hAnsi="Arial" w:cs="Arial"/>
              </w:rPr>
              <w:t>Наздеркина</w:t>
            </w:r>
            <w:proofErr w:type="spellEnd"/>
            <w:r w:rsidRPr="0085148C">
              <w:rPr>
                <w:rFonts w:ascii="Arial" w:hAnsi="Arial" w:cs="Arial"/>
              </w:rPr>
              <w:t xml:space="preserve"> Л.Ю.)</w:t>
            </w:r>
          </w:p>
        </w:tc>
        <w:tc>
          <w:tcPr>
            <w:tcW w:w="893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7E466C" w:rsidRPr="0085148C" w:rsidRDefault="007E466C" w:rsidP="007E466C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 xml:space="preserve">Платформа </w:t>
            </w:r>
            <w:proofErr w:type="spellStart"/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Zoom</w:t>
            </w:r>
            <w:proofErr w:type="spellEnd"/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 xml:space="preserve">. </w:t>
            </w:r>
          </w:p>
          <w:p w:rsidR="007E466C" w:rsidRPr="0085148C" w:rsidRDefault="007E466C" w:rsidP="007E466C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17.00 6в — 845 0900 0566 код 59g46j</w:t>
            </w:r>
          </w:p>
          <w:p w:rsidR="007E466C" w:rsidRPr="0085148C" w:rsidRDefault="007E466C" w:rsidP="007E466C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Тема: Письмо на тему «Мой дом»</w:t>
            </w:r>
          </w:p>
          <w:p w:rsidR="007E466C" w:rsidRPr="0085148C" w:rsidRDefault="007E466C" w:rsidP="007E466C">
            <w:pPr>
              <w:numPr>
                <w:ilvl w:val="0"/>
                <w:numId w:val="29"/>
              </w:numPr>
              <w:shd w:val="clear" w:color="auto" w:fill="FFFFFF"/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Работа по учебнику: упр.1 стр.51 (изучение новой лексики)</w:t>
            </w:r>
          </w:p>
          <w:p w:rsidR="007E466C" w:rsidRPr="0085148C" w:rsidRDefault="007E466C" w:rsidP="007E466C">
            <w:pPr>
              <w:numPr>
                <w:ilvl w:val="0"/>
                <w:numId w:val="29"/>
              </w:numPr>
              <w:shd w:val="clear" w:color="auto" w:fill="FFFFFF"/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 xml:space="preserve">Работа по учебнику: упр.2.1 </w:t>
            </w:r>
            <w:proofErr w:type="spellStart"/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упр.2.1</w:t>
            </w:r>
            <w:proofErr w:type="spellEnd"/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 xml:space="preserve"> (тексты прочитать, устно перевести)</w:t>
            </w:r>
          </w:p>
          <w:p w:rsidR="007E466C" w:rsidRPr="0085148C" w:rsidRDefault="007E466C" w:rsidP="007E466C">
            <w:pPr>
              <w:numPr>
                <w:ilvl w:val="0"/>
                <w:numId w:val="29"/>
              </w:numPr>
              <w:shd w:val="clear" w:color="auto" w:fill="FFFFFF"/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 xml:space="preserve">Работа по учебнику: упр.2.2 (подобрать названия домов из упр.1 к </w:t>
            </w:r>
            <w:proofErr w:type="gramStart"/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текстам )</w:t>
            </w:r>
            <w:proofErr w:type="gramEnd"/>
          </w:p>
          <w:p w:rsidR="00864FED" w:rsidRPr="0085148C" w:rsidRDefault="007E466C" w:rsidP="00C82597">
            <w:pPr>
              <w:numPr>
                <w:ilvl w:val="0"/>
                <w:numId w:val="29"/>
              </w:numPr>
              <w:shd w:val="clear" w:color="auto" w:fill="FFFFFF"/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lastRenderedPageBreak/>
              <w:t>Домашнее задание: упр.4 стр.53 (написать мини сочинение 5-7 предложений «Каковы достоинства и недостатки проживания в доме-лодке?»)</w:t>
            </w:r>
          </w:p>
        </w:tc>
      </w:tr>
      <w:tr w:rsidR="00EB5C29" w:rsidRPr="0085148C" w:rsidTr="00193F2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B5C29" w:rsidRPr="0085148C" w:rsidRDefault="00EB5C29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EB5C29" w:rsidRPr="0085148C" w:rsidRDefault="00EB5C29" w:rsidP="00B76BB2">
            <w:pPr>
              <w:rPr>
                <w:rFonts w:ascii="Arial" w:hAnsi="Arial" w:cs="Arial"/>
              </w:rPr>
            </w:pPr>
          </w:p>
        </w:tc>
        <w:tc>
          <w:tcPr>
            <w:tcW w:w="893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B5C29" w:rsidRPr="0085148C" w:rsidRDefault="00EB5C29" w:rsidP="00A803D0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</w:p>
        </w:tc>
      </w:tr>
    </w:tbl>
    <w:p w:rsidR="00955713" w:rsidRPr="0085148C" w:rsidRDefault="00955713" w:rsidP="00CF2A57">
      <w:pPr>
        <w:spacing w:after="150" w:line="240" w:lineRule="auto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36234C" w:rsidRPr="0085148C" w:rsidRDefault="0036234C" w:rsidP="0036234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6Г</w:t>
      </w:r>
    </w:p>
    <w:tbl>
      <w:tblPr>
        <w:tblW w:w="11333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01"/>
        <w:gridCol w:w="1701"/>
        <w:gridCol w:w="8931"/>
      </w:tblGrid>
      <w:tr w:rsidR="0036234C" w:rsidRPr="0085148C" w:rsidTr="00313613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1361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1361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1361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113C78" w:rsidRPr="0085148C" w:rsidTr="00193F20">
        <w:trPr>
          <w:trHeight w:val="706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113C78" w:rsidRPr="0085148C" w:rsidRDefault="00113C78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1</w:t>
            </w:r>
          </w:p>
          <w:p w:rsidR="00113C78" w:rsidRPr="0085148C" w:rsidRDefault="00113C78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13C78" w:rsidRPr="0085148C" w:rsidRDefault="00113C78" w:rsidP="00B76BB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нгл./Англ. (</w:t>
            </w:r>
            <w:proofErr w:type="spellStart"/>
            <w:r w:rsidRPr="0085148C">
              <w:rPr>
                <w:rFonts w:ascii="Arial" w:hAnsi="Arial" w:cs="Arial"/>
              </w:rPr>
              <w:t>Моор</w:t>
            </w:r>
            <w:proofErr w:type="spellEnd"/>
            <w:r w:rsidRPr="0085148C">
              <w:rPr>
                <w:rFonts w:ascii="Arial" w:hAnsi="Arial" w:cs="Arial"/>
              </w:rPr>
              <w:t xml:space="preserve"> И.В.)</w:t>
            </w:r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13C78" w:rsidRPr="0085148C" w:rsidRDefault="00C82597" w:rsidP="00EB5C29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 xml:space="preserve">Урока не будет, </w:t>
            </w:r>
            <w:proofErr w:type="spellStart"/>
            <w:r w:rsidRPr="0085148C">
              <w:rPr>
                <w:rFonts w:ascii="Arial" w:eastAsia="Times New Roman" w:hAnsi="Arial" w:cs="Arial"/>
                <w:lang w:eastAsia="ru-RU"/>
              </w:rPr>
              <w:t>т.к</w:t>
            </w:r>
            <w:proofErr w:type="spellEnd"/>
            <w:r w:rsidRPr="0085148C">
              <w:rPr>
                <w:rFonts w:ascii="Arial" w:eastAsia="Times New Roman" w:hAnsi="Arial" w:cs="Arial"/>
                <w:lang w:eastAsia="ru-RU"/>
              </w:rPr>
              <w:t xml:space="preserve"> учитель на проверке олимпиады</w:t>
            </w:r>
          </w:p>
        </w:tc>
      </w:tr>
      <w:tr w:rsidR="00113C78" w:rsidRPr="0085148C" w:rsidTr="00864FED">
        <w:trPr>
          <w:trHeight w:val="254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113C78" w:rsidRPr="0085148C" w:rsidRDefault="00113C78" w:rsidP="00A803D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1</w:t>
            </w:r>
          </w:p>
          <w:p w:rsidR="00113C78" w:rsidRPr="0085148C" w:rsidRDefault="00113C78" w:rsidP="00A803D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13C78" w:rsidRPr="0085148C" w:rsidRDefault="00113C78" w:rsidP="00A803D0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нгл./Англ. (</w:t>
            </w:r>
            <w:proofErr w:type="spellStart"/>
            <w:r w:rsidRPr="0085148C">
              <w:rPr>
                <w:rFonts w:ascii="Arial" w:hAnsi="Arial" w:cs="Arial"/>
              </w:rPr>
              <w:t>Наздеркина</w:t>
            </w:r>
            <w:proofErr w:type="spellEnd"/>
            <w:r w:rsidRPr="0085148C">
              <w:rPr>
                <w:rFonts w:ascii="Arial" w:hAnsi="Arial" w:cs="Arial"/>
              </w:rPr>
              <w:t xml:space="preserve"> Л.Ю.)</w:t>
            </w:r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7E466C" w:rsidRPr="0085148C" w:rsidRDefault="007E466C" w:rsidP="007E466C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 xml:space="preserve">Платформа </w:t>
            </w:r>
            <w:proofErr w:type="spellStart"/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Zoom</w:t>
            </w:r>
            <w:proofErr w:type="spellEnd"/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 xml:space="preserve">. </w:t>
            </w:r>
          </w:p>
          <w:p w:rsidR="007E466C" w:rsidRPr="0085148C" w:rsidRDefault="007E466C" w:rsidP="007E466C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13.30 6г — № 892 2191 6869 код k7DnrT</w:t>
            </w:r>
          </w:p>
          <w:p w:rsidR="007E466C" w:rsidRPr="0085148C" w:rsidRDefault="007E466C" w:rsidP="007E466C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Тема: Письмо на тему «Мой дом»</w:t>
            </w:r>
          </w:p>
          <w:p w:rsidR="007E466C" w:rsidRPr="0085148C" w:rsidRDefault="007E466C" w:rsidP="007E466C">
            <w:pPr>
              <w:pStyle w:val="a8"/>
              <w:numPr>
                <w:ilvl w:val="0"/>
                <w:numId w:val="31"/>
              </w:numPr>
              <w:shd w:val="clear" w:color="auto" w:fill="FFFFFF"/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Работа по учебнику: упр.1 стр.51 (изучение новой лексики)</w:t>
            </w:r>
          </w:p>
          <w:p w:rsidR="007E466C" w:rsidRPr="0085148C" w:rsidRDefault="007E466C" w:rsidP="007E466C">
            <w:pPr>
              <w:numPr>
                <w:ilvl w:val="0"/>
                <w:numId w:val="31"/>
              </w:numPr>
              <w:shd w:val="clear" w:color="auto" w:fill="FFFFFF"/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 xml:space="preserve">Работа по учебнику: упр.2.1 </w:t>
            </w:r>
            <w:proofErr w:type="spellStart"/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упр.2.1</w:t>
            </w:r>
            <w:proofErr w:type="spellEnd"/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 xml:space="preserve"> (тексты прочитать, устно перевести)</w:t>
            </w:r>
          </w:p>
          <w:p w:rsidR="007E466C" w:rsidRPr="0085148C" w:rsidRDefault="007E466C" w:rsidP="007E466C">
            <w:pPr>
              <w:numPr>
                <w:ilvl w:val="0"/>
                <w:numId w:val="31"/>
              </w:numPr>
              <w:shd w:val="clear" w:color="auto" w:fill="FFFFFF"/>
              <w:spacing w:before="100" w:beforeAutospacing="1" w:after="100" w:afterAutospacing="1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 xml:space="preserve">Работа по учебнику: упр.2.2 (подобрать названия домов из упр.1 к </w:t>
            </w:r>
            <w:proofErr w:type="gramStart"/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текстам )</w:t>
            </w:r>
            <w:proofErr w:type="gramEnd"/>
          </w:p>
          <w:p w:rsidR="00113C78" w:rsidRPr="0085148C" w:rsidRDefault="007E466C" w:rsidP="007E466C">
            <w:pPr>
              <w:pStyle w:val="a9"/>
              <w:rPr>
                <w:rFonts w:ascii="Arial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Домашнее задание: упр.4 стр.53 (написать мини сочинение 5-7 предложений «Каковы достоинства и недостатки проживания в доме-лодке?»)</w:t>
            </w:r>
          </w:p>
        </w:tc>
      </w:tr>
      <w:tr w:rsidR="00B76BB2" w:rsidRPr="0085148C" w:rsidTr="00313613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76BB2" w:rsidRPr="0085148C" w:rsidRDefault="00B76BB2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3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B76BB2" w:rsidRPr="0085148C" w:rsidRDefault="00B76BB2" w:rsidP="00B76BB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Физкультура</w:t>
            </w:r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76BB2" w:rsidRPr="0085148C" w:rsidRDefault="00C1328A" w:rsidP="00B76BB2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Записать в тетрадь любую «Русско-народную игру» (описать правила игры)</w:t>
            </w:r>
          </w:p>
        </w:tc>
      </w:tr>
      <w:tr w:rsidR="00FE496E" w:rsidRPr="0085148C" w:rsidTr="00215BD0">
        <w:trPr>
          <w:trHeight w:val="660"/>
        </w:trPr>
        <w:tc>
          <w:tcPr>
            <w:tcW w:w="70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E496E" w:rsidRPr="0085148C" w:rsidRDefault="00FE496E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E496E" w:rsidRPr="0085148C" w:rsidRDefault="00FE496E" w:rsidP="00B76BB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усский</w:t>
            </w:r>
          </w:p>
        </w:tc>
        <w:tc>
          <w:tcPr>
            <w:tcW w:w="893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3CD2" w:rsidRPr="0085148C" w:rsidRDefault="00F63CD2" w:rsidP="00F63CD2">
            <w:pPr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eastAsia="Times New Roman" w:hAnsi="Arial" w:cs="Arial"/>
                <w:b/>
              </w:rPr>
              <w:t xml:space="preserve">Тема урока: </w:t>
            </w:r>
            <w:r w:rsidRPr="0085148C">
              <w:rPr>
                <w:rFonts w:ascii="Arial" w:hAnsi="Arial" w:cs="Arial"/>
              </w:rPr>
              <w:t>Гласные в приставках пре- и при-.</w:t>
            </w:r>
          </w:p>
          <w:p w:rsidR="00F63CD2" w:rsidRPr="0085148C" w:rsidRDefault="00F63CD2" w:rsidP="00F63CD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Просмотр </w:t>
            </w:r>
            <w:proofErr w:type="spellStart"/>
            <w:r w:rsidRPr="0085148C">
              <w:rPr>
                <w:rFonts w:ascii="Arial" w:hAnsi="Arial" w:cs="Arial"/>
              </w:rPr>
              <w:t>видеоурока</w:t>
            </w:r>
            <w:proofErr w:type="spellEnd"/>
            <w:r w:rsidRPr="0085148C">
              <w:rPr>
                <w:rFonts w:ascii="Arial" w:hAnsi="Arial" w:cs="Arial"/>
              </w:rPr>
              <w:t xml:space="preserve">: </w:t>
            </w:r>
          </w:p>
          <w:p w:rsidR="00F63CD2" w:rsidRPr="0085148C" w:rsidRDefault="00F63CD2" w:rsidP="00F63CD2">
            <w:pPr>
              <w:rPr>
                <w:rFonts w:ascii="Arial" w:hAnsi="Arial" w:cs="Arial"/>
              </w:rPr>
            </w:pPr>
            <w:hyperlink r:id="rId9" w:history="1">
              <w:r w:rsidRPr="0085148C">
                <w:rPr>
                  <w:rStyle w:val="a6"/>
                  <w:rFonts w:ascii="Arial" w:hAnsi="Arial" w:cs="Arial"/>
                </w:rPr>
                <w:t>https://www.youtube.com/watch?v=1TWosgrxn_s</w:t>
              </w:r>
            </w:hyperlink>
          </w:p>
          <w:p w:rsidR="00F63CD2" w:rsidRPr="0085148C" w:rsidRDefault="00F63CD2" w:rsidP="00F63CD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абота с учебником:</w:t>
            </w:r>
          </w:p>
          <w:p w:rsidR="00F63CD2" w:rsidRPr="0085148C" w:rsidRDefault="00F63CD2" w:rsidP="00F63CD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Рассмотреть таблицу на </w:t>
            </w:r>
            <w:proofErr w:type="spellStart"/>
            <w:r w:rsidRPr="0085148C">
              <w:rPr>
                <w:rFonts w:ascii="Arial" w:hAnsi="Arial" w:cs="Arial"/>
              </w:rPr>
              <w:t>стр</w:t>
            </w:r>
            <w:proofErr w:type="spellEnd"/>
            <w:r w:rsidRPr="0085148C">
              <w:rPr>
                <w:rFonts w:ascii="Arial" w:hAnsi="Arial" w:cs="Arial"/>
              </w:rPr>
              <w:t xml:space="preserve"> 111, прочитать правило на </w:t>
            </w:r>
            <w:proofErr w:type="spellStart"/>
            <w:r w:rsidRPr="0085148C">
              <w:rPr>
                <w:rFonts w:ascii="Arial" w:hAnsi="Arial" w:cs="Arial"/>
              </w:rPr>
              <w:t>стр</w:t>
            </w:r>
            <w:proofErr w:type="spellEnd"/>
            <w:r w:rsidRPr="0085148C">
              <w:rPr>
                <w:rFonts w:ascii="Arial" w:hAnsi="Arial" w:cs="Arial"/>
              </w:rPr>
              <w:t xml:space="preserve"> 112.</w:t>
            </w:r>
          </w:p>
          <w:p w:rsidR="00F63CD2" w:rsidRPr="0085148C" w:rsidRDefault="00F63CD2" w:rsidP="00F63CD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Выполнить упражнение 204</w:t>
            </w:r>
          </w:p>
          <w:p w:rsidR="00F63CD2" w:rsidRPr="0085148C" w:rsidRDefault="00F63CD2" w:rsidP="00F63CD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Домашняя работа</w:t>
            </w:r>
          </w:p>
          <w:p w:rsidR="00FE496E" w:rsidRPr="0085148C" w:rsidRDefault="00F63CD2" w:rsidP="00F63CD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lastRenderedPageBreak/>
              <w:t xml:space="preserve">Выучить правило, </w:t>
            </w:r>
            <w:proofErr w:type="spellStart"/>
            <w:r w:rsidRPr="0085148C">
              <w:rPr>
                <w:rFonts w:ascii="Arial" w:hAnsi="Arial" w:cs="Arial"/>
              </w:rPr>
              <w:t>упр</w:t>
            </w:r>
            <w:proofErr w:type="spellEnd"/>
            <w:r w:rsidRPr="0085148C">
              <w:rPr>
                <w:rFonts w:ascii="Arial" w:hAnsi="Arial" w:cs="Arial"/>
              </w:rPr>
              <w:t xml:space="preserve"> 207</w:t>
            </w:r>
          </w:p>
        </w:tc>
      </w:tr>
      <w:tr w:rsidR="00FE496E" w:rsidRPr="0085148C" w:rsidTr="00215BD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E496E" w:rsidRPr="0085148C" w:rsidRDefault="00FE496E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5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FE496E" w:rsidRPr="0085148C" w:rsidRDefault="00FE496E" w:rsidP="00B76BB2">
            <w:pPr>
              <w:rPr>
                <w:rFonts w:ascii="Arial" w:hAnsi="Arial" w:cs="Arial"/>
              </w:rPr>
            </w:pPr>
          </w:p>
        </w:tc>
        <w:tc>
          <w:tcPr>
            <w:tcW w:w="893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E496E" w:rsidRPr="0085148C" w:rsidRDefault="00FE496E" w:rsidP="00B76BB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B76BB2" w:rsidRPr="0085148C" w:rsidTr="00313613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76BB2" w:rsidRPr="0085148C" w:rsidRDefault="00B76BB2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lastRenderedPageBreak/>
              <w:t>6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B76BB2" w:rsidRPr="0085148C" w:rsidRDefault="00B76BB2" w:rsidP="00B76BB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Музыка</w:t>
            </w:r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65317B" w:rsidRPr="0085148C" w:rsidRDefault="0065317B" w:rsidP="0065317B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Сатирические интонации музыки.</w:t>
            </w:r>
            <w:r w:rsidRPr="0085148C">
              <w:rPr>
                <w:rFonts w:ascii="Arial" w:eastAsia="Times New Roman" w:hAnsi="Arial" w:cs="Arial"/>
                <w:lang w:eastAsia="ru-RU"/>
              </w:rPr>
              <w:tab/>
            </w:r>
          </w:p>
          <w:p w:rsidR="00B76BB2" w:rsidRPr="0085148C" w:rsidRDefault="0065317B" w:rsidP="0065317B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 xml:space="preserve">Прослушать фрагменты из оперы Н.А. Римского-Корсакова «Золотой Петушок». Записать в тетрадь значение </w:t>
            </w:r>
            <w:proofErr w:type="gramStart"/>
            <w:r w:rsidRPr="0085148C">
              <w:rPr>
                <w:rFonts w:ascii="Arial" w:eastAsia="Times New Roman" w:hAnsi="Arial" w:cs="Arial"/>
                <w:lang w:eastAsia="ru-RU"/>
              </w:rPr>
              <w:t>слов  -</w:t>
            </w:r>
            <w:proofErr w:type="gramEnd"/>
            <w:r w:rsidRPr="0085148C">
              <w:rPr>
                <w:rFonts w:ascii="Arial" w:eastAsia="Times New Roman" w:hAnsi="Arial" w:cs="Arial"/>
                <w:lang w:eastAsia="ru-RU"/>
              </w:rPr>
              <w:t xml:space="preserve"> синкопа, сатира, юмор.</w:t>
            </w:r>
          </w:p>
        </w:tc>
      </w:tr>
    </w:tbl>
    <w:p w:rsidR="00630E9F" w:rsidRPr="0085148C" w:rsidRDefault="00630E9F" w:rsidP="00E66BF4">
      <w:pPr>
        <w:spacing w:after="150" w:line="240" w:lineRule="auto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CB0FA0" w:rsidRPr="0085148C" w:rsidRDefault="00CB0FA0" w:rsidP="00CB0FA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7А</w:t>
      </w:r>
    </w:p>
    <w:tbl>
      <w:tblPr>
        <w:tblStyle w:val="ab"/>
        <w:tblW w:w="11335" w:type="dxa"/>
        <w:tblLayout w:type="fixed"/>
        <w:tblLook w:val="04A0" w:firstRow="1" w:lastRow="0" w:firstColumn="1" w:lastColumn="0" w:noHBand="0" w:noVBand="1"/>
      </w:tblPr>
      <w:tblGrid>
        <w:gridCol w:w="704"/>
        <w:gridCol w:w="1701"/>
        <w:gridCol w:w="8930"/>
      </w:tblGrid>
      <w:tr w:rsidR="0036234C" w:rsidRPr="0085148C" w:rsidTr="00F67166">
        <w:trPr>
          <w:trHeight w:val="315"/>
        </w:trPr>
        <w:tc>
          <w:tcPr>
            <w:tcW w:w="704" w:type="dxa"/>
            <w:hideMark/>
          </w:tcPr>
          <w:p w:rsidR="0036234C" w:rsidRPr="0085148C" w:rsidRDefault="0036234C" w:rsidP="00335B22">
            <w:pPr>
              <w:jc w:val="center"/>
              <w:rPr>
                <w:rFonts w:ascii="Arial" w:eastAsia="Times New Roman" w:hAnsi="Arial" w:cs="Arial"/>
              </w:rPr>
            </w:pPr>
            <w:r w:rsidRPr="0085148C">
              <w:rPr>
                <w:rFonts w:ascii="Arial" w:eastAsia="Times New Roman" w:hAnsi="Arial" w:cs="Arial"/>
                <w:b/>
                <w:bCs/>
              </w:rPr>
              <w:t>N</w:t>
            </w:r>
          </w:p>
        </w:tc>
        <w:tc>
          <w:tcPr>
            <w:tcW w:w="1701" w:type="dxa"/>
            <w:hideMark/>
          </w:tcPr>
          <w:p w:rsidR="0036234C" w:rsidRPr="0085148C" w:rsidRDefault="0036234C" w:rsidP="00335B22">
            <w:pPr>
              <w:jc w:val="center"/>
              <w:rPr>
                <w:rFonts w:ascii="Arial" w:eastAsia="Times New Roman" w:hAnsi="Arial" w:cs="Arial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</w:rPr>
              <w:t>предмет</w:t>
            </w:r>
            <w:proofErr w:type="gramEnd"/>
          </w:p>
        </w:tc>
        <w:tc>
          <w:tcPr>
            <w:tcW w:w="8930" w:type="dxa"/>
            <w:hideMark/>
          </w:tcPr>
          <w:p w:rsidR="0036234C" w:rsidRPr="0085148C" w:rsidRDefault="0036234C" w:rsidP="00335B22">
            <w:pPr>
              <w:jc w:val="center"/>
              <w:rPr>
                <w:rFonts w:ascii="Arial" w:eastAsia="Times New Roman" w:hAnsi="Arial" w:cs="Arial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</w:rPr>
              <w:t>задание</w:t>
            </w:r>
            <w:proofErr w:type="gramEnd"/>
          </w:p>
        </w:tc>
      </w:tr>
      <w:tr w:rsidR="00105084" w:rsidRPr="0085148C" w:rsidTr="00F67166">
        <w:trPr>
          <w:trHeight w:val="315"/>
        </w:trPr>
        <w:tc>
          <w:tcPr>
            <w:tcW w:w="704" w:type="dxa"/>
            <w:hideMark/>
          </w:tcPr>
          <w:p w:rsidR="00105084" w:rsidRPr="0085148C" w:rsidRDefault="00105084" w:rsidP="00A14437">
            <w:pPr>
              <w:jc w:val="center"/>
              <w:rPr>
                <w:rFonts w:ascii="Arial" w:eastAsia="Times New Roman" w:hAnsi="Arial" w:cs="Arial"/>
              </w:rPr>
            </w:pPr>
            <w:r w:rsidRPr="0085148C">
              <w:rPr>
                <w:rFonts w:ascii="Arial" w:eastAsia="Times New Roman" w:hAnsi="Arial" w:cs="Arial"/>
              </w:rPr>
              <w:t>1</w:t>
            </w:r>
          </w:p>
        </w:tc>
        <w:tc>
          <w:tcPr>
            <w:tcW w:w="1701" w:type="dxa"/>
            <w:vMerge w:val="restart"/>
          </w:tcPr>
          <w:p w:rsidR="00105084" w:rsidRPr="0085148C" w:rsidRDefault="00105084" w:rsidP="00A1443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усский</w:t>
            </w:r>
          </w:p>
          <w:p w:rsidR="00105084" w:rsidRPr="0085148C" w:rsidRDefault="00105084" w:rsidP="00A14437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 w:val="restart"/>
          </w:tcPr>
          <w:p w:rsidR="00354210" w:rsidRPr="0085148C" w:rsidRDefault="00354210" w:rsidP="00354210">
            <w:pPr>
              <w:rPr>
                <w:rFonts w:ascii="Arial" w:hAnsi="Arial" w:cs="Arial"/>
                <w:b/>
                <w:i/>
              </w:rPr>
            </w:pPr>
            <w:r w:rsidRPr="0085148C">
              <w:rPr>
                <w:rFonts w:ascii="Arial" w:hAnsi="Arial" w:cs="Arial"/>
                <w:b/>
                <w:i/>
              </w:rPr>
              <w:t>1 урок</w:t>
            </w:r>
          </w:p>
          <w:p w:rsidR="00354210" w:rsidRPr="0085148C" w:rsidRDefault="00354210" w:rsidP="00354210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Тема: </w:t>
            </w:r>
            <w:proofErr w:type="spellStart"/>
            <w:r w:rsidRPr="0085148C">
              <w:rPr>
                <w:rFonts w:ascii="Arial" w:hAnsi="Arial" w:cs="Arial"/>
              </w:rPr>
              <w:t>Рр</w:t>
            </w:r>
            <w:proofErr w:type="spellEnd"/>
            <w:r w:rsidRPr="0085148C">
              <w:rPr>
                <w:rFonts w:ascii="Arial" w:hAnsi="Arial" w:cs="Arial"/>
              </w:rPr>
              <w:t xml:space="preserve"> Подготовка к выборочному </w:t>
            </w:r>
            <w:proofErr w:type="gramStart"/>
            <w:r w:rsidRPr="0085148C">
              <w:rPr>
                <w:rFonts w:ascii="Arial" w:hAnsi="Arial" w:cs="Arial"/>
              </w:rPr>
              <w:t>изложению  №</w:t>
            </w:r>
            <w:proofErr w:type="gramEnd"/>
            <w:r w:rsidRPr="0085148C">
              <w:rPr>
                <w:rFonts w:ascii="Arial" w:hAnsi="Arial" w:cs="Arial"/>
              </w:rPr>
              <w:t>1 по рассказу М.А. Шолохова «Судьба человека».</w:t>
            </w:r>
          </w:p>
          <w:p w:rsidR="00354210" w:rsidRPr="0085148C" w:rsidRDefault="00354210" w:rsidP="00354210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абота с презентацией, следуйте написанным рекомендациям. В учебнике упр. 151</w:t>
            </w:r>
          </w:p>
          <w:p w:rsidR="00354210" w:rsidRPr="0085148C" w:rsidRDefault="00354210" w:rsidP="00354210">
            <w:pPr>
              <w:rPr>
                <w:rFonts w:ascii="Arial" w:hAnsi="Arial" w:cs="Arial"/>
              </w:rPr>
            </w:pPr>
            <w:hyperlink r:id="rId10" w:history="1">
              <w:r w:rsidRPr="0085148C">
                <w:rPr>
                  <w:rStyle w:val="a6"/>
                  <w:rFonts w:ascii="Arial" w:hAnsi="Arial" w:cs="Arial"/>
                </w:rPr>
                <w:t>https://drive.google.com/file/d/1qJhPTdsYBYfexc2ZYoBg4sptaWtqS2Tb/view?usp=sharing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354210" w:rsidRPr="0085148C" w:rsidRDefault="00354210" w:rsidP="00354210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>Домашнее задание</w:t>
            </w:r>
          </w:p>
          <w:p w:rsidR="00354210" w:rsidRPr="0085148C" w:rsidRDefault="00354210" w:rsidP="00354210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В ходе презентации определитесь, чей портрет выбудете описывать? Зафиксируйте план вашего изложения, детально проработайте текст. Можете использовать одно из данных начал и концовок изложение.</w:t>
            </w:r>
          </w:p>
          <w:p w:rsidR="00354210" w:rsidRPr="0085148C" w:rsidRDefault="00354210" w:rsidP="00354210">
            <w:pPr>
              <w:rPr>
                <w:rFonts w:ascii="Arial" w:hAnsi="Arial" w:cs="Arial"/>
                <w:b/>
                <w:i/>
              </w:rPr>
            </w:pPr>
          </w:p>
          <w:p w:rsidR="00354210" w:rsidRPr="0085148C" w:rsidRDefault="00354210" w:rsidP="00354210">
            <w:pPr>
              <w:rPr>
                <w:rFonts w:ascii="Arial" w:hAnsi="Arial" w:cs="Arial"/>
                <w:b/>
                <w:i/>
              </w:rPr>
            </w:pPr>
            <w:r w:rsidRPr="0085148C">
              <w:rPr>
                <w:rFonts w:ascii="Arial" w:hAnsi="Arial" w:cs="Arial"/>
                <w:b/>
                <w:i/>
              </w:rPr>
              <w:t>2 урок</w:t>
            </w:r>
          </w:p>
          <w:p w:rsidR="00354210" w:rsidRPr="0085148C" w:rsidRDefault="00354210" w:rsidP="00354210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   Тема: «</w:t>
            </w:r>
            <w:proofErr w:type="spellStart"/>
            <w:r w:rsidRPr="0085148C">
              <w:rPr>
                <w:rFonts w:ascii="Arial" w:hAnsi="Arial" w:cs="Arial"/>
              </w:rPr>
              <w:t>РрНаписание</w:t>
            </w:r>
            <w:proofErr w:type="spellEnd"/>
            <w:r w:rsidRPr="0085148C">
              <w:rPr>
                <w:rFonts w:ascii="Arial" w:hAnsi="Arial" w:cs="Arial"/>
              </w:rPr>
              <w:t xml:space="preserve"> выборочного изложения №</w:t>
            </w:r>
            <w:proofErr w:type="gramStart"/>
            <w:r w:rsidRPr="0085148C">
              <w:rPr>
                <w:rFonts w:ascii="Arial" w:hAnsi="Arial" w:cs="Arial"/>
              </w:rPr>
              <w:t>1  по</w:t>
            </w:r>
            <w:proofErr w:type="gramEnd"/>
            <w:r w:rsidRPr="0085148C">
              <w:rPr>
                <w:rFonts w:ascii="Arial" w:hAnsi="Arial" w:cs="Arial"/>
              </w:rPr>
              <w:t xml:space="preserve"> рассказу М.А. Шолохова «Судьба человека».»</w:t>
            </w:r>
          </w:p>
          <w:p w:rsidR="00354210" w:rsidRPr="0085148C" w:rsidRDefault="00354210" w:rsidP="00354210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абота с упр. 151</w:t>
            </w:r>
          </w:p>
          <w:p w:rsidR="00354210" w:rsidRPr="0085148C" w:rsidRDefault="00354210" w:rsidP="00354210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>Домашнее задание</w:t>
            </w:r>
          </w:p>
          <w:p w:rsidR="00354210" w:rsidRPr="0085148C" w:rsidRDefault="00354210" w:rsidP="00354210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Написать выборочное изложение по упр. 151</w:t>
            </w:r>
          </w:p>
          <w:p w:rsidR="00105084" w:rsidRPr="0085148C" w:rsidRDefault="00105084" w:rsidP="003C3F67">
            <w:pPr>
              <w:rPr>
                <w:rFonts w:ascii="Arial" w:hAnsi="Arial" w:cs="Arial"/>
              </w:rPr>
            </w:pPr>
          </w:p>
        </w:tc>
      </w:tr>
      <w:tr w:rsidR="00105084" w:rsidRPr="0085148C" w:rsidTr="00F67166">
        <w:trPr>
          <w:trHeight w:val="315"/>
        </w:trPr>
        <w:tc>
          <w:tcPr>
            <w:tcW w:w="704" w:type="dxa"/>
            <w:hideMark/>
          </w:tcPr>
          <w:p w:rsidR="00105084" w:rsidRPr="0085148C" w:rsidRDefault="00105084" w:rsidP="00A14437">
            <w:pPr>
              <w:jc w:val="center"/>
              <w:rPr>
                <w:rFonts w:ascii="Arial" w:eastAsia="Times New Roman" w:hAnsi="Arial" w:cs="Arial"/>
              </w:rPr>
            </w:pPr>
            <w:r w:rsidRPr="0085148C">
              <w:rPr>
                <w:rFonts w:ascii="Arial" w:eastAsia="Times New Roman" w:hAnsi="Arial" w:cs="Arial"/>
              </w:rPr>
              <w:t>2</w:t>
            </w:r>
          </w:p>
        </w:tc>
        <w:tc>
          <w:tcPr>
            <w:tcW w:w="1701" w:type="dxa"/>
            <w:vMerge/>
          </w:tcPr>
          <w:p w:rsidR="00105084" w:rsidRPr="0085148C" w:rsidRDefault="00105084" w:rsidP="00A14437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</w:tcPr>
          <w:p w:rsidR="00105084" w:rsidRPr="0085148C" w:rsidRDefault="00105084" w:rsidP="00A14437">
            <w:pPr>
              <w:rPr>
                <w:rFonts w:ascii="Arial" w:hAnsi="Arial" w:cs="Arial"/>
              </w:rPr>
            </w:pPr>
          </w:p>
        </w:tc>
      </w:tr>
      <w:tr w:rsidR="00A14437" w:rsidRPr="0085148C" w:rsidTr="00F67166">
        <w:trPr>
          <w:trHeight w:val="643"/>
        </w:trPr>
        <w:tc>
          <w:tcPr>
            <w:tcW w:w="704" w:type="dxa"/>
          </w:tcPr>
          <w:p w:rsidR="00A14437" w:rsidRPr="0085148C" w:rsidRDefault="00A14437" w:rsidP="00A14437">
            <w:pPr>
              <w:jc w:val="center"/>
              <w:rPr>
                <w:rFonts w:ascii="Arial" w:eastAsia="Times New Roman" w:hAnsi="Arial" w:cs="Arial"/>
              </w:rPr>
            </w:pPr>
            <w:r w:rsidRPr="0085148C">
              <w:rPr>
                <w:rFonts w:ascii="Arial" w:eastAsia="Times New Roman" w:hAnsi="Arial" w:cs="Arial"/>
              </w:rPr>
              <w:t>3</w:t>
            </w:r>
          </w:p>
        </w:tc>
        <w:tc>
          <w:tcPr>
            <w:tcW w:w="1701" w:type="dxa"/>
          </w:tcPr>
          <w:p w:rsidR="00A14437" w:rsidRPr="0085148C" w:rsidRDefault="00A14437" w:rsidP="00A1443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лгебра</w:t>
            </w:r>
          </w:p>
        </w:tc>
        <w:tc>
          <w:tcPr>
            <w:tcW w:w="8930" w:type="dxa"/>
          </w:tcPr>
          <w:p w:rsidR="00BF3FCA" w:rsidRPr="0085148C" w:rsidRDefault="00BF3FCA" w:rsidP="00BF3FCA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Тема: Что такое функция</w:t>
            </w:r>
          </w:p>
          <w:p w:rsidR="00BF3FCA" w:rsidRPr="0085148C" w:rsidRDefault="00BF3FCA" w:rsidP="00BF3FCA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Классная работа</w:t>
            </w:r>
          </w:p>
          <w:p w:rsidR="00BF3FCA" w:rsidRPr="0085148C" w:rsidRDefault="00BF3FCA" w:rsidP="00BF3FCA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П.12 прочитать внимательно, рассмотрев на конкретных примерах.  Просмотреть </w:t>
            </w:r>
            <w:proofErr w:type="gramStart"/>
            <w:r w:rsidRPr="0085148C">
              <w:rPr>
                <w:rFonts w:ascii="Arial" w:hAnsi="Arial" w:cs="Arial"/>
              </w:rPr>
              <w:t xml:space="preserve">видеоролик  </w:t>
            </w:r>
            <w:hyperlink r:id="rId11" w:history="1">
              <w:r w:rsidRPr="0085148C">
                <w:rPr>
                  <w:rStyle w:val="a6"/>
                  <w:rFonts w:ascii="Arial" w:hAnsi="Arial" w:cs="Arial"/>
                </w:rPr>
                <w:t>https://www.youtube.com/watch?v=vfUAVSSQwKY&amp;feature=youtu.be</w:t>
              </w:r>
              <w:proofErr w:type="gramEnd"/>
            </w:hyperlink>
            <w:r w:rsidRPr="0085148C">
              <w:rPr>
                <w:rFonts w:ascii="Arial" w:hAnsi="Arial" w:cs="Arial"/>
              </w:rPr>
              <w:t xml:space="preserve"> посмотреть внимательно, выписав основные определения в тетрадь и примеры. Решить №259, 261, 264 связь с учителем</w:t>
            </w:r>
          </w:p>
          <w:p w:rsidR="00A14437" w:rsidRPr="0085148C" w:rsidRDefault="00BF3FCA" w:rsidP="00954BE2">
            <w:pPr>
              <w:rPr>
                <w:rFonts w:ascii="Arial" w:hAnsi="Arial" w:cs="Arial"/>
              </w:rPr>
            </w:pPr>
            <w:proofErr w:type="spellStart"/>
            <w:r w:rsidRPr="0085148C">
              <w:rPr>
                <w:rFonts w:ascii="Arial" w:hAnsi="Arial" w:cs="Arial"/>
              </w:rPr>
              <w:t>Д.з</w:t>
            </w:r>
            <w:proofErr w:type="spellEnd"/>
            <w:r w:rsidRPr="0085148C">
              <w:rPr>
                <w:rFonts w:ascii="Arial" w:hAnsi="Arial" w:cs="Arial"/>
              </w:rPr>
              <w:t xml:space="preserve">. п.12   решить задания по ссылке </w:t>
            </w:r>
            <w:hyperlink r:id="rId12" w:history="1">
              <w:proofErr w:type="gramStart"/>
              <w:r w:rsidRPr="0085148C">
                <w:rPr>
                  <w:rStyle w:val="a6"/>
                  <w:rFonts w:ascii="Arial" w:hAnsi="Arial" w:cs="Arial"/>
                </w:rPr>
                <w:t>https://edu.skysmart.ru/student/gisumonohu</w:t>
              </w:r>
            </w:hyperlink>
            <w:r w:rsidRPr="0085148C">
              <w:rPr>
                <w:rFonts w:ascii="Arial" w:hAnsi="Arial" w:cs="Arial"/>
              </w:rPr>
              <w:t xml:space="preserve"> ,</w:t>
            </w:r>
            <w:proofErr w:type="gramEnd"/>
            <w:r w:rsidRPr="0085148C">
              <w:rPr>
                <w:rFonts w:ascii="Arial" w:hAnsi="Arial" w:cs="Arial"/>
              </w:rPr>
              <w:t xml:space="preserve"> результаты мне будут видны, вводите свои имя и фамилию, можно зайти через ВК.</w:t>
            </w:r>
          </w:p>
        </w:tc>
      </w:tr>
      <w:tr w:rsidR="00A14437" w:rsidRPr="0085148C" w:rsidTr="00F67166">
        <w:trPr>
          <w:trHeight w:val="287"/>
        </w:trPr>
        <w:tc>
          <w:tcPr>
            <w:tcW w:w="704" w:type="dxa"/>
            <w:vMerge w:val="restart"/>
          </w:tcPr>
          <w:p w:rsidR="00A14437" w:rsidRPr="0085148C" w:rsidRDefault="00A14437" w:rsidP="00A14437">
            <w:pPr>
              <w:jc w:val="center"/>
              <w:rPr>
                <w:rFonts w:ascii="Arial" w:eastAsia="Times New Roman" w:hAnsi="Arial" w:cs="Arial"/>
              </w:rPr>
            </w:pPr>
            <w:r w:rsidRPr="0085148C">
              <w:rPr>
                <w:rFonts w:ascii="Arial" w:eastAsia="Times New Roman" w:hAnsi="Arial" w:cs="Arial"/>
              </w:rPr>
              <w:lastRenderedPageBreak/>
              <w:t>4</w:t>
            </w:r>
          </w:p>
        </w:tc>
        <w:tc>
          <w:tcPr>
            <w:tcW w:w="1701" w:type="dxa"/>
          </w:tcPr>
          <w:p w:rsidR="00A14437" w:rsidRPr="0085148C" w:rsidRDefault="00A14437" w:rsidP="00A1443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нгл./Англ.  (Прокопьева М.М.)</w:t>
            </w:r>
          </w:p>
        </w:tc>
        <w:tc>
          <w:tcPr>
            <w:tcW w:w="8930" w:type="dxa"/>
          </w:tcPr>
          <w:p w:rsidR="00FC3A8F" w:rsidRPr="0085148C" w:rsidRDefault="00FC3A8F" w:rsidP="00FC3A8F">
            <w:pPr>
              <w:rPr>
                <w:rFonts w:ascii="Arial" w:hAnsi="Arial" w:cs="Arial"/>
                <w:b/>
                <w:lang w:val="en-US"/>
              </w:rPr>
            </w:pPr>
            <w:r w:rsidRPr="0085148C">
              <w:rPr>
                <w:rFonts w:ascii="Arial" w:hAnsi="Arial" w:cs="Arial"/>
                <w:b/>
              </w:rPr>
              <w:t>Тема</w:t>
            </w:r>
            <w:r w:rsidRPr="0085148C">
              <w:rPr>
                <w:rFonts w:ascii="Arial" w:hAnsi="Arial" w:cs="Arial"/>
                <w:b/>
                <w:lang w:val="en-US"/>
              </w:rPr>
              <w:t xml:space="preserve">: “What are the fundraising ideas?”             </w:t>
            </w:r>
          </w:p>
          <w:p w:rsidR="00FC3A8F" w:rsidRPr="0085148C" w:rsidRDefault="00FC3A8F" w:rsidP="00FC3A8F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  <w:lang w:val="en-US"/>
              </w:rPr>
              <w:t xml:space="preserve">   </w:t>
            </w:r>
            <w:r w:rsidRPr="0085148C">
              <w:rPr>
                <w:rFonts w:ascii="Arial" w:hAnsi="Arial" w:cs="Arial"/>
                <w:b/>
              </w:rPr>
              <w:t>Задание: стр.60 упр.</w:t>
            </w:r>
            <w:r w:rsidRPr="0085148C">
              <w:rPr>
                <w:rFonts w:ascii="Arial" w:hAnsi="Arial" w:cs="Arial"/>
              </w:rPr>
              <w:t xml:space="preserve"> 1.1 текст </w:t>
            </w:r>
            <w:proofErr w:type="spellStart"/>
            <w:r w:rsidRPr="0085148C">
              <w:rPr>
                <w:rFonts w:ascii="Arial" w:hAnsi="Arial" w:cs="Arial"/>
              </w:rPr>
              <w:t>А-чтение+перевод</w:t>
            </w:r>
            <w:proofErr w:type="spellEnd"/>
            <w:r w:rsidRPr="0085148C">
              <w:rPr>
                <w:rFonts w:ascii="Arial" w:hAnsi="Arial" w:cs="Arial"/>
              </w:rPr>
              <w:t>, стр.61 упр.1.</w:t>
            </w:r>
            <w:r w:rsidRPr="0085148C">
              <w:rPr>
                <w:rFonts w:ascii="Arial" w:hAnsi="Arial" w:cs="Arial"/>
                <w:lang w:val="en-US"/>
              </w:rPr>
              <w:t>b</w:t>
            </w:r>
            <w:r w:rsidRPr="0085148C">
              <w:rPr>
                <w:rFonts w:ascii="Arial" w:hAnsi="Arial" w:cs="Arial"/>
              </w:rPr>
              <w:t>-письменно ответить на вопросы</w:t>
            </w:r>
          </w:p>
          <w:p w:rsidR="00FC3A8F" w:rsidRPr="0085148C" w:rsidRDefault="00FC3A8F" w:rsidP="00FC3A8F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 xml:space="preserve"> Домашнее задание: Выполнить карточку на </w:t>
            </w:r>
            <w:proofErr w:type="spellStart"/>
            <w:r w:rsidRPr="0085148C">
              <w:rPr>
                <w:rFonts w:ascii="Arial" w:hAnsi="Arial" w:cs="Arial"/>
                <w:b/>
              </w:rPr>
              <w:t>аудирование</w:t>
            </w:r>
            <w:proofErr w:type="spellEnd"/>
            <w:r w:rsidRPr="0085148C">
              <w:rPr>
                <w:rFonts w:ascii="Arial" w:hAnsi="Arial" w:cs="Arial"/>
                <w:b/>
              </w:rPr>
              <w:t xml:space="preserve"> </w:t>
            </w:r>
            <w:hyperlink r:id="rId13" w:history="1">
              <w:r w:rsidRPr="0085148C">
                <w:rPr>
                  <w:rFonts w:ascii="Arial" w:hAnsi="Arial" w:cs="Arial"/>
                  <w:b/>
                  <w:color w:val="0563C1" w:themeColor="hyperlink"/>
                  <w:u w:val="single"/>
                </w:rPr>
                <w:t>https://drive.google.com/file/d/1z7CwQiZtAry4c1bDOMrR2muL6HtPX65r/view?usp=sharing</w:t>
              </w:r>
            </w:hyperlink>
            <w:r w:rsidRPr="0085148C">
              <w:rPr>
                <w:rFonts w:ascii="Arial" w:hAnsi="Arial" w:cs="Arial"/>
                <w:b/>
              </w:rPr>
              <w:t xml:space="preserve">  </w:t>
            </w:r>
          </w:p>
          <w:p w:rsidR="00955713" w:rsidRPr="0085148C" w:rsidRDefault="00FC3A8F" w:rsidP="00A14437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 xml:space="preserve">  </w:t>
            </w:r>
            <w:r w:rsidRPr="0085148C">
              <w:rPr>
                <w:rFonts w:ascii="Arial" w:hAnsi="Arial" w:cs="Arial"/>
              </w:rPr>
              <w:t xml:space="preserve">Аудио по ссылке </w:t>
            </w:r>
            <w:hyperlink r:id="rId14" w:history="1">
              <w:r w:rsidRPr="0085148C">
                <w:rPr>
                  <w:rFonts w:ascii="Arial" w:hAnsi="Arial" w:cs="Arial"/>
                  <w:b/>
                  <w:color w:val="0563C1" w:themeColor="hyperlink"/>
                  <w:u w:val="single"/>
                </w:rPr>
                <w:t>https://drive.google.com/file/d/1BZhrZEGehtH-AaWKX9XZ9jgLq4CvYQxN/view?usp=sharing</w:t>
              </w:r>
            </w:hyperlink>
            <w:r w:rsidRPr="0085148C">
              <w:rPr>
                <w:rFonts w:ascii="Arial" w:hAnsi="Arial" w:cs="Arial"/>
                <w:b/>
              </w:rPr>
              <w:t xml:space="preserve"> </w:t>
            </w:r>
          </w:p>
        </w:tc>
      </w:tr>
      <w:tr w:rsidR="00A14437" w:rsidRPr="0085148C" w:rsidTr="00F67166">
        <w:trPr>
          <w:trHeight w:val="287"/>
        </w:trPr>
        <w:tc>
          <w:tcPr>
            <w:tcW w:w="704" w:type="dxa"/>
            <w:vMerge/>
          </w:tcPr>
          <w:p w:rsidR="00A14437" w:rsidRPr="0085148C" w:rsidRDefault="00A14437" w:rsidP="00A14437">
            <w:pPr>
              <w:jc w:val="center"/>
              <w:rPr>
                <w:rFonts w:ascii="Arial" w:eastAsia="Times New Roman" w:hAnsi="Arial" w:cs="Arial"/>
              </w:rPr>
            </w:pPr>
          </w:p>
        </w:tc>
        <w:tc>
          <w:tcPr>
            <w:tcW w:w="1701" w:type="dxa"/>
          </w:tcPr>
          <w:p w:rsidR="00A14437" w:rsidRPr="0085148C" w:rsidRDefault="00A14437" w:rsidP="00A1443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нгл./Англ.  (</w:t>
            </w:r>
            <w:proofErr w:type="spellStart"/>
            <w:r w:rsidRPr="0085148C">
              <w:rPr>
                <w:rFonts w:ascii="Arial" w:hAnsi="Arial" w:cs="Arial"/>
              </w:rPr>
              <w:t>Моор</w:t>
            </w:r>
            <w:proofErr w:type="spellEnd"/>
            <w:r w:rsidRPr="0085148C">
              <w:rPr>
                <w:rFonts w:ascii="Arial" w:hAnsi="Arial" w:cs="Arial"/>
              </w:rPr>
              <w:t xml:space="preserve"> И.В.)</w:t>
            </w:r>
          </w:p>
        </w:tc>
        <w:tc>
          <w:tcPr>
            <w:tcW w:w="8930" w:type="dxa"/>
          </w:tcPr>
          <w:p w:rsidR="00864FED" w:rsidRPr="0085148C" w:rsidRDefault="00C82597" w:rsidP="00E47785">
            <w:pPr>
              <w:rPr>
                <w:rFonts w:ascii="Arial" w:hAnsi="Arial" w:cs="Arial"/>
              </w:rPr>
            </w:pPr>
            <w:r w:rsidRPr="0085148C">
              <w:rPr>
                <w:rFonts w:ascii="Arial" w:eastAsia="Times New Roman" w:hAnsi="Arial" w:cs="Arial"/>
              </w:rPr>
              <w:t xml:space="preserve">Урока не будет, </w:t>
            </w:r>
            <w:proofErr w:type="spellStart"/>
            <w:r w:rsidRPr="0085148C">
              <w:rPr>
                <w:rFonts w:ascii="Arial" w:eastAsia="Times New Roman" w:hAnsi="Arial" w:cs="Arial"/>
              </w:rPr>
              <w:t>т.к</w:t>
            </w:r>
            <w:proofErr w:type="spellEnd"/>
            <w:r w:rsidRPr="0085148C">
              <w:rPr>
                <w:rFonts w:ascii="Arial" w:eastAsia="Times New Roman" w:hAnsi="Arial" w:cs="Arial"/>
              </w:rPr>
              <w:t xml:space="preserve"> учитель на проверке олимпиады</w:t>
            </w:r>
          </w:p>
        </w:tc>
      </w:tr>
      <w:tr w:rsidR="005E3717" w:rsidRPr="0085148C" w:rsidTr="00F67166">
        <w:trPr>
          <w:trHeight w:val="287"/>
        </w:trPr>
        <w:tc>
          <w:tcPr>
            <w:tcW w:w="704" w:type="dxa"/>
          </w:tcPr>
          <w:p w:rsidR="005E3717" w:rsidRPr="0085148C" w:rsidRDefault="005E3717" w:rsidP="00A14437">
            <w:pPr>
              <w:jc w:val="center"/>
              <w:rPr>
                <w:rFonts w:ascii="Arial" w:eastAsia="Times New Roman" w:hAnsi="Arial" w:cs="Arial"/>
              </w:rPr>
            </w:pPr>
            <w:r w:rsidRPr="0085148C">
              <w:rPr>
                <w:rFonts w:ascii="Arial" w:eastAsia="Times New Roman" w:hAnsi="Arial" w:cs="Arial"/>
              </w:rPr>
              <w:t>5</w:t>
            </w:r>
          </w:p>
        </w:tc>
        <w:tc>
          <w:tcPr>
            <w:tcW w:w="1701" w:type="dxa"/>
            <w:vMerge w:val="restart"/>
          </w:tcPr>
          <w:p w:rsidR="005E3717" w:rsidRPr="0085148C" w:rsidRDefault="005E3717" w:rsidP="00A1443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Технология</w:t>
            </w:r>
            <w:r w:rsidR="00F67166" w:rsidRPr="0085148C">
              <w:rPr>
                <w:rFonts w:ascii="Arial" w:hAnsi="Arial" w:cs="Arial"/>
              </w:rPr>
              <w:t>- (девочки)</w:t>
            </w:r>
          </w:p>
        </w:tc>
        <w:tc>
          <w:tcPr>
            <w:tcW w:w="8930" w:type="dxa"/>
            <w:vMerge w:val="restart"/>
          </w:tcPr>
          <w:p w:rsidR="00F67166" w:rsidRPr="0085148C" w:rsidRDefault="00F67166" w:rsidP="00F67166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Тема урока: Творческий проект </w:t>
            </w:r>
            <w:proofErr w:type="gramStart"/>
            <w:r w:rsidRPr="0085148C">
              <w:rPr>
                <w:rFonts w:ascii="Arial" w:hAnsi="Arial" w:cs="Arial"/>
              </w:rPr>
              <w:t>« Праздничный</w:t>
            </w:r>
            <w:proofErr w:type="gramEnd"/>
            <w:r w:rsidRPr="0085148C">
              <w:rPr>
                <w:rFonts w:ascii="Arial" w:hAnsi="Arial" w:cs="Arial"/>
              </w:rPr>
              <w:t xml:space="preserve"> сладкий стол »</w:t>
            </w:r>
          </w:p>
          <w:p w:rsidR="00F67166" w:rsidRPr="0085148C" w:rsidRDefault="00F67166" w:rsidP="00F67166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Ознакомиться с предложенной учителем теоретической частью темы урока.</w:t>
            </w:r>
          </w:p>
          <w:p w:rsidR="00F67166" w:rsidRPr="0085148C" w:rsidRDefault="00F67166" w:rsidP="00F67166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Задание на урок: Составить меню сладкого стола, рассчитать его примерную себестоимость</w:t>
            </w:r>
          </w:p>
          <w:p w:rsidR="00F67166" w:rsidRPr="0085148C" w:rsidRDefault="00F67166" w:rsidP="00F67166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Домашнее </w:t>
            </w:r>
            <w:proofErr w:type="gramStart"/>
            <w:r w:rsidRPr="0085148C">
              <w:rPr>
                <w:rFonts w:ascii="Arial" w:hAnsi="Arial" w:cs="Arial"/>
              </w:rPr>
              <w:t>задание :</w:t>
            </w:r>
            <w:proofErr w:type="gramEnd"/>
            <w:r w:rsidRPr="0085148C">
              <w:rPr>
                <w:rFonts w:ascii="Arial" w:hAnsi="Arial" w:cs="Arial"/>
              </w:rPr>
              <w:t xml:space="preserve"> приготовить дома сладкий стол к Дню матери, самим сервировать стол к чаепитию, фото сервировки и себя сфотографировать отправить учителю</w:t>
            </w:r>
          </w:p>
          <w:p w:rsidR="00F67166" w:rsidRPr="0085148C" w:rsidRDefault="00F67166" w:rsidP="00F67166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Дистанционное обучение продляется, у нас будут темы вышивка крестом. Попросить родителей, чтобы купили небольшую схему вышивки крестом на канве и нитки мулине.</w:t>
            </w:r>
          </w:p>
          <w:p w:rsidR="005E3717" w:rsidRPr="0085148C" w:rsidRDefault="005E3717" w:rsidP="00A14437">
            <w:pPr>
              <w:tabs>
                <w:tab w:val="left" w:pos="2955"/>
              </w:tabs>
              <w:rPr>
                <w:rFonts w:ascii="Arial" w:hAnsi="Arial" w:cs="Arial"/>
                <w:b/>
              </w:rPr>
            </w:pPr>
          </w:p>
        </w:tc>
      </w:tr>
      <w:tr w:rsidR="005E3717" w:rsidRPr="0085148C" w:rsidTr="00F67166">
        <w:trPr>
          <w:trHeight w:val="287"/>
        </w:trPr>
        <w:tc>
          <w:tcPr>
            <w:tcW w:w="704" w:type="dxa"/>
          </w:tcPr>
          <w:p w:rsidR="005E3717" w:rsidRPr="0085148C" w:rsidRDefault="005E3717" w:rsidP="00A14437">
            <w:pPr>
              <w:jc w:val="center"/>
              <w:rPr>
                <w:rFonts w:ascii="Arial" w:eastAsia="Times New Roman" w:hAnsi="Arial" w:cs="Arial"/>
              </w:rPr>
            </w:pPr>
            <w:r w:rsidRPr="0085148C">
              <w:rPr>
                <w:rFonts w:ascii="Arial" w:eastAsia="Times New Roman" w:hAnsi="Arial" w:cs="Arial"/>
              </w:rPr>
              <w:t>6</w:t>
            </w:r>
          </w:p>
        </w:tc>
        <w:tc>
          <w:tcPr>
            <w:tcW w:w="1701" w:type="dxa"/>
            <w:vMerge/>
          </w:tcPr>
          <w:p w:rsidR="005E3717" w:rsidRPr="0085148C" w:rsidRDefault="005E3717" w:rsidP="00A14437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</w:tcPr>
          <w:p w:rsidR="005E3717" w:rsidRPr="0085148C" w:rsidRDefault="005E3717" w:rsidP="00A14437">
            <w:pPr>
              <w:tabs>
                <w:tab w:val="left" w:pos="2955"/>
              </w:tabs>
              <w:rPr>
                <w:rFonts w:ascii="Arial" w:hAnsi="Arial" w:cs="Arial"/>
                <w:b/>
              </w:rPr>
            </w:pPr>
          </w:p>
        </w:tc>
      </w:tr>
      <w:tr w:rsidR="00F67166" w:rsidRPr="0085148C" w:rsidTr="00F67166">
        <w:tc>
          <w:tcPr>
            <w:tcW w:w="704" w:type="dxa"/>
          </w:tcPr>
          <w:p w:rsidR="00F67166" w:rsidRPr="0085148C" w:rsidRDefault="00F67166" w:rsidP="00E50E80">
            <w:pPr>
              <w:spacing w:after="150"/>
              <w:rPr>
                <w:rFonts w:ascii="Arial" w:eastAsia="Times New Roman" w:hAnsi="Arial" w:cs="Arial"/>
                <w:bCs/>
                <w:iCs/>
              </w:rPr>
            </w:pPr>
            <w:r w:rsidRPr="0085148C">
              <w:rPr>
                <w:rFonts w:ascii="Arial" w:eastAsia="Times New Roman" w:hAnsi="Arial" w:cs="Arial"/>
                <w:bCs/>
                <w:iCs/>
              </w:rPr>
              <w:t>5</w:t>
            </w:r>
          </w:p>
        </w:tc>
        <w:tc>
          <w:tcPr>
            <w:tcW w:w="1701" w:type="dxa"/>
            <w:vMerge w:val="restart"/>
          </w:tcPr>
          <w:p w:rsidR="00F67166" w:rsidRPr="0085148C" w:rsidRDefault="00F67166" w:rsidP="00E50E80">
            <w:pPr>
              <w:spacing w:after="150"/>
              <w:rPr>
                <w:rFonts w:ascii="Arial" w:eastAsia="Times New Roman" w:hAnsi="Arial" w:cs="Arial"/>
                <w:bCs/>
                <w:iCs/>
              </w:rPr>
            </w:pPr>
            <w:r w:rsidRPr="0085148C">
              <w:rPr>
                <w:rFonts w:ascii="Arial" w:eastAsia="Times New Roman" w:hAnsi="Arial" w:cs="Arial"/>
                <w:bCs/>
                <w:iCs/>
              </w:rPr>
              <w:t>Технология (мальчики)</w:t>
            </w:r>
          </w:p>
        </w:tc>
        <w:tc>
          <w:tcPr>
            <w:tcW w:w="8930" w:type="dxa"/>
            <w:vMerge w:val="restart"/>
          </w:tcPr>
          <w:p w:rsidR="00F67166" w:rsidRPr="0085148C" w:rsidRDefault="00F67166" w:rsidP="00E50E80">
            <w:pPr>
              <w:spacing w:after="150"/>
              <w:rPr>
                <w:rFonts w:ascii="Arial" w:eastAsia="Times New Roman" w:hAnsi="Arial" w:cs="Arial"/>
                <w:b/>
                <w:bCs/>
                <w:i/>
                <w:iCs/>
              </w:rPr>
            </w:pPr>
            <w:proofErr w:type="gramStart"/>
            <w:r w:rsidRPr="0085148C">
              <w:rPr>
                <w:rFonts w:ascii="Arial" w:eastAsia="Times New Roman" w:hAnsi="Arial" w:cs="Arial"/>
              </w:rPr>
              <w:t>Прочитать  §</w:t>
            </w:r>
            <w:proofErr w:type="gramEnd"/>
            <w:r w:rsidRPr="0085148C">
              <w:rPr>
                <w:rFonts w:ascii="Arial" w:eastAsia="Times New Roman" w:hAnsi="Arial" w:cs="Arial"/>
              </w:rPr>
              <w:t>9,  письменно ответить на вопросы  стр.61</w:t>
            </w:r>
          </w:p>
        </w:tc>
      </w:tr>
      <w:tr w:rsidR="00F67166" w:rsidRPr="0085148C" w:rsidTr="00F67166">
        <w:tc>
          <w:tcPr>
            <w:tcW w:w="704" w:type="dxa"/>
          </w:tcPr>
          <w:p w:rsidR="00F67166" w:rsidRPr="0085148C" w:rsidRDefault="00F67166" w:rsidP="00E50E80">
            <w:pPr>
              <w:spacing w:after="150"/>
              <w:rPr>
                <w:rFonts w:ascii="Arial" w:eastAsia="Times New Roman" w:hAnsi="Arial" w:cs="Arial"/>
                <w:bCs/>
                <w:iCs/>
              </w:rPr>
            </w:pPr>
            <w:r w:rsidRPr="0085148C">
              <w:rPr>
                <w:rFonts w:ascii="Arial" w:eastAsia="Times New Roman" w:hAnsi="Arial" w:cs="Arial"/>
                <w:bCs/>
                <w:iCs/>
              </w:rPr>
              <w:t>6</w:t>
            </w:r>
          </w:p>
        </w:tc>
        <w:tc>
          <w:tcPr>
            <w:tcW w:w="1701" w:type="dxa"/>
            <w:vMerge/>
          </w:tcPr>
          <w:p w:rsidR="00F67166" w:rsidRPr="0085148C" w:rsidRDefault="00F67166" w:rsidP="00E50E80">
            <w:pPr>
              <w:spacing w:after="150"/>
              <w:rPr>
                <w:rFonts w:ascii="Arial" w:eastAsia="Times New Roman" w:hAnsi="Arial" w:cs="Arial"/>
                <w:b/>
                <w:bCs/>
                <w:i/>
                <w:iCs/>
              </w:rPr>
            </w:pPr>
          </w:p>
        </w:tc>
        <w:tc>
          <w:tcPr>
            <w:tcW w:w="8930" w:type="dxa"/>
            <w:vMerge/>
          </w:tcPr>
          <w:p w:rsidR="00F67166" w:rsidRPr="0085148C" w:rsidRDefault="00F67166" w:rsidP="00E50E80">
            <w:pPr>
              <w:spacing w:after="150"/>
              <w:rPr>
                <w:rFonts w:ascii="Arial" w:eastAsia="Times New Roman" w:hAnsi="Arial" w:cs="Arial"/>
                <w:b/>
                <w:bCs/>
                <w:i/>
                <w:iCs/>
              </w:rPr>
            </w:pPr>
          </w:p>
        </w:tc>
      </w:tr>
    </w:tbl>
    <w:p w:rsidR="008E26C0" w:rsidRPr="0085148C" w:rsidRDefault="008E26C0" w:rsidP="00E50E80">
      <w:pPr>
        <w:spacing w:after="150" w:line="240" w:lineRule="auto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CB0FA0" w:rsidRPr="0085148C" w:rsidRDefault="00CB0FA0" w:rsidP="00CB0FA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7Б</w:t>
      </w:r>
    </w:p>
    <w:tbl>
      <w:tblPr>
        <w:tblW w:w="11332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01"/>
        <w:gridCol w:w="1701"/>
        <w:gridCol w:w="8930"/>
      </w:tblGrid>
      <w:tr w:rsidR="0036234C" w:rsidRPr="0085148C" w:rsidTr="00A14437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89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A14437" w:rsidRPr="0085148C" w:rsidTr="00A14437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14437" w:rsidRPr="0085148C" w:rsidRDefault="00A14437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14437" w:rsidRPr="0085148C" w:rsidRDefault="00A14437" w:rsidP="00A1443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лгебра</w:t>
            </w:r>
          </w:p>
        </w:tc>
        <w:tc>
          <w:tcPr>
            <w:tcW w:w="89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F3FCA" w:rsidRPr="0085148C" w:rsidRDefault="00BF3FCA" w:rsidP="00BF3FCA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Тема: Что такое функция</w:t>
            </w:r>
          </w:p>
          <w:p w:rsidR="00BF3FCA" w:rsidRPr="0085148C" w:rsidRDefault="00BF3FCA" w:rsidP="00BF3FCA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Классная работа</w:t>
            </w:r>
          </w:p>
          <w:p w:rsidR="00BF3FCA" w:rsidRPr="0085148C" w:rsidRDefault="00BF3FCA" w:rsidP="00BF3FCA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П.12 прочитать внимательно, рассмотрев на конкретных примерах.  Просмотреть </w:t>
            </w:r>
            <w:proofErr w:type="gramStart"/>
            <w:r w:rsidRPr="0085148C">
              <w:rPr>
                <w:rFonts w:ascii="Arial" w:hAnsi="Arial" w:cs="Arial"/>
              </w:rPr>
              <w:t xml:space="preserve">видеоролик  </w:t>
            </w:r>
            <w:hyperlink r:id="rId15" w:history="1">
              <w:r w:rsidRPr="0085148C">
                <w:rPr>
                  <w:rStyle w:val="a6"/>
                  <w:rFonts w:ascii="Arial" w:hAnsi="Arial" w:cs="Arial"/>
                </w:rPr>
                <w:t>https://www.youtube.com/watch?v=vfUAVSSQwKY&amp;feature=youtu.be</w:t>
              </w:r>
              <w:proofErr w:type="gramEnd"/>
            </w:hyperlink>
            <w:r w:rsidRPr="0085148C">
              <w:rPr>
                <w:rFonts w:ascii="Arial" w:hAnsi="Arial" w:cs="Arial"/>
              </w:rPr>
              <w:t xml:space="preserve"> </w:t>
            </w:r>
            <w:r w:rsidRPr="0085148C">
              <w:rPr>
                <w:rFonts w:ascii="Arial" w:hAnsi="Arial" w:cs="Arial"/>
              </w:rPr>
              <w:lastRenderedPageBreak/>
              <w:t>посмотреть внимательно, выписав основные определения в тетрадь и примеры. Решить №259, 261, 264 связь с учителем</w:t>
            </w:r>
          </w:p>
          <w:p w:rsidR="00A14437" w:rsidRPr="0085148C" w:rsidRDefault="00BF3FCA" w:rsidP="00F6741D">
            <w:pPr>
              <w:rPr>
                <w:rFonts w:ascii="Arial" w:hAnsi="Arial" w:cs="Arial"/>
              </w:rPr>
            </w:pPr>
            <w:proofErr w:type="spellStart"/>
            <w:r w:rsidRPr="0085148C">
              <w:rPr>
                <w:rFonts w:ascii="Arial" w:hAnsi="Arial" w:cs="Arial"/>
              </w:rPr>
              <w:t>Д.з</w:t>
            </w:r>
            <w:proofErr w:type="spellEnd"/>
            <w:r w:rsidRPr="0085148C">
              <w:rPr>
                <w:rFonts w:ascii="Arial" w:hAnsi="Arial" w:cs="Arial"/>
              </w:rPr>
              <w:t xml:space="preserve">. п.12   решить задания по ссылке </w:t>
            </w:r>
            <w:hyperlink r:id="rId16" w:history="1">
              <w:proofErr w:type="gramStart"/>
              <w:r w:rsidRPr="0085148C">
                <w:rPr>
                  <w:rStyle w:val="a6"/>
                  <w:rFonts w:ascii="Arial" w:hAnsi="Arial" w:cs="Arial"/>
                </w:rPr>
                <w:t>https://edu.skysmart.ru/student/gisumonohu</w:t>
              </w:r>
            </w:hyperlink>
            <w:r w:rsidRPr="0085148C">
              <w:rPr>
                <w:rFonts w:ascii="Arial" w:hAnsi="Arial" w:cs="Arial"/>
              </w:rPr>
              <w:t xml:space="preserve"> ,</w:t>
            </w:r>
            <w:proofErr w:type="gramEnd"/>
            <w:r w:rsidRPr="0085148C">
              <w:rPr>
                <w:rFonts w:ascii="Arial" w:hAnsi="Arial" w:cs="Arial"/>
              </w:rPr>
              <w:t xml:space="preserve"> результаты мне будут видны, вводите свои имя и фамилию, можно зайти через ВК.</w:t>
            </w:r>
          </w:p>
        </w:tc>
      </w:tr>
      <w:tr w:rsidR="00A14437" w:rsidRPr="0085148C" w:rsidTr="00313613">
        <w:trPr>
          <w:trHeight w:val="643"/>
        </w:trPr>
        <w:tc>
          <w:tcPr>
            <w:tcW w:w="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14437" w:rsidRPr="0085148C" w:rsidRDefault="00A14437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lastRenderedPageBreak/>
              <w:t>2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14437" w:rsidRPr="0085148C" w:rsidRDefault="00A14437" w:rsidP="00A1443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нгл./Англ.  (Прокопьева М.М.)</w:t>
            </w:r>
          </w:p>
        </w:tc>
        <w:tc>
          <w:tcPr>
            <w:tcW w:w="89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C3A8F" w:rsidRPr="0085148C" w:rsidRDefault="00FC3A8F" w:rsidP="00FC3A8F">
            <w:pPr>
              <w:rPr>
                <w:rFonts w:ascii="Arial" w:hAnsi="Arial" w:cs="Arial"/>
                <w:b/>
                <w:lang w:val="en-US"/>
              </w:rPr>
            </w:pPr>
            <w:r w:rsidRPr="0085148C">
              <w:rPr>
                <w:rFonts w:ascii="Arial" w:hAnsi="Arial" w:cs="Arial"/>
                <w:b/>
              </w:rPr>
              <w:t>Тема</w:t>
            </w:r>
            <w:r w:rsidRPr="0085148C">
              <w:rPr>
                <w:rFonts w:ascii="Arial" w:hAnsi="Arial" w:cs="Arial"/>
                <w:b/>
                <w:lang w:val="en-US"/>
              </w:rPr>
              <w:t xml:space="preserve">: “What are the fundraising ideas?”             </w:t>
            </w:r>
          </w:p>
          <w:p w:rsidR="00FC3A8F" w:rsidRPr="0085148C" w:rsidRDefault="00FC3A8F" w:rsidP="00FC3A8F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  <w:lang w:val="en-US"/>
              </w:rPr>
              <w:t xml:space="preserve">   </w:t>
            </w:r>
            <w:r w:rsidRPr="0085148C">
              <w:rPr>
                <w:rFonts w:ascii="Arial" w:hAnsi="Arial" w:cs="Arial"/>
                <w:b/>
              </w:rPr>
              <w:t>Задание: стр.60 упр.</w:t>
            </w:r>
            <w:r w:rsidRPr="0085148C">
              <w:rPr>
                <w:rFonts w:ascii="Arial" w:hAnsi="Arial" w:cs="Arial"/>
              </w:rPr>
              <w:t xml:space="preserve"> 1.1 текст </w:t>
            </w:r>
            <w:proofErr w:type="spellStart"/>
            <w:r w:rsidRPr="0085148C">
              <w:rPr>
                <w:rFonts w:ascii="Arial" w:hAnsi="Arial" w:cs="Arial"/>
              </w:rPr>
              <w:t>А-чтение+перевод</w:t>
            </w:r>
            <w:proofErr w:type="spellEnd"/>
            <w:r w:rsidRPr="0085148C">
              <w:rPr>
                <w:rFonts w:ascii="Arial" w:hAnsi="Arial" w:cs="Arial"/>
              </w:rPr>
              <w:t>, стр.61 упр.1.</w:t>
            </w:r>
            <w:r w:rsidRPr="0085148C">
              <w:rPr>
                <w:rFonts w:ascii="Arial" w:hAnsi="Arial" w:cs="Arial"/>
                <w:lang w:val="en-US"/>
              </w:rPr>
              <w:t>b</w:t>
            </w:r>
            <w:r w:rsidRPr="0085148C">
              <w:rPr>
                <w:rFonts w:ascii="Arial" w:hAnsi="Arial" w:cs="Arial"/>
              </w:rPr>
              <w:t>-письменно ответить на вопросы</w:t>
            </w:r>
          </w:p>
          <w:p w:rsidR="00FC3A8F" w:rsidRPr="0085148C" w:rsidRDefault="00FC3A8F" w:rsidP="00FC3A8F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 xml:space="preserve"> Домашнее задание: Выполнить карточку на </w:t>
            </w:r>
            <w:proofErr w:type="spellStart"/>
            <w:r w:rsidRPr="0085148C">
              <w:rPr>
                <w:rFonts w:ascii="Arial" w:hAnsi="Arial" w:cs="Arial"/>
                <w:b/>
              </w:rPr>
              <w:t>аудирование</w:t>
            </w:r>
            <w:proofErr w:type="spellEnd"/>
            <w:r w:rsidRPr="0085148C">
              <w:rPr>
                <w:rFonts w:ascii="Arial" w:hAnsi="Arial" w:cs="Arial"/>
                <w:b/>
              </w:rPr>
              <w:t xml:space="preserve"> </w:t>
            </w:r>
            <w:hyperlink r:id="rId17" w:history="1">
              <w:r w:rsidRPr="0085148C">
                <w:rPr>
                  <w:rFonts w:ascii="Arial" w:hAnsi="Arial" w:cs="Arial"/>
                  <w:b/>
                  <w:color w:val="0563C1" w:themeColor="hyperlink"/>
                  <w:u w:val="single"/>
                </w:rPr>
                <w:t>https://drive.google.com/file/d/1z7CwQiZtAry4c1bDOMrR2muL6HtPX65r/view?usp=sharing</w:t>
              </w:r>
            </w:hyperlink>
            <w:r w:rsidRPr="0085148C">
              <w:rPr>
                <w:rFonts w:ascii="Arial" w:hAnsi="Arial" w:cs="Arial"/>
                <w:b/>
              </w:rPr>
              <w:t xml:space="preserve">  </w:t>
            </w:r>
          </w:p>
          <w:p w:rsidR="00A14437" w:rsidRPr="0085148C" w:rsidRDefault="00FC3A8F" w:rsidP="00541012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 xml:space="preserve">  </w:t>
            </w:r>
            <w:r w:rsidRPr="0085148C">
              <w:rPr>
                <w:rFonts w:ascii="Arial" w:hAnsi="Arial" w:cs="Arial"/>
              </w:rPr>
              <w:t xml:space="preserve">Аудио по ссылке </w:t>
            </w:r>
            <w:hyperlink r:id="rId18" w:history="1">
              <w:r w:rsidRPr="0085148C">
                <w:rPr>
                  <w:rFonts w:ascii="Arial" w:hAnsi="Arial" w:cs="Arial"/>
                  <w:b/>
                  <w:color w:val="0563C1" w:themeColor="hyperlink"/>
                  <w:u w:val="single"/>
                </w:rPr>
                <w:t>https://drive.google.com/file/d/1BZhrZEGehtH-AaWKX9XZ9jgLq4CvYQxN/view?usp=sharing</w:t>
              </w:r>
            </w:hyperlink>
            <w:r w:rsidRPr="0085148C">
              <w:rPr>
                <w:rFonts w:ascii="Arial" w:hAnsi="Arial" w:cs="Arial"/>
                <w:b/>
              </w:rPr>
              <w:t xml:space="preserve"> </w:t>
            </w:r>
          </w:p>
        </w:tc>
      </w:tr>
      <w:tr w:rsidR="00A14437" w:rsidRPr="0085148C" w:rsidTr="00313613">
        <w:trPr>
          <w:trHeight w:val="643"/>
        </w:trPr>
        <w:tc>
          <w:tcPr>
            <w:tcW w:w="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14437" w:rsidRPr="0085148C" w:rsidRDefault="00A14437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14437" w:rsidRPr="0085148C" w:rsidRDefault="00A14437" w:rsidP="00A1443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нгл./Англ.  (</w:t>
            </w:r>
            <w:proofErr w:type="spellStart"/>
            <w:r w:rsidRPr="0085148C">
              <w:rPr>
                <w:rFonts w:ascii="Arial" w:hAnsi="Arial" w:cs="Arial"/>
              </w:rPr>
              <w:t>Моор</w:t>
            </w:r>
            <w:proofErr w:type="spellEnd"/>
            <w:r w:rsidRPr="0085148C">
              <w:rPr>
                <w:rFonts w:ascii="Arial" w:hAnsi="Arial" w:cs="Arial"/>
              </w:rPr>
              <w:t xml:space="preserve"> И.В.)</w:t>
            </w:r>
          </w:p>
        </w:tc>
        <w:tc>
          <w:tcPr>
            <w:tcW w:w="89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14437" w:rsidRPr="0085148C" w:rsidRDefault="00C82597" w:rsidP="00864FED">
            <w:pPr>
              <w:spacing w:after="150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 xml:space="preserve">Урока не будет, </w:t>
            </w:r>
            <w:proofErr w:type="spellStart"/>
            <w:r w:rsidRPr="0085148C">
              <w:rPr>
                <w:rFonts w:ascii="Arial" w:eastAsia="Times New Roman" w:hAnsi="Arial" w:cs="Arial"/>
                <w:lang w:eastAsia="ru-RU"/>
              </w:rPr>
              <w:t>т.к</w:t>
            </w:r>
            <w:proofErr w:type="spellEnd"/>
            <w:r w:rsidRPr="0085148C">
              <w:rPr>
                <w:rFonts w:ascii="Arial" w:eastAsia="Times New Roman" w:hAnsi="Arial" w:cs="Arial"/>
                <w:lang w:eastAsia="ru-RU"/>
              </w:rPr>
              <w:t xml:space="preserve"> учитель на проверке олимпиады</w:t>
            </w:r>
          </w:p>
        </w:tc>
      </w:tr>
      <w:tr w:rsidR="00F67166" w:rsidRPr="0085148C" w:rsidTr="00193F2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85148C" w:rsidRDefault="00F67166" w:rsidP="00F67166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3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67166" w:rsidRPr="0085148C" w:rsidRDefault="00F67166" w:rsidP="00F67166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Технология (девочки)</w:t>
            </w:r>
          </w:p>
          <w:p w:rsidR="00F67166" w:rsidRPr="0085148C" w:rsidRDefault="00F67166" w:rsidP="00F67166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 w:val="restart"/>
          </w:tcPr>
          <w:p w:rsidR="00F67166" w:rsidRPr="0085148C" w:rsidRDefault="00F67166" w:rsidP="00F67166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Тема урока: Творческий проект «Праздничный сладкий стол»</w:t>
            </w:r>
          </w:p>
          <w:p w:rsidR="00F67166" w:rsidRPr="0085148C" w:rsidRDefault="00F67166" w:rsidP="00F67166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Ознакомиться с предложенной учителем теоретической частью темы урока.</w:t>
            </w:r>
          </w:p>
          <w:p w:rsidR="00F67166" w:rsidRPr="0085148C" w:rsidRDefault="00F67166" w:rsidP="00F67166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Задание на урок: Составить меню сладкого стола, рассчитать его примерную себестоимость</w:t>
            </w:r>
          </w:p>
          <w:p w:rsidR="00F67166" w:rsidRPr="0085148C" w:rsidRDefault="00F67166" w:rsidP="00F67166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Домашнее задание: приготовить дома сладкий стол к Дню матери, самим сервировать стол к чаепитию, фото сервировки и себя сфотографировать отправить учителю</w:t>
            </w:r>
          </w:p>
          <w:p w:rsidR="00F67166" w:rsidRPr="0085148C" w:rsidRDefault="00F67166" w:rsidP="00F67166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Дистанционное обучение продляется, у нас будут темы вышивка крестом. Попросить родителей, чтобы купили небольшую схему вышивки крестом на канве и нитки мулине.</w:t>
            </w:r>
          </w:p>
          <w:p w:rsidR="00F67166" w:rsidRPr="0085148C" w:rsidRDefault="00F67166" w:rsidP="00F67166">
            <w:pPr>
              <w:tabs>
                <w:tab w:val="left" w:pos="2955"/>
              </w:tabs>
              <w:rPr>
                <w:rFonts w:ascii="Arial" w:hAnsi="Arial" w:cs="Arial"/>
                <w:b/>
              </w:rPr>
            </w:pPr>
          </w:p>
        </w:tc>
      </w:tr>
      <w:tr w:rsidR="00F67166" w:rsidRPr="0085148C" w:rsidTr="00193F2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85148C" w:rsidRDefault="00F67166" w:rsidP="00F67166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F67166" w:rsidRPr="0085148C" w:rsidRDefault="00F67166" w:rsidP="00F67166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</w:tcPr>
          <w:p w:rsidR="00F67166" w:rsidRPr="0085148C" w:rsidRDefault="00F67166" w:rsidP="00F67166">
            <w:pPr>
              <w:rPr>
                <w:rFonts w:ascii="Arial" w:hAnsi="Arial" w:cs="Arial"/>
              </w:rPr>
            </w:pPr>
          </w:p>
        </w:tc>
      </w:tr>
      <w:tr w:rsidR="00F67166" w:rsidRPr="0085148C" w:rsidTr="00193F2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85148C" w:rsidRDefault="00F67166" w:rsidP="00F67166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lastRenderedPageBreak/>
              <w:t>3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67166" w:rsidRPr="0085148C" w:rsidRDefault="00F67166" w:rsidP="00F67166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Технология (мальчики)</w:t>
            </w:r>
          </w:p>
        </w:tc>
        <w:tc>
          <w:tcPr>
            <w:tcW w:w="8930" w:type="dxa"/>
            <w:vMerge w:val="restart"/>
          </w:tcPr>
          <w:p w:rsidR="00F67166" w:rsidRPr="0085148C" w:rsidRDefault="00F67166" w:rsidP="00F67166">
            <w:pPr>
              <w:spacing w:after="150" w:line="240" w:lineRule="auto"/>
              <w:rPr>
                <w:rFonts w:ascii="Arial" w:eastAsia="Times New Roman" w:hAnsi="Arial" w:cs="Arial"/>
                <w:b/>
                <w:bCs/>
                <w:i/>
                <w:iCs/>
                <w:lang w:eastAsia="ru-RU"/>
              </w:rPr>
            </w:pPr>
            <w:r w:rsidRPr="0085148C">
              <w:rPr>
                <w:rFonts w:ascii="Arial" w:eastAsia="Times New Roman" w:hAnsi="Arial" w:cs="Arial"/>
              </w:rPr>
              <w:t>Прочитать §9, письменно ответить на вопросы стр.61</w:t>
            </w:r>
          </w:p>
        </w:tc>
      </w:tr>
      <w:tr w:rsidR="00F67166" w:rsidRPr="0085148C" w:rsidTr="00193F2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85148C" w:rsidRDefault="00F67166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67166" w:rsidRPr="0085148C" w:rsidRDefault="00F67166" w:rsidP="00A14437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85148C" w:rsidRDefault="00F67166" w:rsidP="00354210">
            <w:pPr>
              <w:spacing w:after="0"/>
              <w:rPr>
                <w:rFonts w:ascii="Arial" w:hAnsi="Arial" w:cs="Arial"/>
                <w:b/>
                <w:i/>
              </w:rPr>
            </w:pPr>
          </w:p>
        </w:tc>
      </w:tr>
      <w:tr w:rsidR="00105084" w:rsidRPr="0085148C" w:rsidTr="00215BD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05084" w:rsidRPr="0085148C" w:rsidRDefault="00105084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5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05084" w:rsidRPr="0085148C" w:rsidRDefault="00105084" w:rsidP="00A1443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усский</w:t>
            </w:r>
          </w:p>
          <w:p w:rsidR="00105084" w:rsidRPr="0085148C" w:rsidRDefault="00105084" w:rsidP="00A14437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54210" w:rsidRPr="0085148C" w:rsidRDefault="00354210" w:rsidP="00354210">
            <w:pPr>
              <w:spacing w:after="0"/>
              <w:rPr>
                <w:rFonts w:ascii="Arial" w:hAnsi="Arial" w:cs="Arial"/>
                <w:b/>
                <w:i/>
              </w:rPr>
            </w:pPr>
            <w:r w:rsidRPr="0085148C">
              <w:rPr>
                <w:rFonts w:ascii="Arial" w:hAnsi="Arial" w:cs="Arial"/>
                <w:b/>
                <w:i/>
              </w:rPr>
              <w:t>1 урок</w:t>
            </w:r>
          </w:p>
          <w:p w:rsidR="00354210" w:rsidRPr="0085148C" w:rsidRDefault="00354210" w:rsidP="00354210">
            <w:p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Тема: </w:t>
            </w:r>
            <w:proofErr w:type="spellStart"/>
            <w:r w:rsidRPr="0085148C">
              <w:rPr>
                <w:rFonts w:ascii="Arial" w:hAnsi="Arial" w:cs="Arial"/>
              </w:rPr>
              <w:t>Рр</w:t>
            </w:r>
            <w:proofErr w:type="spellEnd"/>
            <w:r w:rsidRPr="0085148C">
              <w:rPr>
                <w:rFonts w:ascii="Arial" w:hAnsi="Arial" w:cs="Arial"/>
              </w:rPr>
              <w:t xml:space="preserve"> Подготовка к выборочному </w:t>
            </w:r>
            <w:proofErr w:type="gramStart"/>
            <w:r w:rsidRPr="0085148C">
              <w:rPr>
                <w:rFonts w:ascii="Arial" w:hAnsi="Arial" w:cs="Arial"/>
              </w:rPr>
              <w:t>изложению  №</w:t>
            </w:r>
            <w:proofErr w:type="gramEnd"/>
            <w:r w:rsidRPr="0085148C">
              <w:rPr>
                <w:rFonts w:ascii="Arial" w:hAnsi="Arial" w:cs="Arial"/>
              </w:rPr>
              <w:t>1 по рассказу М.А. Шолохова «Судьба человека».</w:t>
            </w:r>
          </w:p>
          <w:p w:rsidR="00354210" w:rsidRPr="0085148C" w:rsidRDefault="00354210" w:rsidP="00354210">
            <w:pPr>
              <w:spacing w:after="0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абота с презентацией, следуйте написанным рекомендациям. В учебнике упр. 151</w:t>
            </w:r>
          </w:p>
          <w:p w:rsidR="00354210" w:rsidRPr="0085148C" w:rsidRDefault="00354210" w:rsidP="00354210">
            <w:pPr>
              <w:spacing w:after="0"/>
              <w:rPr>
                <w:rFonts w:ascii="Arial" w:hAnsi="Arial" w:cs="Arial"/>
              </w:rPr>
            </w:pPr>
            <w:hyperlink r:id="rId19" w:history="1">
              <w:r w:rsidRPr="0085148C">
                <w:rPr>
                  <w:rStyle w:val="a6"/>
                  <w:rFonts w:ascii="Arial" w:hAnsi="Arial" w:cs="Arial"/>
                </w:rPr>
                <w:t>https://drive.google.com/file/d/1qJhPTdsYBYfexc2ZYoBg4sptaWtqS2Tb/view?usp=sharing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354210" w:rsidRPr="0085148C" w:rsidRDefault="00354210" w:rsidP="00354210">
            <w:pPr>
              <w:spacing w:after="0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>Домашнее задание</w:t>
            </w:r>
          </w:p>
          <w:p w:rsidR="00354210" w:rsidRPr="0085148C" w:rsidRDefault="00354210" w:rsidP="00354210">
            <w:pPr>
              <w:spacing w:after="0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В ходе презентации определитесь, чей портрет выбудете описывать? Зафиксируйте план вашего изложения, детально проработайте текст. Можете использовать одно из данных начал и концовок изложение.</w:t>
            </w:r>
          </w:p>
          <w:p w:rsidR="00354210" w:rsidRPr="0085148C" w:rsidRDefault="00354210" w:rsidP="00354210">
            <w:pPr>
              <w:spacing w:after="0"/>
              <w:rPr>
                <w:rFonts w:ascii="Arial" w:hAnsi="Arial" w:cs="Arial"/>
                <w:b/>
                <w:i/>
              </w:rPr>
            </w:pPr>
          </w:p>
          <w:p w:rsidR="00354210" w:rsidRPr="0085148C" w:rsidRDefault="00354210" w:rsidP="00354210">
            <w:pPr>
              <w:spacing w:after="0"/>
              <w:rPr>
                <w:rFonts w:ascii="Arial" w:hAnsi="Arial" w:cs="Arial"/>
                <w:b/>
                <w:i/>
              </w:rPr>
            </w:pPr>
            <w:r w:rsidRPr="0085148C">
              <w:rPr>
                <w:rFonts w:ascii="Arial" w:hAnsi="Arial" w:cs="Arial"/>
                <w:b/>
                <w:i/>
              </w:rPr>
              <w:t>2 урок</w:t>
            </w:r>
          </w:p>
          <w:p w:rsidR="00354210" w:rsidRPr="0085148C" w:rsidRDefault="00354210" w:rsidP="00354210">
            <w:pPr>
              <w:spacing w:after="0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   Тема: «</w:t>
            </w:r>
            <w:proofErr w:type="spellStart"/>
            <w:r w:rsidRPr="0085148C">
              <w:rPr>
                <w:rFonts w:ascii="Arial" w:hAnsi="Arial" w:cs="Arial"/>
              </w:rPr>
              <w:t>РрНаписание</w:t>
            </w:r>
            <w:proofErr w:type="spellEnd"/>
            <w:r w:rsidRPr="0085148C">
              <w:rPr>
                <w:rFonts w:ascii="Arial" w:hAnsi="Arial" w:cs="Arial"/>
              </w:rPr>
              <w:t xml:space="preserve"> выборочного изложения №</w:t>
            </w:r>
            <w:proofErr w:type="gramStart"/>
            <w:r w:rsidRPr="0085148C">
              <w:rPr>
                <w:rFonts w:ascii="Arial" w:hAnsi="Arial" w:cs="Arial"/>
              </w:rPr>
              <w:t>1  по</w:t>
            </w:r>
            <w:proofErr w:type="gramEnd"/>
            <w:r w:rsidRPr="0085148C">
              <w:rPr>
                <w:rFonts w:ascii="Arial" w:hAnsi="Arial" w:cs="Arial"/>
              </w:rPr>
              <w:t xml:space="preserve"> рассказу М.А. Шолохова «Судьба человека».»</w:t>
            </w:r>
          </w:p>
          <w:p w:rsidR="00354210" w:rsidRPr="0085148C" w:rsidRDefault="00354210" w:rsidP="00354210">
            <w:pPr>
              <w:spacing w:after="0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абота с упр. 151</w:t>
            </w:r>
          </w:p>
          <w:p w:rsidR="00354210" w:rsidRPr="0085148C" w:rsidRDefault="00354210" w:rsidP="00354210">
            <w:pPr>
              <w:spacing w:after="0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>Домашнее задание</w:t>
            </w:r>
          </w:p>
          <w:p w:rsidR="00354210" w:rsidRPr="0085148C" w:rsidRDefault="00354210" w:rsidP="00354210">
            <w:pPr>
              <w:spacing w:after="0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Написать выборочное изложение по упр. 151</w:t>
            </w:r>
          </w:p>
          <w:p w:rsidR="00105084" w:rsidRPr="0085148C" w:rsidRDefault="00105084" w:rsidP="003C3F67">
            <w:pPr>
              <w:spacing w:after="0"/>
              <w:rPr>
                <w:rFonts w:ascii="Arial" w:hAnsi="Arial" w:cs="Arial"/>
              </w:rPr>
            </w:pPr>
          </w:p>
        </w:tc>
      </w:tr>
      <w:tr w:rsidR="00105084" w:rsidRPr="0085148C" w:rsidTr="00215BD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05084" w:rsidRPr="0085148C" w:rsidRDefault="00105084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105084" w:rsidRPr="0085148C" w:rsidRDefault="00105084" w:rsidP="00A14437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05084" w:rsidRPr="0085148C" w:rsidRDefault="00105084" w:rsidP="00A14437">
            <w:pPr>
              <w:rPr>
                <w:rFonts w:ascii="Arial" w:hAnsi="Arial" w:cs="Arial"/>
              </w:rPr>
            </w:pPr>
          </w:p>
        </w:tc>
      </w:tr>
    </w:tbl>
    <w:p w:rsidR="00630E9F" w:rsidRPr="0085148C" w:rsidRDefault="00630E9F" w:rsidP="00D86045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CB0FA0" w:rsidRPr="0085148C" w:rsidRDefault="00CB0FA0" w:rsidP="00CB0FA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7В</w:t>
      </w:r>
    </w:p>
    <w:tbl>
      <w:tblPr>
        <w:tblW w:w="11332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01"/>
        <w:gridCol w:w="1701"/>
        <w:gridCol w:w="8930"/>
      </w:tblGrid>
      <w:tr w:rsidR="0036234C" w:rsidRPr="0085148C" w:rsidTr="00A14437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89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5E3717" w:rsidRPr="0085148C" w:rsidTr="00215BD0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5E3717" w:rsidRPr="0085148C" w:rsidRDefault="005E3717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5E3717" w:rsidRPr="0085148C" w:rsidRDefault="005E3717" w:rsidP="00A1443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Технология</w:t>
            </w:r>
            <w:r w:rsidR="00F67166" w:rsidRPr="0085148C">
              <w:rPr>
                <w:rFonts w:ascii="Arial" w:hAnsi="Arial" w:cs="Arial"/>
              </w:rPr>
              <w:t xml:space="preserve"> (девочки)</w:t>
            </w:r>
          </w:p>
        </w:tc>
        <w:tc>
          <w:tcPr>
            <w:tcW w:w="893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85148C" w:rsidRDefault="00F67166" w:rsidP="00F67166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Тема урока: Творческий проект «Праздничный сладкий стол»</w:t>
            </w:r>
          </w:p>
          <w:p w:rsidR="00F67166" w:rsidRPr="0085148C" w:rsidRDefault="00F67166" w:rsidP="00F67166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Ознакомиться с предложенной учителем теоретической частью темы урока.</w:t>
            </w:r>
          </w:p>
          <w:p w:rsidR="00F67166" w:rsidRPr="0085148C" w:rsidRDefault="00F67166" w:rsidP="00F67166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Задание на урок: Составить меню сладкого стола, рассчитать его примерную себестоимость</w:t>
            </w:r>
          </w:p>
          <w:p w:rsidR="00F67166" w:rsidRPr="0085148C" w:rsidRDefault="00F67166" w:rsidP="00F67166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Домашнее задание: приготовить дома сладкий стол к Дню матери, самим сервировать стол к чаепитию, фото сервировки и себя сфотографировать отправить учителю</w:t>
            </w:r>
          </w:p>
          <w:p w:rsidR="005E3717" w:rsidRPr="0085148C" w:rsidRDefault="00F67166" w:rsidP="009962C5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lastRenderedPageBreak/>
              <w:t>Дистанционное обучение продляется, у нас будут темы вышивка крестом. Попросить родителей, чтобы купили небольшую схему вышивки крестом на канве и нитки мулине.</w:t>
            </w:r>
          </w:p>
        </w:tc>
      </w:tr>
      <w:tr w:rsidR="005E3717" w:rsidRPr="0085148C" w:rsidTr="00215BD0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5E3717" w:rsidRPr="0085148C" w:rsidRDefault="005E3717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5E3717" w:rsidRPr="0085148C" w:rsidRDefault="005E3717" w:rsidP="00A14437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5E3717" w:rsidRPr="0085148C" w:rsidRDefault="005E3717" w:rsidP="00A14437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F67166" w:rsidRPr="0085148C" w:rsidTr="00F67166">
        <w:trPr>
          <w:trHeight w:val="22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85148C" w:rsidRDefault="00F67166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lastRenderedPageBreak/>
              <w:t>1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67166" w:rsidRPr="0085148C" w:rsidRDefault="00F67166" w:rsidP="00A1443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Технология (мальчики)</w:t>
            </w:r>
          </w:p>
        </w:tc>
        <w:tc>
          <w:tcPr>
            <w:tcW w:w="893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85148C" w:rsidRDefault="00F67166" w:rsidP="00354210">
            <w:pPr>
              <w:spacing w:after="0"/>
              <w:rPr>
                <w:rFonts w:ascii="Arial" w:hAnsi="Arial" w:cs="Arial"/>
                <w:b/>
                <w:i/>
              </w:rPr>
            </w:pPr>
            <w:r w:rsidRPr="0085148C">
              <w:rPr>
                <w:rFonts w:ascii="Arial" w:eastAsia="Times New Roman" w:hAnsi="Arial" w:cs="Arial"/>
              </w:rPr>
              <w:t>Прочитать §9, письменно ответить на вопросы стр.61</w:t>
            </w:r>
          </w:p>
        </w:tc>
      </w:tr>
      <w:tr w:rsidR="00F67166" w:rsidRPr="0085148C" w:rsidTr="00F67166">
        <w:trPr>
          <w:trHeight w:val="21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85148C" w:rsidRDefault="00F67166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67166" w:rsidRPr="0085148C" w:rsidRDefault="00F67166" w:rsidP="00A14437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85148C" w:rsidRDefault="00F67166" w:rsidP="00354210">
            <w:pPr>
              <w:spacing w:after="0"/>
              <w:rPr>
                <w:rFonts w:ascii="Arial" w:hAnsi="Arial" w:cs="Arial"/>
                <w:b/>
                <w:i/>
              </w:rPr>
            </w:pPr>
          </w:p>
        </w:tc>
      </w:tr>
      <w:tr w:rsidR="00105084" w:rsidRPr="0085148C" w:rsidTr="00215BD0">
        <w:trPr>
          <w:trHeight w:val="643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05084" w:rsidRPr="0085148C" w:rsidRDefault="00105084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3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05084" w:rsidRPr="0085148C" w:rsidRDefault="00105084" w:rsidP="00A1443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усский</w:t>
            </w:r>
          </w:p>
          <w:p w:rsidR="00105084" w:rsidRPr="0085148C" w:rsidRDefault="00105084" w:rsidP="00A14437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54210" w:rsidRPr="0085148C" w:rsidRDefault="00354210" w:rsidP="00354210">
            <w:pPr>
              <w:spacing w:after="0"/>
              <w:rPr>
                <w:rFonts w:ascii="Arial" w:hAnsi="Arial" w:cs="Arial"/>
                <w:b/>
                <w:i/>
              </w:rPr>
            </w:pPr>
            <w:r w:rsidRPr="0085148C">
              <w:rPr>
                <w:rFonts w:ascii="Arial" w:hAnsi="Arial" w:cs="Arial"/>
                <w:b/>
                <w:i/>
              </w:rPr>
              <w:t>1 урок</w:t>
            </w:r>
          </w:p>
          <w:p w:rsidR="00354210" w:rsidRPr="0085148C" w:rsidRDefault="00354210" w:rsidP="00354210">
            <w:p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Тема: </w:t>
            </w:r>
            <w:proofErr w:type="spellStart"/>
            <w:r w:rsidRPr="0085148C">
              <w:rPr>
                <w:rFonts w:ascii="Arial" w:hAnsi="Arial" w:cs="Arial"/>
              </w:rPr>
              <w:t>Рр</w:t>
            </w:r>
            <w:proofErr w:type="spellEnd"/>
            <w:r w:rsidRPr="0085148C">
              <w:rPr>
                <w:rFonts w:ascii="Arial" w:hAnsi="Arial" w:cs="Arial"/>
              </w:rPr>
              <w:t xml:space="preserve"> Подготовка к выборочному </w:t>
            </w:r>
            <w:proofErr w:type="gramStart"/>
            <w:r w:rsidRPr="0085148C">
              <w:rPr>
                <w:rFonts w:ascii="Arial" w:hAnsi="Arial" w:cs="Arial"/>
              </w:rPr>
              <w:t>изложению  №</w:t>
            </w:r>
            <w:proofErr w:type="gramEnd"/>
            <w:r w:rsidRPr="0085148C">
              <w:rPr>
                <w:rFonts w:ascii="Arial" w:hAnsi="Arial" w:cs="Arial"/>
              </w:rPr>
              <w:t>1 по рассказу М.А. Шолохова «Судьба человека».</w:t>
            </w:r>
          </w:p>
          <w:p w:rsidR="00354210" w:rsidRPr="0085148C" w:rsidRDefault="00354210" w:rsidP="00354210">
            <w:pPr>
              <w:spacing w:after="0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абота с презентацией, следуйте написанным рекомендациям. В учебнике упр. 151</w:t>
            </w:r>
          </w:p>
          <w:p w:rsidR="00354210" w:rsidRPr="0085148C" w:rsidRDefault="00354210" w:rsidP="00354210">
            <w:pPr>
              <w:spacing w:after="0"/>
              <w:rPr>
                <w:rFonts w:ascii="Arial" w:hAnsi="Arial" w:cs="Arial"/>
              </w:rPr>
            </w:pPr>
            <w:hyperlink r:id="rId20" w:history="1">
              <w:r w:rsidRPr="0085148C">
                <w:rPr>
                  <w:rStyle w:val="a6"/>
                  <w:rFonts w:ascii="Arial" w:hAnsi="Arial" w:cs="Arial"/>
                </w:rPr>
                <w:t>https://drive.google.com/file/d/1qJhPTdsYBYfexc2ZYoBg4sptaWtqS2Tb/view?usp=sharing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354210" w:rsidRPr="0085148C" w:rsidRDefault="00354210" w:rsidP="00354210">
            <w:pPr>
              <w:spacing w:after="0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>Домашнее задание</w:t>
            </w:r>
          </w:p>
          <w:p w:rsidR="00354210" w:rsidRPr="0085148C" w:rsidRDefault="00354210" w:rsidP="00354210">
            <w:pPr>
              <w:spacing w:after="0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В ходе презентации определитесь, чей портрет выбудете описывать? Зафиксируйте план вашего изложения, детально проработайте текст. Можете использовать одно из данных начал и концовок изложение.</w:t>
            </w:r>
          </w:p>
          <w:p w:rsidR="00354210" w:rsidRPr="0085148C" w:rsidRDefault="00354210" w:rsidP="00354210">
            <w:pPr>
              <w:spacing w:after="0"/>
              <w:rPr>
                <w:rFonts w:ascii="Arial" w:hAnsi="Arial" w:cs="Arial"/>
                <w:b/>
                <w:i/>
              </w:rPr>
            </w:pPr>
          </w:p>
          <w:p w:rsidR="00354210" w:rsidRPr="0085148C" w:rsidRDefault="00354210" w:rsidP="00354210">
            <w:pPr>
              <w:spacing w:after="0"/>
              <w:rPr>
                <w:rFonts w:ascii="Arial" w:hAnsi="Arial" w:cs="Arial"/>
                <w:b/>
                <w:i/>
              </w:rPr>
            </w:pPr>
            <w:r w:rsidRPr="0085148C">
              <w:rPr>
                <w:rFonts w:ascii="Arial" w:hAnsi="Arial" w:cs="Arial"/>
                <w:b/>
                <w:i/>
              </w:rPr>
              <w:t>2 урок</w:t>
            </w:r>
          </w:p>
          <w:p w:rsidR="00354210" w:rsidRPr="0085148C" w:rsidRDefault="00354210" w:rsidP="00354210">
            <w:pPr>
              <w:spacing w:after="0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   Тема: «</w:t>
            </w:r>
            <w:proofErr w:type="spellStart"/>
            <w:r w:rsidRPr="0085148C">
              <w:rPr>
                <w:rFonts w:ascii="Arial" w:hAnsi="Arial" w:cs="Arial"/>
              </w:rPr>
              <w:t>РрНаписание</w:t>
            </w:r>
            <w:proofErr w:type="spellEnd"/>
            <w:r w:rsidRPr="0085148C">
              <w:rPr>
                <w:rFonts w:ascii="Arial" w:hAnsi="Arial" w:cs="Arial"/>
              </w:rPr>
              <w:t xml:space="preserve"> выборочного изложения №</w:t>
            </w:r>
            <w:proofErr w:type="gramStart"/>
            <w:r w:rsidRPr="0085148C">
              <w:rPr>
                <w:rFonts w:ascii="Arial" w:hAnsi="Arial" w:cs="Arial"/>
              </w:rPr>
              <w:t>1  по</w:t>
            </w:r>
            <w:proofErr w:type="gramEnd"/>
            <w:r w:rsidRPr="0085148C">
              <w:rPr>
                <w:rFonts w:ascii="Arial" w:hAnsi="Arial" w:cs="Arial"/>
              </w:rPr>
              <w:t xml:space="preserve"> рассказу М.А. Шолохова «Судьба человека».»</w:t>
            </w:r>
          </w:p>
          <w:p w:rsidR="00354210" w:rsidRPr="0085148C" w:rsidRDefault="00354210" w:rsidP="00354210">
            <w:pPr>
              <w:spacing w:after="0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абота с упр. 151</w:t>
            </w:r>
          </w:p>
          <w:p w:rsidR="00354210" w:rsidRPr="0085148C" w:rsidRDefault="00354210" w:rsidP="00354210">
            <w:pPr>
              <w:spacing w:after="0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>Домашнее задание</w:t>
            </w:r>
          </w:p>
          <w:p w:rsidR="00354210" w:rsidRPr="0085148C" w:rsidRDefault="00354210" w:rsidP="00354210">
            <w:pPr>
              <w:spacing w:after="0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Написать выборочное изложение по упр. 151</w:t>
            </w:r>
          </w:p>
          <w:p w:rsidR="00105084" w:rsidRPr="0085148C" w:rsidRDefault="00105084" w:rsidP="003C3F67">
            <w:pPr>
              <w:spacing w:after="0"/>
              <w:rPr>
                <w:rFonts w:ascii="Arial" w:hAnsi="Arial" w:cs="Arial"/>
              </w:rPr>
            </w:pPr>
          </w:p>
        </w:tc>
      </w:tr>
      <w:tr w:rsidR="00105084" w:rsidRPr="0085148C" w:rsidTr="00215BD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05084" w:rsidRPr="0085148C" w:rsidRDefault="00105084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105084" w:rsidRPr="0085148C" w:rsidRDefault="00105084" w:rsidP="00A14437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05084" w:rsidRPr="0085148C" w:rsidRDefault="00105084" w:rsidP="00A14437">
            <w:pPr>
              <w:ind w:firstLine="284"/>
              <w:rPr>
                <w:rFonts w:ascii="Arial" w:hAnsi="Arial" w:cs="Arial"/>
              </w:rPr>
            </w:pPr>
          </w:p>
        </w:tc>
      </w:tr>
      <w:tr w:rsidR="00A14437" w:rsidRPr="0085148C" w:rsidTr="00A14437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14437" w:rsidRPr="0085148C" w:rsidRDefault="00A14437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5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14437" w:rsidRPr="0085148C" w:rsidRDefault="00A14437" w:rsidP="00A1443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лгебра</w:t>
            </w:r>
          </w:p>
        </w:tc>
        <w:tc>
          <w:tcPr>
            <w:tcW w:w="89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F3FCA" w:rsidRPr="0085148C" w:rsidRDefault="00BF3FCA" w:rsidP="00BF3FCA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Тема: Что такое функция</w:t>
            </w:r>
          </w:p>
          <w:p w:rsidR="00BF3FCA" w:rsidRPr="0085148C" w:rsidRDefault="00BF3FCA" w:rsidP="00BF3FCA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Классная работа</w:t>
            </w:r>
          </w:p>
          <w:p w:rsidR="00BF3FCA" w:rsidRPr="0085148C" w:rsidRDefault="00BF3FCA" w:rsidP="00BF3FCA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П.12 прочитать внимательно, рассмотрев на конкретных примерах.  Просмотреть </w:t>
            </w:r>
            <w:proofErr w:type="gramStart"/>
            <w:r w:rsidRPr="0085148C">
              <w:rPr>
                <w:rFonts w:ascii="Arial" w:hAnsi="Arial" w:cs="Arial"/>
              </w:rPr>
              <w:t xml:space="preserve">видеоролик  </w:t>
            </w:r>
            <w:hyperlink r:id="rId21" w:history="1">
              <w:r w:rsidRPr="0085148C">
                <w:rPr>
                  <w:rStyle w:val="a6"/>
                  <w:rFonts w:ascii="Arial" w:hAnsi="Arial" w:cs="Arial"/>
                </w:rPr>
                <w:t>https://www.youtube.com/watch?v=vfUAVSSQwKY&amp;feature=youtu.be</w:t>
              </w:r>
              <w:proofErr w:type="gramEnd"/>
            </w:hyperlink>
            <w:r w:rsidRPr="0085148C">
              <w:rPr>
                <w:rFonts w:ascii="Arial" w:hAnsi="Arial" w:cs="Arial"/>
              </w:rPr>
              <w:t xml:space="preserve"> посмотреть внимательно, выписав основные определения в тетрадь и примеры. Решить №259, 261, 264 связь с учителем</w:t>
            </w:r>
          </w:p>
          <w:p w:rsidR="00A14437" w:rsidRPr="0085148C" w:rsidRDefault="00BF3FCA" w:rsidP="00F6741D">
            <w:pPr>
              <w:rPr>
                <w:rFonts w:ascii="Arial" w:hAnsi="Arial" w:cs="Arial"/>
              </w:rPr>
            </w:pPr>
            <w:proofErr w:type="spellStart"/>
            <w:r w:rsidRPr="0085148C">
              <w:rPr>
                <w:rFonts w:ascii="Arial" w:hAnsi="Arial" w:cs="Arial"/>
              </w:rPr>
              <w:t>Д.з</w:t>
            </w:r>
            <w:proofErr w:type="spellEnd"/>
            <w:r w:rsidRPr="0085148C">
              <w:rPr>
                <w:rFonts w:ascii="Arial" w:hAnsi="Arial" w:cs="Arial"/>
              </w:rPr>
              <w:t xml:space="preserve">. п.12   решить задания по ссылке </w:t>
            </w:r>
            <w:hyperlink r:id="rId22" w:history="1">
              <w:proofErr w:type="gramStart"/>
              <w:r w:rsidRPr="0085148C">
                <w:rPr>
                  <w:rStyle w:val="a6"/>
                  <w:rFonts w:ascii="Arial" w:hAnsi="Arial" w:cs="Arial"/>
                </w:rPr>
                <w:t>https://edu.skysmart.ru/student/gisumonohu</w:t>
              </w:r>
            </w:hyperlink>
            <w:r w:rsidRPr="0085148C">
              <w:rPr>
                <w:rFonts w:ascii="Arial" w:hAnsi="Arial" w:cs="Arial"/>
              </w:rPr>
              <w:t xml:space="preserve"> ,</w:t>
            </w:r>
            <w:proofErr w:type="gramEnd"/>
            <w:r w:rsidRPr="0085148C">
              <w:rPr>
                <w:rFonts w:ascii="Arial" w:hAnsi="Arial" w:cs="Arial"/>
              </w:rPr>
              <w:t xml:space="preserve"> результаты мне будут видны, вводите свои имя и фамилию, можно зайти через ВК.</w:t>
            </w:r>
          </w:p>
        </w:tc>
      </w:tr>
      <w:tr w:rsidR="00A14437" w:rsidRPr="0085148C" w:rsidTr="00313613">
        <w:trPr>
          <w:trHeight w:val="287"/>
        </w:trPr>
        <w:tc>
          <w:tcPr>
            <w:tcW w:w="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14437" w:rsidRPr="0085148C" w:rsidRDefault="00A14437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lastRenderedPageBreak/>
              <w:t>6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14437" w:rsidRPr="0085148C" w:rsidRDefault="00A14437" w:rsidP="00A1443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нгл./Англ.  (Прокопьева М.М.)</w:t>
            </w:r>
          </w:p>
        </w:tc>
        <w:tc>
          <w:tcPr>
            <w:tcW w:w="89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C3A8F" w:rsidRPr="0085148C" w:rsidRDefault="00FC3A8F" w:rsidP="00FC3A8F">
            <w:pPr>
              <w:rPr>
                <w:rFonts w:ascii="Arial" w:hAnsi="Arial" w:cs="Arial"/>
                <w:b/>
                <w:lang w:val="en-US"/>
              </w:rPr>
            </w:pPr>
            <w:r w:rsidRPr="0085148C">
              <w:rPr>
                <w:rFonts w:ascii="Arial" w:hAnsi="Arial" w:cs="Arial"/>
                <w:b/>
              </w:rPr>
              <w:t>Тема</w:t>
            </w:r>
            <w:r w:rsidRPr="0085148C">
              <w:rPr>
                <w:rFonts w:ascii="Arial" w:hAnsi="Arial" w:cs="Arial"/>
                <w:b/>
                <w:lang w:val="en-US"/>
              </w:rPr>
              <w:t xml:space="preserve">: “What are the fundraising ideas?”             </w:t>
            </w:r>
          </w:p>
          <w:p w:rsidR="00FC3A8F" w:rsidRPr="0085148C" w:rsidRDefault="00FC3A8F" w:rsidP="00FC3A8F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  <w:lang w:val="en-US"/>
              </w:rPr>
              <w:t xml:space="preserve">   </w:t>
            </w:r>
            <w:r w:rsidRPr="0085148C">
              <w:rPr>
                <w:rFonts w:ascii="Arial" w:hAnsi="Arial" w:cs="Arial"/>
                <w:b/>
              </w:rPr>
              <w:t>Задание: стр.60 упр.</w:t>
            </w:r>
            <w:r w:rsidRPr="0085148C">
              <w:rPr>
                <w:rFonts w:ascii="Arial" w:hAnsi="Arial" w:cs="Arial"/>
              </w:rPr>
              <w:t xml:space="preserve"> 1.1 текст </w:t>
            </w:r>
            <w:proofErr w:type="spellStart"/>
            <w:r w:rsidRPr="0085148C">
              <w:rPr>
                <w:rFonts w:ascii="Arial" w:hAnsi="Arial" w:cs="Arial"/>
              </w:rPr>
              <w:t>А-чтение+перевод</w:t>
            </w:r>
            <w:proofErr w:type="spellEnd"/>
            <w:r w:rsidRPr="0085148C">
              <w:rPr>
                <w:rFonts w:ascii="Arial" w:hAnsi="Arial" w:cs="Arial"/>
              </w:rPr>
              <w:t>, стр.61 упр.1.</w:t>
            </w:r>
            <w:r w:rsidRPr="0085148C">
              <w:rPr>
                <w:rFonts w:ascii="Arial" w:hAnsi="Arial" w:cs="Arial"/>
                <w:lang w:val="en-US"/>
              </w:rPr>
              <w:t>b</w:t>
            </w:r>
            <w:r w:rsidRPr="0085148C">
              <w:rPr>
                <w:rFonts w:ascii="Arial" w:hAnsi="Arial" w:cs="Arial"/>
              </w:rPr>
              <w:t>-письменно ответить на вопросы</w:t>
            </w:r>
          </w:p>
          <w:p w:rsidR="00FC3A8F" w:rsidRPr="0085148C" w:rsidRDefault="00FC3A8F" w:rsidP="00FC3A8F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 xml:space="preserve"> Домашнее задание: Выполнить карточку на </w:t>
            </w:r>
            <w:proofErr w:type="spellStart"/>
            <w:r w:rsidRPr="0085148C">
              <w:rPr>
                <w:rFonts w:ascii="Arial" w:hAnsi="Arial" w:cs="Arial"/>
                <w:b/>
              </w:rPr>
              <w:t>аудирование</w:t>
            </w:r>
            <w:proofErr w:type="spellEnd"/>
            <w:r w:rsidRPr="0085148C">
              <w:rPr>
                <w:rFonts w:ascii="Arial" w:hAnsi="Arial" w:cs="Arial"/>
                <w:b/>
              </w:rPr>
              <w:t xml:space="preserve"> </w:t>
            </w:r>
            <w:hyperlink r:id="rId23" w:history="1">
              <w:r w:rsidRPr="0085148C">
                <w:rPr>
                  <w:rFonts w:ascii="Arial" w:hAnsi="Arial" w:cs="Arial"/>
                  <w:b/>
                  <w:color w:val="0563C1" w:themeColor="hyperlink"/>
                  <w:u w:val="single"/>
                </w:rPr>
                <w:t>https://drive.google.com/file/d/1z7CwQiZtAry4c1bDOMrR2muL6HtPX65r/view?usp=sharing</w:t>
              </w:r>
            </w:hyperlink>
            <w:r w:rsidRPr="0085148C">
              <w:rPr>
                <w:rFonts w:ascii="Arial" w:hAnsi="Arial" w:cs="Arial"/>
                <w:b/>
              </w:rPr>
              <w:t xml:space="preserve">  </w:t>
            </w:r>
          </w:p>
          <w:p w:rsidR="00A14437" w:rsidRPr="0085148C" w:rsidRDefault="00FC3A8F" w:rsidP="00541012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 xml:space="preserve">  </w:t>
            </w:r>
            <w:r w:rsidRPr="0085148C">
              <w:rPr>
                <w:rFonts w:ascii="Arial" w:hAnsi="Arial" w:cs="Arial"/>
              </w:rPr>
              <w:t xml:space="preserve">Аудио по ссылке </w:t>
            </w:r>
            <w:hyperlink r:id="rId24" w:history="1">
              <w:r w:rsidRPr="0085148C">
                <w:rPr>
                  <w:rFonts w:ascii="Arial" w:hAnsi="Arial" w:cs="Arial"/>
                  <w:b/>
                  <w:color w:val="0563C1" w:themeColor="hyperlink"/>
                  <w:u w:val="single"/>
                </w:rPr>
                <w:t>https://drive.google.com/file/d/1BZhrZEGehtH-AaWKX9XZ9jgLq4CvYQxN/view?usp=sharing</w:t>
              </w:r>
            </w:hyperlink>
            <w:r w:rsidRPr="0085148C">
              <w:rPr>
                <w:rFonts w:ascii="Arial" w:hAnsi="Arial" w:cs="Arial"/>
                <w:b/>
              </w:rPr>
              <w:t xml:space="preserve"> </w:t>
            </w:r>
          </w:p>
        </w:tc>
      </w:tr>
      <w:tr w:rsidR="00A14437" w:rsidRPr="0085148C" w:rsidTr="00313613">
        <w:trPr>
          <w:trHeight w:val="287"/>
        </w:trPr>
        <w:tc>
          <w:tcPr>
            <w:tcW w:w="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14437" w:rsidRPr="0085148C" w:rsidRDefault="00A14437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14437" w:rsidRPr="0085148C" w:rsidRDefault="00A14437" w:rsidP="00A1443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нгл./Англ.  (</w:t>
            </w:r>
            <w:proofErr w:type="spellStart"/>
            <w:r w:rsidRPr="0085148C">
              <w:rPr>
                <w:rFonts w:ascii="Arial" w:hAnsi="Arial" w:cs="Arial"/>
              </w:rPr>
              <w:t>Моор</w:t>
            </w:r>
            <w:proofErr w:type="spellEnd"/>
            <w:r w:rsidRPr="0085148C">
              <w:rPr>
                <w:rFonts w:ascii="Arial" w:hAnsi="Arial" w:cs="Arial"/>
              </w:rPr>
              <w:t xml:space="preserve"> И.В.)</w:t>
            </w:r>
          </w:p>
        </w:tc>
        <w:tc>
          <w:tcPr>
            <w:tcW w:w="89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14437" w:rsidRPr="0085148C" w:rsidRDefault="00C82597" w:rsidP="00864FED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 xml:space="preserve">Урока не будет, </w:t>
            </w:r>
            <w:proofErr w:type="spellStart"/>
            <w:r w:rsidRPr="0085148C">
              <w:rPr>
                <w:rFonts w:ascii="Arial" w:eastAsia="Times New Roman" w:hAnsi="Arial" w:cs="Arial"/>
                <w:lang w:eastAsia="ru-RU"/>
              </w:rPr>
              <w:t>т.к</w:t>
            </w:r>
            <w:proofErr w:type="spellEnd"/>
            <w:r w:rsidRPr="0085148C">
              <w:rPr>
                <w:rFonts w:ascii="Arial" w:eastAsia="Times New Roman" w:hAnsi="Arial" w:cs="Arial"/>
                <w:lang w:eastAsia="ru-RU"/>
              </w:rPr>
              <w:t xml:space="preserve"> учитель на проверке олимпиады</w:t>
            </w:r>
          </w:p>
        </w:tc>
      </w:tr>
    </w:tbl>
    <w:p w:rsidR="00630E9F" w:rsidRPr="0085148C" w:rsidRDefault="00630E9F" w:rsidP="00D86045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BF0F5C" w:rsidRPr="0085148C" w:rsidRDefault="00BF0F5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8А</w:t>
      </w:r>
    </w:p>
    <w:tbl>
      <w:tblPr>
        <w:tblW w:w="13317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9"/>
        <w:gridCol w:w="1559"/>
        <w:gridCol w:w="11199"/>
      </w:tblGrid>
      <w:tr w:rsidR="0036234C" w:rsidRPr="0085148C" w:rsidTr="007C2D8A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111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113C78" w:rsidRPr="0085148C" w:rsidTr="007C2D8A">
        <w:trPr>
          <w:trHeight w:val="979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113C78" w:rsidRPr="0085148C" w:rsidRDefault="00113C78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1</w:t>
            </w:r>
          </w:p>
          <w:p w:rsidR="00113C78" w:rsidRPr="0085148C" w:rsidRDefault="00113C78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13C78" w:rsidRPr="0085148C" w:rsidRDefault="00113C78" w:rsidP="00A21F1C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нгл. Яз. (Березина Ю.А.)</w:t>
            </w:r>
          </w:p>
        </w:tc>
        <w:tc>
          <w:tcPr>
            <w:tcW w:w="1119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5D22AE" w:rsidRPr="0085148C" w:rsidRDefault="00C82597" w:rsidP="005D22AE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Контрольная работа по разделу 2</w:t>
            </w:r>
          </w:p>
        </w:tc>
      </w:tr>
      <w:tr w:rsidR="00113C78" w:rsidRPr="0085148C" w:rsidTr="007C2D8A">
        <w:trPr>
          <w:trHeight w:val="1121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13C78" w:rsidRPr="0085148C" w:rsidRDefault="00113C78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1</w:t>
            </w:r>
          </w:p>
          <w:p w:rsidR="00113C78" w:rsidRPr="0085148C" w:rsidRDefault="00113C78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13C78" w:rsidRPr="0085148C" w:rsidRDefault="00113C78" w:rsidP="00A21F1C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нгл. Яз. (Прокопьева М.М.)</w:t>
            </w:r>
          </w:p>
        </w:tc>
        <w:tc>
          <w:tcPr>
            <w:tcW w:w="1119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11DB9" w:rsidRPr="0085148C" w:rsidRDefault="00A11DB9" w:rsidP="00A11DB9">
            <w:pPr>
              <w:rPr>
                <w:rFonts w:ascii="Arial" w:hAnsi="Arial" w:cs="Arial"/>
                <w:b/>
                <w:lang w:val="en-US"/>
              </w:rPr>
            </w:pPr>
            <w:r w:rsidRPr="0085148C">
              <w:rPr>
                <w:rFonts w:ascii="Arial" w:hAnsi="Arial" w:cs="Arial"/>
                <w:b/>
              </w:rPr>
              <w:t>Тема</w:t>
            </w:r>
            <w:r w:rsidRPr="0085148C">
              <w:rPr>
                <w:rFonts w:ascii="Arial" w:hAnsi="Arial" w:cs="Arial"/>
                <w:b/>
                <w:lang w:val="en-US"/>
              </w:rPr>
              <w:t>:</w:t>
            </w:r>
            <w:r w:rsidRPr="0085148C">
              <w:rPr>
                <w:rFonts w:ascii="Arial" w:hAnsi="Arial" w:cs="Arial"/>
                <w:lang w:val="en-US"/>
              </w:rPr>
              <w:t xml:space="preserve"> </w:t>
            </w:r>
            <w:r w:rsidRPr="0085148C">
              <w:rPr>
                <w:rFonts w:ascii="Arial" w:hAnsi="Arial" w:cs="Arial"/>
                <w:b/>
                <w:lang w:val="en-US"/>
              </w:rPr>
              <w:t xml:space="preserve">Have you </w:t>
            </w:r>
            <w:proofErr w:type="gramStart"/>
            <w:r w:rsidRPr="0085148C">
              <w:rPr>
                <w:rFonts w:ascii="Arial" w:hAnsi="Arial" w:cs="Arial"/>
                <w:b/>
                <w:lang w:val="en-US"/>
              </w:rPr>
              <w:t>ever  travelled</w:t>
            </w:r>
            <w:proofErr w:type="gramEnd"/>
            <w:r w:rsidRPr="0085148C">
              <w:rPr>
                <w:rFonts w:ascii="Arial" w:hAnsi="Arial" w:cs="Arial"/>
                <w:b/>
                <w:lang w:val="en-US"/>
              </w:rPr>
              <w:t xml:space="preserve"> to London?</w:t>
            </w:r>
          </w:p>
          <w:p w:rsidR="00A11DB9" w:rsidRPr="0085148C" w:rsidRDefault="00A11DB9" w:rsidP="00A11DB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  <w:lang w:val="en-US"/>
              </w:rPr>
              <w:t xml:space="preserve">              </w:t>
            </w:r>
            <w:r w:rsidRPr="0085148C">
              <w:rPr>
                <w:rFonts w:ascii="Arial" w:hAnsi="Arial" w:cs="Arial"/>
                <w:b/>
              </w:rPr>
              <w:t xml:space="preserve">Задание: </w:t>
            </w:r>
            <w:r w:rsidRPr="0085148C">
              <w:rPr>
                <w:rFonts w:ascii="Arial" w:hAnsi="Arial" w:cs="Arial"/>
              </w:rPr>
              <w:t xml:space="preserve">стр.80 упр.1.1; </w:t>
            </w:r>
          </w:p>
          <w:p w:rsidR="00A11DB9" w:rsidRPr="0085148C" w:rsidRDefault="00A11DB9" w:rsidP="00A11DB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                                 Стр.80 упр. 1.2 –Аудио по ссылке: </w:t>
            </w:r>
            <w:hyperlink r:id="rId25" w:history="1">
              <w:r w:rsidRPr="0085148C">
                <w:rPr>
                  <w:rFonts w:ascii="Arial" w:hAnsi="Arial" w:cs="Arial"/>
                  <w:color w:val="0563C1" w:themeColor="hyperlink"/>
                  <w:u w:val="single"/>
                </w:rPr>
                <w:t>https://drive.google.com/file/d/1-kdc84n6mNrkbkKa7kmQn7Jf-XNDBl_a/view?usp=sharing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A11DB9" w:rsidRPr="0085148C" w:rsidRDefault="00A11DB9" w:rsidP="00A11DB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                                Стр.81 упр.1.3 –Аудио по ссылке: </w:t>
            </w:r>
            <w:hyperlink r:id="rId26" w:history="1">
              <w:r w:rsidRPr="0085148C">
                <w:rPr>
                  <w:rFonts w:ascii="Arial" w:hAnsi="Arial" w:cs="Arial"/>
                  <w:color w:val="0563C1" w:themeColor="hyperlink"/>
                  <w:u w:val="single"/>
                </w:rPr>
                <w:t>https://drive.google.com/file/d/1waXJ2haaab8kw92K7NVAyIQETCCIWb-g/view?usp=sharing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A11DB9" w:rsidRPr="0085148C" w:rsidRDefault="00A11DB9" w:rsidP="00A11DB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                                Стр.81 упр.2.1-Аудио по ссылке: </w:t>
            </w:r>
            <w:hyperlink r:id="rId27" w:history="1">
              <w:r w:rsidRPr="0085148C">
                <w:rPr>
                  <w:rFonts w:ascii="Arial" w:hAnsi="Arial" w:cs="Arial"/>
                  <w:color w:val="0563C1" w:themeColor="hyperlink"/>
                  <w:u w:val="single"/>
                </w:rPr>
                <w:t>https://drive.google.com/file/d/1kJuR07FQtkJsxZOy5gaZv5xrn41FqkrX/view?usp=sharing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A11DB9" w:rsidRPr="0085148C" w:rsidRDefault="00A11DB9" w:rsidP="00A11DB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lastRenderedPageBreak/>
              <w:t xml:space="preserve">                                 Стр.81 упр.2.2 –Аудио по ссылке: </w:t>
            </w:r>
            <w:hyperlink r:id="rId28" w:history="1">
              <w:r w:rsidRPr="0085148C">
                <w:rPr>
                  <w:rFonts w:ascii="Arial" w:hAnsi="Arial" w:cs="Arial"/>
                  <w:color w:val="0563C1" w:themeColor="hyperlink"/>
                  <w:u w:val="single"/>
                </w:rPr>
                <w:t>https://drive.google.com/file/d/1EFkn5XZm-aGGpkBt-gY9-_ejONc-c-7B/view?usp=sharing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A11DB9" w:rsidRPr="0085148C" w:rsidRDefault="00A11DB9" w:rsidP="00A11DB9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hAnsi="Arial" w:cs="Arial"/>
              </w:rPr>
              <w:t xml:space="preserve">   </w:t>
            </w:r>
            <w:r w:rsidRPr="0085148C">
              <w:rPr>
                <w:rFonts w:ascii="Arial" w:hAnsi="Arial" w:cs="Arial"/>
                <w:b/>
              </w:rPr>
              <w:t xml:space="preserve">Домашнее задание: </w:t>
            </w:r>
            <w:r w:rsidRPr="0085148C">
              <w:rPr>
                <w:rFonts w:ascii="Arial" w:eastAsia="Times New Roman" w:hAnsi="Arial" w:cs="Arial"/>
                <w:lang w:eastAsia="ru-RU"/>
              </w:rPr>
              <w:t xml:space="preserve">выразительное чтение стихотворения, </w:t>
            </w:r>
          </w:p>
          <w:p w:rsidR="00113C78" w:rsidRPr="0085148C" w:rsidRDefault="00A11DB9" w:rsidP="00A11DB9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 xml:space="preserve">                                 </w:t>
            </w:r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упр. 3.1 стр.82 –аудио по ссылке:</w:t>
            </w:r>
            <w:r w:rsidRPr="0085148C">
              <w:rPr>
                <w:rFonts w:ascii="Arial" w:hAnsi="Arial" w:cs="Arial"/>
              </w:rPr>
              <w:t xml:space="preserve"> </w:t>
            </w:r>
            <w:hyperlink r:id="rId29" w:history="1">
              <w:r w:rsidRPr="0085148C">
                <w:rPr>
                  <w:rFonts w:ascii="Arial" w:eastAsia="Times New Roman" w:hAnsi="Arial" w:cs="Arial"/>
                  <w:b/>
                  <w:bCs/>
                  <w:color w:val="0563C1" w:themeColor="hyperlink"/>
                  <w:u w:val="single"/>
                  <w:lang w:eastAsia="ru-RU"/>
                </w:rPr>
                <w:t>https://drive.google.com/file/d/1D249Z_ObdMcXAfK4hGxQn2JyoD13SK3n/view?usp=sharing</w:t>
              </w:r>
            </w:hyperlink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 xml:space="preserve"> </w:t>
            </w:r>
          </w:p>
        </w:tc>
      </w:tr>
      <w:tr w:rsidR="002D623B" w:rsidRPr="0085148C" w:rsidTr="007C2D8A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85148C" w:rsidRDefault="002D623B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lastRenderedPageBreak/>
              <w:t>3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85148C" w:rsidRDefault="002D623B" w:rsidP="00A21F1C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Биолог.</w:t>
            </w:r>
          </w:p>
          <w:p w:rsidR="002D623B" w:rsidRPr="0085148C" w:rsidRDefault="002D623B" w:rsidP="00A21F1C">
            <w:pPr>
              <w:rPr>
                <w:rFonts w:ascii="Arial" w:hAnsi="Arial" w:cs="Arial"/>
              </w:rPr>
            </w:pPr>
          </w:p>
        </w:tc>
        <w:tc>
          <w:tcPr>
            <w:tcW w:w="1119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344A0" w:rsidRPr="0085148C" w:rsidRDefault="00B344A0" w:rsidP="00B344A0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 xml:space="preserve">План урока биологии 8 класс </w:t>
            </w:r>
          </w:p>
          <w:p w:rsidR="00B344A0" w:rsidRPr="0085148C" w:rsidRDefault="00B344A0" w:rsidP="00B344A0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>Скелет человека. Осевой скелет Лабораторная работа №3 «Выявление особенностей строения позвонков»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>Лабораторная работа № 3</w:t>
            </w:r>
          </w:p>
          <w:p w:rsidR="00B344A0" w:rsidRPr="0085148C" w:rsidRDefault="00B344A0" w:rsidP="00B344A0">
            <w:pPr>
              <w:spacing w:after="0" w:line="240" w:lineRule="auto"/>
              <w:jc w:val="center"/>
              <w:rPr>
                <w:rFonts w:ascii="Arial" w:hAnsi="Arial" w:cs="Arial"/>
                <w:i/>
              </w:rPr>
            </w:pPr>
            <w:r w:rsidRPr="0085148C">
              <w:rPr>
                <w:rFonts w:ascii="Arial" w:hAnsi="Arial" w:cs="Arial"/>
                <w:b/>
                <w:i/>
              </w:rPr>
              <w:t>Тема:</w:t>
            </w:r>
            <w:r w:rsidRPr="0085148C">
              <w:rPr>
                <w:rFonts w:ascii="Arial" w:hAnsi="Arial" w:cs="Arial"/>
                <w:i/>
              </w:rPr>
              <w:t xml:space="preserve"> </w:t>
            </w:r>
            <w:r w:rsidRPr="0085148C">
              <w:rPr>
                <w:rFonts w:ascii="Arial" w:hAnsi="Arial" w:cs="Arial"/>
                <w:b/>
              </w:rPr>
              <w:t>«</w:t>
            </w:r>
            <w:r w:rsidRPr="0085148C">
              <w:rPr>
                <w:rFonts w:ascii="Arial" w:hAnsi="Arial" w:cs="Arial"/>
                <w:b/>
                <w:i/>
              </w:rPr>
              <w:t>Выявление особенностей строения позвонков»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  <w:i/>
              </w:rPr>
              <w:t>Цель:</w:t>
            </w:r>
            <w:r w:rsidRPr="0085148C">
              <w:rPr>
                <w:rFonts w:ascii="Arial" w:hAnsi="Arial" w:cs="Arial"/>
              </w:rPr>
              <w:t xml:space="preserve"> познакомиться с особенностями строения позвоночника человека.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  <w:b/>
                <w:i/>
              </w:rPr>
            </w:pPr>
            <w:r w:rsidRPr="0085148C">
              <w:rPr>
                <w:rFonts w:ascii="Arial" w:hAnsi="Arial" w:cs="Arial"/>
                <w:b/>
                <w:i/>
              </w:rPr>
              <w:t>Оборудование:</w:t>
            </w:r>
            <w:r w:rsidRPr="0085148C">
              <w:rPr>
                <w:rFonts w:ascii="Arial" w:hAnsi="Arial" w:cs="Arial"/>
              </w:rPr>
              <w:t xml:space="preserve"> Рисунки с изображением позвоночника и отдельных позвонков, муляжи позвонков.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  <w:b/>
                <w:i/>
              </w:rPr>
            </w:pPr>
            <w:r w:rsidRPr="0085148C">
              <w:rPr>
                <w:rFonts w:ascii="Arial" w:hAnsi="Arial" w:cs="Arial"/>
                <w:b/>
                <w:i/>
              </w:rPr>
              <w:t xml:space="preserve">Ход работы: 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>1.</w:t>
            </w:r>
            <w:r w:rsidRPr="0085148C">
              <w:rPr>
                <w:rFonts w:ascii="Arial" w:hAnsi="Arial" w:cs="Arial"/>
              </w:rPr>
              <w:t>Рассмотрите на рисунке 1 позвоночный столб и его отделы. Сколько позвонков в каждом отделе?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>2</w:t>
            </w:r>
            <w:r w:rsidRPr="0085148C">
              <w:rPr>
                <w:rFonts w:ascii="Arial" w:hAnsi="Arial" w:cs="Arial"/>
              </w:rPr>
              <w:t>.Рассмотрите позвонки на рис.</w:t>
            </w:r>
            <w:proofErr w:type="gramStart"/>
            <w:r w:rsidRPr="0085148C">
              <w:rPr>
                <w:rFonts w:ascii="Arial" w:hAnsi="Arial" w:cs="Arial"/>
              </w:rPr>
              <w:t>2 .</w:t>
            </w:r>
            <w:proofErr w:type="gramEnd"/>
            <w:r w:rsidRPr="0085148C">
              <w:rPr>
                <w:rFonts w:ascii="Arial" w:hAnsi="Arial" w:cs="Arial"/>
              </w:rPr>
              <w:t xml:space="preserve"> Определите из каких они отделов. 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>3</w:t>
            </w:r>
            <w:r w:rsidRPr="0085148C">
              <w:rPr>
                <w:rFonts w:ascii="Arial" w:hAnsi="Arial" w:cs="Arial"/>
              </w:rPr>
              <w:t>.Пользуясь рис. 2, найдите тела позвонков, дугу, позвоночное отверстие, задний и передний отростки, место соединения с вышележащим позвонком.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>4</w:t>
            </w:r>
            <w:r w:rsidRPr="0085148C">
              <w:rPr>
                <w:rFonts w:ascii="Arial" w:hAnsi="Arial" w:cs="Arial"/>
              </w:rPr>
              <w:t>.Что общего у всех позвонков и чем они отличаются?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>5</w:t>
            </w:r>
            <w:r w:rsidRPr="0085148C">
              <w:rPr>
                <w:rFonts w:ascii="Arial" w:hAnsi="Arial" w:cs="Arial"/>
              </w:rPr>
              <w:t>.По результатам наблюдений заполните таблицу: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165"/>
              <w:gridCol w:w="2161"/>
              <w:gridCol w:w="2164"/>
            </w:tblGrid>
            <w:tr w:rsidR="00B344A0" w:rsidRPr="0085148C" w:rsidTr="00193F20">
              <w:trPr>
                <w:trHeight w:val="785"/>
              </w:trPr>
              <w:tc>
                <w:tcPr>
                  <w:tcW w:w="2165" w:type="dxa"/>
                </w:tcPr>
                <w:p w:rsidR="00B344A0" w:rsidRPr="0085148C" w:rsidRDefault="00B344A0" w:rsidP="00B344A0">
                  <w:pPr>
                    <w:rPr>
                      <w:rFonts w:ascii="Arial" w:hAnsi="Arial" w:cs="Arial"/>
                      <w:b/>
                    </w:rPr>
                  </w:pPr>
                  <w:r w:rsidRPr="0085148C">
                    <w:rPr>
                      <w:rFonts w:ascii="Arial" w:hAnsi="Arial" w:cs="Arial"/>
                      <w:b/>
                    </w:rPr>
                    <w:t>Отделы позвоночника</w:t>
                  </w:r>
                  <w:r w:rsidRPr="0085148C">
                    <w:rPr>
                      <w:rFonts w:ascii="Arial" w:hAnsi="Arial" w:cs="Arial"/>
                      <w:b/>
                    </w:rPr>
                    <w:tab/>
                  </w:r>
                </w:p>
                <w:p w:rsidR="00B344A0" w:rsidRPr="0085148C" w:rsidRDefault="00B344A0" w:rsidP="00B344A0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161" w:type="dxa"/>
                </w:tcPr>
                <w:p w:rsidR="00B344A0" w:rsidRPr="0085148C" w:rsidRDefault="00B344A0" w:rsidP="00B344A0">
                  <w:pPr>
                    <w:rPr>
                      <w:rFonts w:ascii="Arial" w:hAnsi="Arial" w:cs="Arial"/>
                      <w:b/>
                    </w:rPr>
                  </w:pPr>
                  <w:r w:rsidRPr="0085148C">
                    <w:rPr>
                      <w:rFonts w:ascii="Arial" w:hAnsi="Arial" w:cs="Arial"/>
                      <w:b/>
                    </w:rPr>
                    <w:t>Количество позвонков</w:t>
                  </w:r>
                  <w:r w:rsidRPr="0085148C">
                    <w:rPr>
                      <w:rFonts w:ascii="Arial" w:hAnsi="Arial" w:cs="Arial"/>
                      <w:b/>
                    </w:rPr>
                    <w:tab/>
                  </w:r>
                </w:p>
              </w:tc>
              <w:tc>
                <w:tcPr>
                  <w:tcW w:w="2164" w:type="dxa"/>
                </w:tcPr>
                <w:p w:rsidR="00B344A0" w:rsidRPr="0085148C" w:rsidRDefault="00B344A0" w:rsidP="00B344A0">
                  <w:pPr>
                    <w:rPr>
                      <w:rFonts w:ascii="Arial" w:hAnsi="Arial" w:cs="Arial"/>
                      <w:b/>
                    </w:rPr>
                  </w:pPr>
                  <w:r w:rsidRPr="0085148C">
                    <w:rPr>
                      <w:rFonts w:ascii="Arial" w:hAnsi="Arial" w:cs="Arial"/>
                      <w:b/>
                    </w:rPr>
                    <w:t>Особенности строения</w:t>
                  </w:r>
                </w:p>
              </w:tc>
            </w:tr>
            <w:tr w:rsidR="00B344A0" w:rsidRPr="0085148C" w:rsidTr="00193F20">
              <w:trPr>
                <w:trHeight w:val="222"/>
              </w:trPr>
              <w:tc>
                <w:tcPr>
                  <w:tcW w:w="2165" w:type="dxa"/>
                </w:tcPr>
                <w:p w:rsidR="00B344A0" w:rsidRPr="0085148C" w:rsidRDefault="00B344A0" w:rsidP="00B344A0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161" w:type="dxa"/>
                </w:tcPr>
                <w:p w:rsidR="00B344A0" w:rsidRPr="0085148C" w:rsidRDefault="00B344A0" w:rsidP="00B344A0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164" w:type="dxa"/>
                </w:tcPr>
                <w:p w:rsidR="00B344A0" w:rsidRPr="0085148C" w:rsidRDefault="00B344A0" w:rsidP="00B344A0">
                  <w:pPr>
                    <w:rPr>
                      <w:rFonts w:ascii="Arial" w:hAnsi="Arial" w:cs="Arial"/>
                    </w:rPr>
                  </w:pPr>
                </w:p>
              </w:tc>
            </w:tr>
          </w:tbl>
          <w:p w:rsidR="00B344A0" w:rsidRPr="0085148C" w:rsidRDefault="00B344A0" w:rsidP="00B344A0">
            <w:pPr>
              <w:tabs>
                <w:tab w:val="left" w:pos="708"/>
                <w:tab w:val="left" w:pos="1416"/>
                <w:tab w:val="left" w:pos="2124"/>
                <w:tab w:val="left" w:pos="8208"/>
              </w:tabs>
              <w:spacing w:after="0" w:line="240" w:lineRule="auto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</w:rPr>
              <w:t xml:space="preserve">  </w:t>
            </w:r>
            <w:r w:rsidRPr="0085148C">
              <w:rPr>
                <w:rFonts w:ascii="Arial" w:hAnsi="Arial" w:cs="Arial"/>
                <w:b/>
              </w:rPr>
              <w:t>Рис.1</w:t>
            </w:r>
            <w:r w:rsidRPr="0085148C">
              <w:rPr>
                <w:rFonts w:ascii="Arial" w:hAnsi="Arial" w:cs="Arial"/>
                <w:b/>
              </w:rPr>
              <w:tab/>
              <w:t xml:space="preserve">  </w:t>
            </w:r>
            <w:r w:rsidRPr="0085148C">
              <w:rPr>
                <w:rFonts w:ascii="Arial" w:hAnsi="Arial" w:cs="Arial"/>
                <w:b/>
              </w:rPr>
              <w:tab/>
            </w:r>
          </w:p>
          <w:p w:rsidR="00B344A0" w:rsidRPr="0085148C" w:rsidRDefault="00B344A0" w:rsidP="00B344A0">
            <w:pPr>
              <w:tabs>
                <w:tab w:val="left" w:pos="2580"/>
              </w:tabs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noProof/>
              </w:rPr>
              <w:lastRenderedPageBreak/>
              <w:drawing>
                <wp:anchor distT="0" distB="0" distL="114300" distR="114300" simplePos="0" relativeHeight="251660288" behindDoc="1" locked="0" layoutInCell="1" allowOverlap="1" wp14:anchorId="2DD72E06" wp14:editId="330D677C">
                  <wp:simplePos x="0" y="0"/>
                  <wp:positionH relativeFrom="column">
                    <wp:posOffset>4636135</wp:posOffset>
                  </wp:positionH>
                  <wp:positionV relativeFrom="paragraph">
                    <wp:posOffset>163195</wp:posOffset>
                  </wp:positionV>
                  <wp:extent cx="2266950" cy="1645920"/>
                  <wp:effectExtent l="19050" t="0" r="0" b="0"/>
                  <wp:wrapTight wrapText="bothSides">
                    <wp:wrapPolygon edited="0">
                      <wp:start x="-182" y="0"/>
                      <wp:lineTo x="-182" y="21250"/>
                      <wp:lineTo x="21600" y="21250"/>
                      <wp:lineTo x="21600" y="0"/>
                      <wp:lineTo x="-182" y="0"/>
                    </wp:wrapPolygon>
                  </wp:wrapTight>
                  <wp:docPr id="4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950" cy="1645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5148C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61312" behindDoc="0" locked="0" layoutInCell="1" allowOverlap="1" wp14:anchorId="2447C894" wp14:editId="70E6A902">
                  <wp:simplePos x="0" y="0"/>
                  <wp:positionH relativeFrom="column">
                    <wp:posOffset>198120</wp:posOffset>
                  </wp:positionH>
                  <wp:positionV relativeFrom="paragraph">
                    <wp:posOffset>18415</wp:posOffset>
                  </wp:positionV>
                  <wp:extent cx="1931670" cy="1363980"/>
                  <wp:effectExtent l="19050" t="0" r="0" b="0"/>
                  <wp:wrapNone/>
                  <wp:docPr id="5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1670" cy="1363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5148C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59264" behindDoc="0" locked="0" layoutInCell="1" allowOverlap="1" wp14:anchorId="5BEEAA5C" wp14:editId="6E0A7658">
                  <wp:simplePos x="0" y="0"/>
                  <wp:positionH relativeFrom="column">
                    <wp:posOffset>307975</wp:posOffset>
                  </wp:positionH>
                  <wp:positionV relativeFrom="paragraph">
                    <wp:posOffset>64135</wp:posOffset>
                  </wp:positionV>
                  <wp:extent cx="1600200" cy="2537460"/>
                  <wp:effectExtent l="19050" t="0" r="0" b="0"/>
                  <wp:wrapSquare wrapText="bothSides"/>
                  <wp:docPr id="6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25374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5148C">
              <w:rPr>
                <w:rFonts w:ascii="Arial" w:hAnsi="Arial" w:cs="Arial"/>
              </w:rPr>
              <w:tab/>
            </w: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</w:p>
          <w:p w:rsidR="00B344A0" w:rsidRPr="0085148C" w:rsidRDefault="00B344A0" w:rsidP="00B344A0">
            <w:pPr>
              <w:tabs>
                <w:tab w:val="left" w:pos="2640"/>
              </w:tabs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ab/>
            </w:r>
            <w:r w:rsidRPr="0085148C">
              <w:rPr>
                <w:rFonts w:ascii="Arial" w:hAnsi="Arial" w:cs="Arial"/>
              </w:rPr>
              <w:tab/>
            </w: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</w:p>
          <w:p w:rsidR="00B344A0" w:rsidRPr="0085148C" w:rsidRDefault="00B344A0" w:rsidP="00B344A0">
            <w:pPr>
              <w:tabs>
                <w:tab w:val="left" w:pos="4596"/>
              </w:tabs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ab/>
              <w:t>Рис.2</w:t>
            </w:r>
          </w:p>
          <w:p w:rsidR="00B344A0" w:rsidRPr="0085148C" w:rsidRDefault="00B344A0" w:rsidP="00B344A0">
            <w:pPr>
              <w:tabs>
                <w:tab w:val="left" w:pos="9780"/>
              </w:tabs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ab/>
            </w:r>
            <w:r w:rsidRPr="0085148C">
              <w:rPr>
                <w:rFonts w:ascii="Arial" w:hAnsi="Arial" w:cs="Arial"/>
                <w:b/>
              </w:rPr>
              <w:t>Рис.2.</w:t>
            </w: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Домашнее задание:</w:t>
            </w: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63360" behindDoc="0" locked="0" layoutInCell="1" allowOverlap="1" wp14:anchorId="4C04A84B" wp14:editId="69B92AD9">
                  <wp:simplePos x="0" y="0"/>
                  <wp:positionH relativeFrom="column">
                    <wp:posOffset>105410</wp:posOffset>
                  </wp:positionH>
                  <wp:positionV relativeFrom="paragraph">
                    <wp:posOffset>429260</wp:posOffset>
                  </wp:positionV>
                  <wp:extent cx="1584960" cy="1198245"/>
                  <wp:effectExtent l="0" t="0" r="0" b="1905"/>
                  <wp:wrapNone/>
                  <wp:docPr id="7" name="Рисунок 3" descr="https://ds02.infourok.ru/uploads/ex/0928/00078337-4e380926/hello_html_1868e6cb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s://ds02.infourok.ru/uploads/ex/0928/00078337-4e380926/hello_html_1868e6cb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4960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85148C">
              <w:rPr>
                <w:rFonts w:ascii="Arial" w:hAnsi="Arial" w:cs="Arial"/>
              </w:rPr>
              <w:t xml:space="preserve">П.10 </w:t>
            </w:r>
            <w:r w:rsidRPr="0085148C">
              <w:rPr>
                <w:rFonts w:ascii="Arial" w:hAnsi="Arial" w:cs="Arial"/>
                <w:noProof/>
                <w:lang w:eastAsia="ru-RU"/>
              </w:rPr>
              <mc:AlternateContent>
                <mc:Choice Requires="wps">
                  <w:drawing>
                    <wp:inline distT="0" distB="0" distL="0" distR="0">
                      <wp:extent cx="304800" cy="304800"/>
                      <wp:effectExtent l="0" t="0" r="0" b="0"/>
                      <wp:docPr id="9" name="Прямоугольник 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3048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6AACEFBF" id="Прямоугольник 9" o:spid="_x0000_s1026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85148C">
              <w:rPr>
                <w:rFonts w:ascii="Arial" w:hAnsi="Arial" w:cs="Arial"/>
              </w:rPr>
              <w:t>Сделать рисунок в тетради и подписать его.</w:t>
            </w: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noProof/>
                <w:lang w:eastAsia="ru-RU"/>
              </w:rPr>
              <mc:AlternateContent>
                <mc:Choice Requires="wps">
                  <w:drawing>
                    <wp:inline distT="0" distB="0" distL="0" distR="0">
                      <wp:extent cx="304800" cy="304800"/>
                      <wp:effectExtent l="0" t="0" r="0" b="0"/>
                      <wp:docPr id="8" name="Прямоугольник 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3048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04F8BDC7" id="Прямоугольник 8" o:spid="_x0000_s1026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85148C">
              <w:rPr>
                <w:rFonts w:ascii="Arial" w:hAnsi="Arial" w:cs="Arial"/>
              </w:rPr>
              <w:t xml:space="preserve"> </w:t>
            </w: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</w:p>
          <w:p w:rsidR="00B344A0" w:rsidRPr="0085148C" w:rsidRDefault="00B344A0" w:rsidP="00B344A0">
            <w:pPr>
              <w:jc w:val="both"/>
              <w:rPr>
                <w:rFonts w:ascii="Arial" w:hAnsi="Arial" w:cs="Arial"/>
                <w:b/>
              </w:rPr>
            </w:pPr>
          </w:p>
        </w:tc>
      </w:tr>
      <w:tr w:rsidR="002D623B" w:rsidRPr="0085148C" w:rsidTr="007C2D8A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85148C" w:rsidRDefault="002D623B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85148C" w:rsidRDefault="002D623B" w:rsidP="00A21F1C">
            <w:pPr>
              <w:rPr>
                <w:rFonts w:ascii="Arial" w:hAnsi="Arial" w:cs="Arial"/>
              </w:rPr>
            </w:pPr>
          </w:p>
        </w:tc>
        <w:tc>
          <w:tcPr>
            <w:tcW w:w="1119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85148C" w:rsidRDefault="002D623B" w:rsidP="00A21F1C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8B0121" w:rsidRPr="0085148C" w:rsidTr="007C2D8A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B0121" w:rsidRPr="0085148C" w:rsidRDefault="008B0121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lastRenderedPageBreak/>
              <w:t>5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8B0121" w:rsidRPr="0085148C" w:rsidRDefault="008B0121" w:rsidP="00A21F1C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лгебра</w:t>
            </w:r>
          </w:p>
        </w:tc>
        <w:tc>
          <w:tcPr>
            <w:tcW w:w="1119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7E7B09" w:rsidRPr="0085148C" w:rsidRDefault="007E7B09" w:rsidP="007E7B0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>Тема:</w:t>
            </w:r>
            <w:r w:rsidRPr="0085148C">
              <w:rPr>
                <w:rFonts w:ascii="Arial" w:hAnsi="Arial" w:cs="Arial"/>
              </w:rPr>
              <w:t xml:space="preserve"> уравнение </w:t>
            </w:r>
            <w:r w:rsidRPr="0085148C">
              <w:rPr>
                <w:rFonts w:ascii="Arial" w:hAnsi="Arial" w:cs="Arial"/>
                <w:lang w:val="en-US"/>
              </w:rPr>
              <w:t>x</w:t>
            </w:r>
            <w:r w:rsidRPr="0085148C">
              <w:rPr>
                <w:rFonts w:ascii="Arial" w:hAnsi="Arial" w:cs="Arial"/>
              </w:rPr>
              <w:t>^2=</w:t>
            </w:r>
            <w:r w:rsidRPr="0085148C">
              <w:rPr>
                <w:rFonts w:ascii="Arial" w:hAnsi="Arial" w:cs="Arial"/>
                <w:lang w:val="en-US"/>
              </w:rPr>
              <w:t>a</w:t>
            </w:r>
          </w:p>
          <w:p w:rsidR="007E7B09" w:rsidRPr="0085148C" w:rsidRDefault="007E7B09" w:rsidP="007E7B09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 xml:space="preserve">Задания на уроке: </w:t>
            </w:r>
          </w:p>
          <w:p w:rsidR="007E7B09" w:rsidRPr="0085148C" w:rsidRDefault="007E7B09" w:rsidP="007E7B0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Посмотреть </w:t>
            </w:r>
            <w:proofErr w:type="spellStart"/>
            <w:r w:rsidRPr="0085148C">
              <w:rPr>
                <w:rFonts w:ascii="Arial" w:hAnsi="Arial" w:cs="Arial"/>
              </w:rPr>
              <w:t>видеоурок</w:t>
            </w:r>
            <w:proofErr w:type="spellEnd"/>
          </w:p>
          <w:p w:rsidR="007E7B09" w:rsidRPr="0085148C" w:rsidRDefault="007E7B09" w:rsidP="007E7B09">
            <w:pPr>
              <w:rPr>
                <w:rFonts w:ascii="Arial" w:hAnsi="Arial" w:cs="Arial"/>
              </w:rPr>
            </w:pPr>
            <w:hyperlink r:id="rId34" w:history="1">
              <w:r w:rsidRPr="0085148C">
                <w:rPr>
                  <w:rStyle w:val="a6"/>
                  <w:rFonts w:ascii="Arial" w:hAnsi="Arial" w:cs="Arial"/>
                </w:rPr>
                <w:t>https://www.youtube.com/watch?v=ATkmsyuu3Ec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7E7B09" w:rsidRPr="0085148C" w:rsidRDefault="007E7B09" w:rsidP="007E7B0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Номера: №322, №326 (работа с учителем)</w:t>
            </w:r>
          </w:p>
          <w:p w:rsidR="007E7B09" w:rsidRPr="0085148C" w:rsidRDefault="007E7B09" w:rsidP="007E7B0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lastRenderedPageBreak/>
              <w:t>Домашнее задание:</w:t>
            </w:r>
            <w:r w:rsidRPr="0085148C">
              <w:rPr>
                <w:rFonts w:ascii="Arial" w:hAnsi="Arial" w:cs="Arial"/>
              </w:rPr>
              <w:t xml:space="preserve"> п.</w:t>
            </w:r>
            <w:proofErr w:type="gramStart"/>
            <w:r w:rsidRPr="0085148C">
              <w:rPr>
                <w:rFonts w:ascii="Arial" w:hAnsi="Arial" w:cs="Arial"/>
              </w:rPr>
              <w:t xml:space="preserve">13, </w:t>
            </w:r>
            <w:r w:rsidRPr="0085148C">
              <w:rPr>
                <w:rFonts w:ascii="Arial" w:hAnsi="Arial" w:cs="Arial"/>
                <w:color w:val="000000"/>
                <w:shd w:val="clear" w:color="auto" w:fill="FFFFFF"/>
              </w:rPr>
              <w:t> №</w:t>
            </w:r>
            <w:proofErr w:type="gramEnd"/>
            <w:r w:rsidRPr="0085148C">
              <w:rPr>
                <w:rFonts w:ascii="Arial" w:hAnsi="Arial" w:cs="Arial"/>
                <w:color w:val="000000"/>
                <w:shd w:val="clear" w:color="auto" w:fill="FFFFFF"/>
              </w:rPr>
              <w:t>320, №325</w:t>
            </w:r>
          </w:p>
          <w:p w:rsidR="008B0121" w:rsidRPr="0085148C" w:rsidRDefault="008B0121" w:rsidP="00A21F1C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8B0121" w:rsidRPr="0085148C" w:rsidTr="007C2D8A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B0121" w:rsidRPr="0085148C" w:rsidRDefault="008B0121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8B0121" w:rsidRPr="0085148C" w:rsidRDefault="008B0121" w:rsidP="00A21F1C">
            <w:pPr>
              <w:rPr>
                <w:rFonts w:ascii="Arial" w:hAnsi="Arial" w:cs="Arial"/>
              </w:rPr>
            </w:pPr>
          </w:p>
        </w:tc>
        <w:tc>
          <w:tcPr>
            <w:tcW w:w="1119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B0121" w:rsidRPr="0085148C" w:rsidRDefault="008B0121" w:rsidP="00A21F1C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955713" w:rsidRPr="0085148C" w:rsidRDefault="00955713" w:rsidP="00CF2A57">
      <w:pPr>
        <w:spacing w:after="150" w:line="240" w:lineRule="auto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BF0F5C" w:rsidRPr="0085148C" w:rsidRDefault="00BF0F5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8Б</w:t>
      </w:r>
    </w:p>
    <w:tbl>
      <w:tblPr>
        <w:tblW w:w="11190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9"/>
        <w:gridCol w:w="1559"/>
        <w:gridCol w:w="9072"/>
      </w:tblGrid>
      <w:tr w:rsidR="0036234C" w:rsidRPr="0085148C" w:rsidTr="0036234C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4A335D" w:rsidRPr="0085148C" w:rsidTr="00193F20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4A335D" w:rsidRPr="0085148C" w:rsidRDefault="004A335D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4A335D" w:rsidRPr="0085148C" w:rsidRDefault="004A335D" w:rsidP="00A21F1C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лгебра</w:t>
            </w:r>
          </w:p>
        </w:tc>
        <w:tc>
          <w:tcPr>
            <w:tcW w:w="907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D5198E" w:rsidRPr="0085148C" w:rsidRDefault="00D5198E" w:rsidP="00D5198E">
            <w:pPr>
              <w:jc w:val="center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>Тема: Арифметический квадратный корень.</w:t>
            </w:r>
          </w:p>
          <w:p w:rsidR="00D5198E" w:rsidRPr="0085148C" w:rsidRDefault="00D5198E" w:rsidP="00D5198E">
            <w:pPr>
              <w:pStyle w:val="a8"/>
              <w:numPr>
                <w:ilvl w:val="0"/>
                <w:numId w:val="23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Работа на </w:t>
            </w:r>
            <w:proofErr w:type="spellStart"/>
            <w:r w:rsidRPr="0085148C">
              <w:rPr>
                <w:rFonts w:ascii="Arial" w:hAnsi="Arial" w:cs="Arial"/>
              </w:rPr>
              <w:t>учи.ру</w:t>
            </w:r>
            <w:proofErr w:type="spellEnd"/>
            <w:r w:rsidRPr="0085148C">
              <w:rPr>
                <w:rFonts w:ascii="Arial" w:hAnsi="Arial" w:cs="Arial"/>
              </w:rPr>
              <w:t xml:space="preserve"> задание от учителя</w:t>
            </w:r>
          </w:p>
          <w:p w:rsidR="00D5198E" w:rsidRPr="0085148C" w:rsidRDefault="00D5198E" w:rsidP="00D5198E">
            <w:pPr>
              <w:pStyle w:val="a8"/>
              <w:numPr>
                <w:ilvl w:val="0"/>
                <w:numId w:val="23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№305, 306</w:t>
            </w:r>
          </w:p>
          <w:p w:rsidR="00D5198E" w:rsidRPr="0085148C" w:rsidRDefault="00D5198E" w:rsidP="00D5198E">
            <w:pPr>
              <w:ind w:left="360"/>
              <w:jc w:val="center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 xml:space="preserve">Тема: </w:t>
            </w:r>
            <w:proofErr w:type="gramStart"/>
            <w:r w:rsidRPr="0085148C">
              <w:rPr>
                <w:rFonts w:ascii="Arial" w:hAnsi="Arial" w:cs="Arial"/>
                <w:b/>
              </w:rPr>
              <w:t xml:space="preserve">Уравнение </w:t>
            </w:r>
            <w:r w:rsidRPr="0085148C">
              <w:rPr>
                <w:rFonts w:ascii="Arial" w:hAnsi="Arial" w:cs="Arial"/>
                <w:b/>
                <w:position w:val="-6"/>
              </w:rPr>
              <w:object w:dxaOrig="7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8pt;height:15.6pt" o:ole="">
                  <v:imagedata r:id="rId35" o:title=""/>
                </v:shape>
                <o:OLEObject Type="Embed" ProgID="Equation.3" ShapeID="_x0000_i1025" DrawAspect="Content" ObjectID="_1667562604" r:id="rId36"/>
              </w:object>
            </w:r>
            <w:r w:rsidRPr="0085148C">
              <w:rPr>
                <w:rFonts w:ascii="Arial" w:hAnsi="Arial" w:cs="Arial"/>
                <w:b/>
              </w:rPr>
              <w:t>.</w:t>
            </w:r>
            <w:proofErr w:type="gramEnd"/>
          </w:p>
          <w:p w:rsidR="00D5198E" w:rsidRPr="0085148C" w:rsidRDefault="00D5198E" w:rsidP="00D5198E">
            <w:pPr>
              <w:pStyle w:val="a8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Занятие на </w:t>
            </w:r>
            <w:proofErr w:type="spellStart"/>
            <w:r w:rsidRPr="0085148C">
              <w:rPr>
                <w:rFonts w:ascii="Arial" w:hAnsi="Arial" w:cs="Arial"/>
              </w:rPr>
              <w:t>зумме</w:t>
            </w:r>
            <w:proofErr w:type="spellEnd"/>
          </w:p>
          <w:p w:rsidR="00D5198E" w:rsidRPr="0085148C" w:rsidRDefault="00D5198E" w:rsidP="00D5198E">
            <w:pPr>
              <w:pStyle w:val="a8"/>
              <w:numPr>
                <w:ilvl w:val="0"/>
                <w:numId w:val="24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Изучение нового материала учебник </w:t>
            </w:r>
            <w:proofErr w:type="spellStart"/>
            <w:r w:rsidRPr="0085148C">
              <w:rPr>
                <w:rFonts w:ascii="Arial" w:hAnsi="Arial" w:cs="Arial"/>
              </w:rPr>
              <w:t>стр</w:t>
            </w:r>
            <w:proofErr w:type="spellEnd"/>
            <w:r w:rsidRPr="0085148C">
              <w:rPr>
                <w:rFonts w:ascii="Arial" w:hAnsi="Arial" w:cs="Arial"/>
              </w:rPr>
              <w:t xml:space="preserve"> 77-78</w:t>
            </w:r>
          </w:p>
          <w:p w:rsidR="00D5198E" w:rsidRPr="0085148C" w:rsidRDefault="00D5198E" w:rsidP="00D5198E">
            <w:pPr>
              <w:pStyle w:val="a8"/>
              <w:numPr>
                <w:ilvl w:val="0"/>
                <w:numId w:val="24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Закрепление № 319(устно), 320(</w:t>
            </w:r>
            <w:proofErr w:type="spellStart"/>
            <w:proofErr w:type="gramStart"/>
            <w:r w:rsidRPr="0085148C">
              <w:rPr>
                <w:rFonts w:ascii="Arial" w:hAnsi="Arial" w:cs="Arial"/>
              </w:rPr>
              <w:t>а,в</w:t>
            </w:r>
            <w:proofErr w:type="gramEnd"/>
            <w:r w:rsidRPr="0085148C">
              <w:rPr>
                <w:rFonts w:ascii="Arial" w:hAnsi="Arial" w:cs="Arial"/>
              </w:rPr>
              <w:t>,д</w:t>
            </w:r>
            <w:proofErr w:type="spellEnd"/>
            <w:r w:rsidRPr="0085148C">
              <w:rPr>
                <w:rFonts w:ascii="Arial" w:hAnsi="Arial" w:cs="Arial"/>
              </w:rPr>
              <w:t>), 322(</w:t>
            </w:r>
            <w:proofErr w:type="spellStart"/>
            <w:r w:rsidRPr="0085148C">
              <w:rPr>
                <w:rFonts w:ascii="Arial" w:hAnsi="Arial" w:cs="Arial"/>
              </w:rPr>
              <w:t>а,в,д</w:t>
            </w:r>
            <w:proofErr w:type="spellEnd"/>
            <w:r w:rsidRPr="0085148C">
              <w:rPr>
                <w:rFonts w:ascii="Arial" w:hAnsi="Arial" w:cs="Arial"/>
              </w:rPr>
              <w:t>)</w:t>
            </w:r>
          </w:p>
          <w:p w:rsidR="00D5198E" w:rsidRPr="0085148C" w:rsidRDefault="00D5198E" w:rsidP="00D5198E">
            <w:pPr>
              <w:pStyle w:val="a8"/>
              <w:numPr>
                <w:ilvl w:val="0"/>
                <w:numId w:val="24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Домашнее задание: №320(</w:t>
            </w:r>
            <w:proofErr w:type="spellStart"/>
            <w:proofErr w:type="gramStart"/>
            <w:r w:rsidRPr="0085148C">
              <w:rPr>
                <w:rFonts w:ascii="Arial" w:hAnsi="Arial" w:cs="Arial"/>
              </w:rPr>
              <w:t>б,г</w:t>
            </w:r>
            <w:proofErr w:type="spellEnd"/>
            <w:proofErr w:type="gramEnd"/>
            <w:r w:rsidRPr="0085148C">
              <w:rPr>
                <w:rFonts w:ascii="Arial" w:hAnsi="Arial" w:cs="Arial"/>
              </w:rPr>
              <w:t>, е), 322(</w:t>
            </w:r>
            <w:proofErr w:type="spellStart"/>
            <w:r w:rsidRPr="0085148C">
              <w:rPr>
                <w:rFonts w:ascii="Arial" w:hAnsi="Arial" w:cs="Arial"/>
              </w:rPr>
              <w:t>б,г,е</w:t>
            </w:r>
            <w:proofErr w:type="spellEnd"/>
            <w:r w:rsidRPr="0085148C">
              <w:rPr>
                <w:rFonts w:ascii="Arial" w:hAnsi="Arial" w:cs="Arial"/>
              </w:rPr>
              <w:t>)</w:t>
            </w:r>
          </w:p>
          <w:p w:rsidR="004A335D" w:rsidRPr="0085148C" w:rsidRDefault="004A335D" w:rsidP="00C82597">
            <w:pPr>
              <w:rPr>
                <w:rFonts w:ascii="Arial" w:hAnsi="Arial" w:cs="Arial"/>
              </w:rPr>
            </w:pPr>
          </w:p>
        </w:tc>
      </w:tr>
      <w:tr w:rsidR="004A335D" w:rsidRPr="0085148C" w:rsidTr="00193F20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4A335D" w:rsidRPr="0085148C" w:rsidRDefault="004A335D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4A335D" w:rsidRPr="0085148C" w:rsidRDefault="004A335D" w:rsidP="00A21F1C">
            <w:pPr>
              <w:rPr>
                <w:rFonts w:ascii="Arial" w:hAnsi="Arial" w:cs="Arial"/>
              </w:rPr>
            </w:pPr>
          </w:p>
        </w:tc>
        <w:tc>
          <w:tcPr>
            <w:tcW w:w="907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A335D" w:rsidRPr="0085148C" w:rsidRDefault="004A335D" w:rsidP="00A21F1C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4A335D" w:rsidRPr="0085148C" w:rsidTr="00C82597">
        <w:trPr>
          <w:trHeight w:val="718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A335D" w:rsidRPr="0085148C" w:rsidRDefault="004A335D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3</w:t>
            </w:r>
          </w:p>
          <w:p w:rsidR="004A335D" w:rsidRPr="0085148C" w:rsidRDefault="004A335D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4A335D" w:rsidRPr="0085148C" w:rsidRDefault="004A335D" w:rsidP="00A21F1C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нгл. Яз. (Березина Ю.А.)</w:t>
            </w:r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A335D" w:rsidRPr="0085148C" w:rsidRDefault="00C82597" w:rsidP="005D22AE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Контрольная работа по разделу 2</w:t>
            </w:r>
          </w:p>
        </w:tc>
      </w:tr>
      <w:tr w:rsidR="00E17DB7" w:rsidRPr="0085148C" w:rsidTr="00193F20">
        <w:trPr>
          <w:trHeight w:val="979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17DB7" w:rsidRPr="0085148C" w:rsidRDefault="00E17DB7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3</w:t>
            </w:r>
          </w:p>
          <w:p w:rsidR="00E17DB7" w:rsidRPr="0085148C" w:rsidRDefault="00E17DB7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E17DB7" w:rsidRPr="0085148C" w:rsidRDefault="00E17DB7" w:rsidP="00A21F1C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нгл. Яз. (Прокопьева М.М.)</w:t>
            </w:r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11DB9" w:rsidRPr="0085148C" w:rsidRDefault="00A11DB9" w:rsidP="00A11DB9">
            <w:pPr>
              <w:rPr>
                <w:rFonts w:ascii="Arial" w:hAnsi="Arial" w:cs="Arial"/>
                <w:b/>
                <w:lang w:val="en-US"/>
              </w:rPr>
            </w:pPr>
            <w:r w:rsidRPr="0085148C">
              <w:rPr>
                <w:rFonts w:ascii="Arial" w:hAnsi="Arial" w:cs="Arial"/>
                <w:b/>
              </w:rPr>
              <w:t>Тема</w:t>
            </w:r>
            <w:r w:rsidRPr="0085148C">
              <w:rPr>
                <w:rFonts w:ascii="Arial" w:hAnsi="Arial" w:cs="Arial"/>
                <w:b/>
                <w:lang w:val="en-US"/>
              </w:rPr>
              <w:t>:</w:t>
            </w:r>
            <w:r w:rsidRPr="0085148C">
              <w:rPr>
                <w:rFonts w:ascii="Arial" w:hAnsi="Arial" w:cs="Arial"/>
                <w:lang w:val="en-US"/>
              </w:rPr>
              <w:t xml:space="preserve"> </w:t>
            </w:r>
            <w:r w:rsidRPr="0085148C">
              <w:rPr>
                <w:rFonts w:ascii="Arial" w:hAnsi="Arial" w:cs="Arial"/>
                <w:b/>
                <w:lang w:val="en-US"/>
              </w:rPr>
              <w:t xml:space="preserve">Have you </w:t>
            </w:r>
            <w:proofErr w:type="gramStart"/>
            <w:r w:rsidRPr="0085148C">
              <w:rPr>
                <w:rFonts w:ascii="Arial" w:hAnsi="Arial" w:cs="Arial"/>
                <w:b/>
                <w:lang w:val="en-US"/>
              </w:rPr>
              <w:t>ever  travelled</w:t>
            </w:r>
            <w:proofErr w:type="gramEnd"/>
            <w:r w:rsidRPr="0085148C">
              <w:rPr>
                <w:rFonts w:ascii="Arial" w:hAnsi="Arial" w:cs="Arial"/>
                <w:b/>
                <w:lang w:val="en-US"/>
              </w:rPr>
              <w:t xml:space="preserve"> to London?</w:t>
            </w:r>
          </w:p>
          <w:p w:rsidR="00A11DB9" w:rsidRPr="0085148C" w:rsidRDefault="00A11DB9" w:rsidP="00A11DB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  <w:lang w:val="en-US"/>
              </w:rPr>
              <w:t xml:space="preserve">              </w:t>
            </w:r>
            <w:r w:rsidRPr="0085148C">
              <w:rPr>
                <w:rFonts w:ascii="Arial" w:hAnsi="Arial" w:cs="Arial"/>
                <w:b/>
              </w:rPr>
              <w:t xml:space="preserve">Задание: </w:t>
            </w:r>
            <w:r w:rsidRPr="0085148C">
              <w:rPr>
                <w:rFonts w:ascii="Arial" w:hAnsi="Arial" w:cs="Arial"/>
              </w:rPr>
              <w:t xml:space="preserve">стр.80 упр.1.1; </w:t>
            </w:r>
          </w:p>
          <w:p w:rsidR="00A11DB9" w:rsidRPr="0085148C" w:rsidRDefault="00A11DB9" w:rsidP="00A11DB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                                 Стр.80 упр. 1.2 –Аудио по ссылке: </w:t>
            </w:r>
            <w:hyperlink r:id="rId37" w:history="1">
              <w:r w:rsidRPr="0085148C">
                <w:rPr>
                  <w:rFonts w:ascii="Arial" w:hAnsi="Arial" w:cs="Arial"/>
                  <w:color w:val="0563C1" w:themeColor="hyperlink"/>
                  <w:u w:val="single"/>
                </w:rPr>
                <w:t>https://drive.google.com/file/d/1-kdc84n6mNrkbkKa7kmQn7Jf-XNDBl_a/view?usp=sharing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A11DB9" w:rsidRPr="0085148C" w:rsidRDefault="00A11DB9" w:rsidP="00A11DB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                                Стр.81 упр.1.3 –Аудио по ссылке: </w:t>
            </w:r>
            <w:hyperlink r:id="rId38" w:history="1">
              <w:r w:rsidRPr="0085148C">
                <w:rPr>
                  <w:rFonts w:ascii="Arial" w:hAnsi="Arial" w:cs="Arial"/>
                  <w:color w:val="0563C1" w:themeColor="hyperlink"/>
                  <w:u w:val="single"/>
                </w:rPr>
                <w:t>https://drive.google.com/file/d/1waXJ2haaab8kw92K7NVAyIQETCCIWb-g/view?usp=sharing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A11DB9" w:rsidRPr="0085148C" w:rsidRDefault="00A11DB9" w:rsidP="00A11DB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lastRenderedPageBreak/>
              <w:t xml:space="preserve">                                Стр.81 упр.2.1-Аудио по ссылке: </w:t>
            </w:r>
            <w:hyperlink r:id="rId39" w:history="1">
              <w:r w:rsidRPr="0085148C">
                <w:rPr>
                  <w:rFonts w:ascii="Arial" w:hAnsi="Arial" w:cs="Arial"/>
                  <w:color w:val="0563C1" w:themeColor="hyperlink"/>
                  <w:u w:val="single"/>
                </w:rPr>
                <w:t>https://drive.google.com/file/d/1kJuR07FQtkJsxZOy5gaZv5xrn41FqkrX/view?usp=sharing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A11DB9" w:rsidRPr="0085148C" w:rsidRDefault="00A11DB9" w:rsidP="00A11DB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                                 Стр.81 упр.2.2 –Аудио по ссылке: </w:t>
            </w:r>
            <w:hyperlink r:id="rId40" w:history="1">
              <w:r w:rsidRPr="0085148C">
                <w:rPr>
                  <w:rFonts w:ascii="Arial" w:hAnsi="Arial" w:cs="Arial"/>
                  <w:color w:val="0563C1" w:themeColor="hyperlink"/>
                  <w:u w:val="single"/>
                </w:rPr>
                <w:t>https://drive.google.com/file/d/1EFkn5XZm-aGGpkBt-gY9-_ejONc-c-7B/view?usp=sharing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A11DB9" w:rsidRPr="0085148C" w:rsidRDefault="00A11DB9" w:rsidP="00A11DB9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hAnsi="Arial" w:cs="Arial"/>
              </w:rPr>
              <w:t xml:space="preserve">   </w:t>
            </w:r>
            <w:r w:rsidRPr="0085148C">
              <w:rPr>
                <w:rFonts w:ascii="Arial" w:hAnsi="Arial" w:cs="Arial"/>
                <w:b/>
              </w:rPr>
              <w:t xml:space="preserve">Домашнее задание: </w:t>
            </w:r>
            <w:r w:rsidRPr="0085148C">
              <w:rPr>
                <w:rFonts w:ascii="Arial" w:eastAsia="Times New Roman" w:hAnsi="Arial" w:cs="Arial"/>
                <w:lang w:eastAsia="ru-RU"/>
              </w:rPr>
              <w:t xml:space="preserve">выразительное чтение стихотворения, </w:t>
            </w:r>
          </w:p>
          <w:p w:rsidR="00E17DB7" w:rsidRPr="0085148C" w:rsidRDefault="00A11DB9" w:rsidP="00A11DB9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 xml:space="preserve">                                 </w:t>
            </w:r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упр. 3.1 стр.82 –аудио по ссылке:</w:t>
            </w:r>
            <w:r w:rsidRPr="0085148C">
              <w:rPr>
                <w:rFonts w:ascii="Arial" w:hAnsi="Arial" w:cs="Arial"/>
              </w:rPr>
              <w:t xml:space="preserve"> </w:t>
            </w:r>
            <w:hyperlink r:id="rId41" w:history="1">
              <w:r w:rsidRPr="0085148C">
                <w:rPr>
                  <w:rFonts w:ascii="Arial" w:eastAsia="Times New Roman" w:hAnsi="Arial" w:cs="Arial"/>
                  <w:b/>
                  <w:bCs/>
                  <w:color w:val="0563C1" w:themeColor="hyperlink"/>
                  <w:u w:val="single"/>
                  <w:lang w:eastAsia="ru-RU"/>
                </w:rPr>
                <w:t>https://drive.google.com/file/d/1D249Z_ObdMcXAfK4hGxQn2JyoD13SK3n/view?usp=sharing</w:t>
              </w:r>
            </w:hyperlink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 xml:space="preserve"> </w:t>
            </w:r>
          </w:p>
        </w:tc>
      </w:tr>
      <w:tr w:rsidR="002D623B" w:rsidRPr="0085148C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85148C" w:rsidRDefault="002D623B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lastRenderedPageBreak/>
              <w:t>5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85148C" w:rsidRDefault="002D623B" w:rsidP="00A21F1C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Биолог.</w:t>
            </w:r>
          </w:p>
        </w:tc>
        <w:tc>
          <w:tcPr>
            <w:tcW w:w="907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344A0" w:rsidRPr="0085148C" w:rsidRDefault="00B344A0" w:rsidP="00B344A0">
            <w:pPr>
              <w:rPr>
                <w:rFonts w:ascii="Arial" w:hAnsi="Arial" w:cs="Arial"/>
                <w:b/>
              </w:rPr>
            </w:pPr>
            <w:proofErr w:type="gramStart"/>
            <w:r w:rsidRPr="0085148C">
              <w:rPr>
                <w:rFonts w:ascii="Arial" w:hAnsi="Arial" w:cs="Arial"/>
                <w:b/>
              </w:rPr>
              <w:t>лан</w:t>
            </w:r>
            <w:proofErr w:type="gramEnd"/>
            <w:r w:rsidRPr="0085148C">
              <w:rPr>
                <w:rFonts w:ascii="Arial" w:hAnsi="Arial" w:cs="Arial"/>
                <w:b/>
              </w:rPr>
              <w:t xml:space="preserve"> урока биологии 8 класс </w:t>
            </w:r>
          </w:p>
          <w:p w:rsidR="00B344A0" w:rsidRPr="0085148C" w:rsidRDefault="00B344A0" w:rsidP="00B344A0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>Скелет человека. Осевой скелет Лабораторная работа №3 «Выявление особенностей строения позвонков»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>Лабораторная работа № 3</w:t>
            </w:r>
          </w:p>
          <w:p w:rsidR="00B344A0" w:rsidRPr="0085148C" w:rsidRDefault="00B344A0" w:rsidP="00B344A0">
            <w:pPr>
              <w:spacing w:after="0" w:line="240" w:lineRule="auto"/>
              <w:jc w:val="center"/>
              <w:rPr>
                <w:rFonts w:ascii="Arial" w:hAnsi="Arial" w:cs="Arial"/>
                <w:i/>
              </w:rPr>
            </w:pPr>
            <w:r w:rsidRPr="0085148C">
              <w:rPr>
                <w:rFonts w:ascii="Arial" w:hAnsi="Arial" w:cs="Arial"/>
                <w:b/>
                <w:i/>
              </w:rPr>
              <w:t>Тема:</w:t>
            </w:r>
            <w:r w:rsidRPr="0085148C">
              <w:rPr>
                <w:rFonts w:ascii="Arial" w:hAnsi="Arial" w:cs="Arial"/>
                <w:i/>
              </w:rPr>
              <w:t xml:space="preserve"> </w:t>
            </w:r>
            <w:r w:rsidRPr="0085148C">
              <w:rPr>
                <w:rFonts w:ascii="Arial" w:hAnsi="Arial" w:cs="Arial"/>
                <w:b/>
              </w:rPr>
              <w:t>«</w:t>
            </w:r>
            <w:r w:rsidRPr="0085148C">
              <w:rPr>
                <w:rFonts w:ascii="Arial" w:hAnsi="Arial" w:cs="Arial"/>
                <w:b/>
                <w:i/>
              </w:rPr>
              <w:t>Выявление особенностей строения позвонков»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  <w:i/>
              </w:rPr>
              <w:t>Цель:</w:t>
            </w:r>
            <w:r w:rsidRPr="0085148C">
              <w:rPr>
                <w:rFonts w:ascii="Arial" w:hAnsi="Arial" w:cs="Arial"/>
              </w:rPr>
              <w:t xml:space="preserve"> познакомиться с особенностями строения позвоночника человека.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  <w:b/>
                <w:i/>
              </w:rPr>
            </w:pPr>
            <w:r w:rsidRPr="0085148C">
              <w:rPr>
                <w:rFonts w:ascii="Arial" w:hAnsi="Arial" w:cs="Arial"/>
                <w:b/>
                <w:i/>
              </w:rPr>
              <w:t>Оборудование:</w:t>
            </w:r>
            <w:r w:rsidRPr="0085148C">
              <w:rPr>
                <w:rFonts w:ascii="Arial" w:hAnsi="Arial" w:cs="Arial"/>
              </w:rPr>
              <w:t xml:space="preserve"> Рисунки с изображением позвоночника и отдельных позвонков, муляжи позвонков.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  <w:b/>
                <w:i/>
              </w:rPr>
            </w:pPr>
            <w:r w:rsidRPr="0085148C">
              <w:rPr>
                <w:rFonts w:ascii="Arial" w:hAnsi="Arial" w:cs="Arial"/>
                <w:b/>
                <w:i/>
              </w:rPr>
              <w:t xml:space="preserve">Ход работы: 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>1.</w:t>
            </w:r>
            <w:r w:rsidRPr="0085148C">
              <w:rPr>
                <w:rFonts w:ascii="Arial" w:hAnsi="Arial" w:cs="Arial"/>
              </w:rPr>
              <w:t>Рассмотрите на рисунке 1 позвоночный столб и его отделы. Сколько позвонков в каждом отделе?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>2</w:t>
            </w:r>
            <w:r w:rsidRPr="0085148C">
              <w:rPr>
                <w:rFonts w:ascii="Arial" w:hAnsi="Arial" w:cs="Arial"/>
              </w:rPr>
              <w:t>.Рассмотрите позвонки на рис.</w:t>
            </w:r>
            <w:proofErr w:type="gramStart"/>
            <w:r w:rsidRPr="0085148C">
              <w:rPr>
                <w:rFonts w:ascii="Arial" w:hAnsi="Arial" w:cs="Arial"/>
              </w:rPr>
              <w:t>2 .</w:t>
            </w:r>
            <w:proofErr w:type="gramEnd"/>
            <w:r w:rsidRPr="0085148C">
              <w:rPr>
                <w:rFonts w:ascii="Arial" w:hAnsi="Arial" w:cs="Arial"/>
              </w:rPr>
              <w:t xml:space="preserve"> Определите из каких они отделов. 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>3</w:t>
            </w:r>
            <w:r w:rsidRPr="0085148C">
              <w:rPr>
                <w:rFonts w:ascii="Arial" w:hAnsi="Arial" w:cs="Arial"/>
              </w:rPr>
              <w:t>.Пользуясь рис. 2, найдите тела позвонков, дугу, позвоночное отверстие, задний и передний отростки, место соединения с вышележащим позвонком.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>4</w:t>
            </w:r>
            <w:r w:rsidRPr="0085148C">
              <w:rPr>
                <w:rFonts w:ascii="Arial" w:hAnsi="Arial" w:cs="Arial"/>
              </w:rPr>
              <w:t>.Что общего у всех позвонков и чем они отличаются?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>5</w:t>
            </w:r>
            <w:r w:rsidRPr="0085148C">
              <w:rPr>
                <w:rFonts w:ascii="Arial" w:hAnsi="Arial" w:cs="Arial"/>
              </w:rPr>
              <w:t>.По результатам наблюдений заполните таблицу: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165"/>
              <w:gridCol w:w="2161"/>
              <w:gridCol w:w="2164"/>
            </w:tblGrid>
            <w:tr w:rsidR="00B344A0" w:rsidRPr="0085148C" w:rsidTr="00193F20">
              <w:trPr>
                <w:trHeight w:val="785"/>
              </w:trPr>
              <w:tc>
                <w:tcPr>
                  <w:tcW w:w="2165" w:type="dxa"/>
                </w:tcPr>
                <w:p w:rsidR="00B344A0" w:rsidRPr="0085148C" w:rsidRDefault="00B344A0" w:rsidP="00B344A0">
                  <w:pPr>
                    <w:rPr>
                      <w:rFonts w:ascii="Arial" w:hAnsi="Arial" w:cs="Arial"/>
                      <w:b/>
                    </w:rPr>
                  </w:pPr>
                  <w:r w:rsidRPr="0085148C">
                    <w:rPr>
                      <w:rFonts w:ascii="Arial" w:hAnsi="Arial" w:cs="Arial"/>
                      <w:b/>
                    </w:rPr>
                    <w:t>Отделы позвоночника</w:t>
                  </w:r>
                  <w:r w:rsidRPr="0085148C">
                    <w:rPr>
                      <w:rFonts w:ascii="Arial" w:hAnsi="Arial" w:cs="Arial"/>
                      <w:b/>
                    </w:rPr>
                    <w:tab/>
                  </w:r>
                </w:p>
                <w:p w:rsidR="00B344A0" w:rsidRPr="0085148C" w:rsidRDefault="00B344A0" w:rsidP="00B344A0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161" w:type="dxa"/>
                </w:tcPr>
                <w:p w:rsidR="00B344A0" w:rsidRPr="0085148C" w:rsidRDefault="00B344A0" w:rsidP="00B344A0">
                  <w:pPr>
                    <w:rPr>
                      <w:rFonts w:ascii="Arial" w:hAnsi="Arial" w:cs="Arial"/>
                      <w:b/>
                    </w:rPr>
                  </w:pPr>
                  <w:r w:rsidRPr="0085148C">
                    <w:rPr>
                      <w:rFonts w:ascii="Arial" w:hAnsi="Arial" w:cs="Arial"/>
                      <w:b/>
                    </w:rPr>
                    <w:t>Количество позвонков</w:t>
                  </w:r>
                  <w:r w:rsidRPr="0085148C">
                    <w:rPr>
                      <w:rFonts w:ascii="Arial" w:hAnsi="Arial" w:cs="Arial"/>
                      <w:b/>
                    </w:rPr>
                    <w:tab/>
                  </w:r>
                </w:p>
              </w:tc>
              <w:tc>
                <w:tcPr>
                  <w:tcW w:w="2164" w:type="dxa"/>
                </w:tcPr>
                <w:p w:rsidR="00B344A0" w:rsidRPr="0085148C" w:rsidRDefault="00B344A0" w:rsidP="00B344A0">
                  <w:pPr>
                    <w:rPr>
                      <w:rFonts w:ascii="Arial" w:hAnsi="Arial" w:cs="Arial"/>
                      <w:b/>
                    </w:rPr>
                  </w:pPr>
                  <w:r w:rsidRPr="0085148C">
                    <w:rPr>
                      <w:rFonts w:ascii="Arial" w:hAnsi="Arial" w:cs="Arial"/>
                      <w:b/>
                    </w:rPr>
                    <w:t>Особенности строения</w:t>
                  </w:r>
                </w:p>
              </w:tc>
            </w:tr>
            <w:tr w:rsidR="00B344A0" w:rsidRPr="0085148C" w:rsidTr="00193F20">
              <w:trPr>
                <w:trHeight w:val="222"/>
              </w:trPr>
              <w:tc>
                <w:tcPr>
                  <w:tcW w:w="2165" w:type="dxa"/>
                </w:tcPr>
                <w:p w:rsidR="00B344A0" w:rsidRPr="0085148C" w:rsidRDefault="00B344A0" w:rsidP="00B344A0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161" w:type="dxa"/>
                </w:tcPr>
                <w:p w:rsidR="00B344A0" w:rsidRPr="0085148C" w:rsidRDefault="00B344A0" w:rsidP="00B344A0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164" w:type="dxa"/>
                </w:tcPr>
                <w:p w:rsidR="00B344A0" w:rsidRPr="0085148C" w:rsidRDefault="00B344A0" w:rsidP="00B344A0">
                  <w:pPr>
                    <w:rPr>
                      <w:rFonts w:ascii="Arial" w:hAnsi="Arial" w:cs="Arial"/>
                    </w:rPr>
                  </w:pPr>
                </w:p>
              </w:tc>
            </w:tr>
          </w:tbl>
          <w:p w:rsidR="00B344A0" w:rsidRPr="0085148C" w:rsidRDefault="00B344A0" w:rsidP="00B344A0">
            <w:pPr>
              <w:tabs>
                <w:tab w:val="left" w:pos="708"/>
                <w:tab w:val="left" w:pos="1416"/>
                <w:tab w:val="left" w:pos="2124"/>
                <w:tab w:val="left" w:pos="8208"/>
              </w:tabs>
              <w:spacing w:after="0" w:line="240" w:lineRule="auto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</w:rPr>
              <w:lastRenderedPageBreak/>
              <w:t xml:space="preserve">  </w:t>
            </w:r>
            <w:r w:rsidRPr="0085148C">
              <w:rPr>
                <w:rFonts w:ascii="Arial" w:hAnsi="Arial" w:cs="Arial"/>
                <w:b/>
              </w:rPr>
              <w:t>Рис.1</w:t>
            </w:r>
            <w:r w:rsidRPr="0085148C">
              <w:rPr>
                <w:rFonts w:ascii="Arial" w:hAnsi="Arial" w:cs="Arial"/>
                <w:b/>
              </w:rPr>
              <w:tab/>
              <w:t xml:space="preserve">  </w:t>
            </w:r>
            <w:r w:rsidRPr="0085148C">
              <w:rPr>
                <w:rFonts w:ascii="Arial" w:hAnsi="Arial" w:cs="Arial"/>
                <w:b/>
              </w:rPr>
              <w:tab/>
            </w:r>
          </w:p>
          <w:p w:rsidR="00B344A0" w:rsidRPr="0085148C" w:rsidRDefault="00B344A0" w:rsidP="00B344A0">
            <w:pPr>
              <w:tabs>
                <w:tab w:val="left" w:pos="2580"/>
              </w:tabs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66432" behindDoc="1" locked="0" layoutInCell="1" allowOverlap="1" wp14:anchorId="64C2E6E6" wp14:editId="2421041C">
                  <wp:simplePos x="0" y="0"/>
                  <wp:positionH relativeFrom="column">
                    <wp:posOffset>4636135</wp:posOffset>
                  </wp:positionH>
                  <wp:positionV relativeFrom="paragraph">
                    <wp:posOffset>163195</wp:posOffset>
                  </wp:positionV>
                  <wp:extent cx="2266950" cy="1645920"/>
                  <wp:effectExtent l="19050" t="0" r="0" b="0"/>
                  <wp:wrapTight wrapText="bothSides">
                    <wp:wrapPolygon edited="0">
                      <wp:start x="-182" y="0"/>
                      <wp:lineTo x="-182" y="21250"/>
                      <wp:lineTo x="21600" y="21250"/>
                      <wp:lineTo x="21600" y="0"/>
                      <wp:lineTo x="-182" y="0"/>
                    </wp:wrapPolygon>
                  </wp:wrapTight>
                  <wp:docPr id="13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950" cy="1645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5148C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67456" behindDoc="0" locked="0" layoutInCell="1" allowOverlap="1" wp14:anchorId="21A777FF" wp14:editId="30B3329A">
                  <wp:simplePos x="0" y="0"/>
                  <wp:positionH relativeFrom="column">
                    <wp:posOffset>198120</wp:posOffset>
                  </wp:positionH>
                  <wp:positionV relativeFrom="paragraph">
                    <wp:posOffset>18415</wp:posOffset>
                  </wp:positionV>
                  <wp:extent cx="1931670" cy="1363980"/>
                  <wp:effectExtent l="19050" t="0" r="0" b="0"/>
                  <wp:wrapNone/>
                  <wp:docPr id="14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1670" cy="1363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5148C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65408" behindDoc="0" locked="0" layoutInCell="1" allowOverlap="1" wp14:anchorId="65A903ED" wp14:editId="20088DF7">
                  <wp:simplePos x="0" y="0"/>
                  <wp:positionH relativeFrom="column">
                    <wp:posOffset>307975</wp:posOffset>
                  </wp:positionH>
                  <wp:positionV relativeFrom="paragraph">
                    <wp:posOffset>64135</wp:posOffset>
                  </wp:positionV>
                  <wp:extent cx="1600200" cy="2537460"/>
                  <wp:effectExtent l="19050" t="0" r="0" b="0"/>
                  <wp:wrapSquare wrapText="bothSides"/>
                  <wp:docPr id="1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25374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5148C">
              <w:rPr>
                <w:rFonts w:ascii="Arial" w:hAnsi="Arial" w:cs="Arial"/>
              </w:rPr>
              <w:tab/>
            </w: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</w:p>
          <w:p w:rsidR="00B344A0" w:rsidRPr="0085148C" w:rsidRDefault="00B344A0" w:rsidP="00B344A0">
            <w:pPr>
              <w:tabs>
                <w:tab w:val="left" w:pos="2640"/>
              </w:tabs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ab/>
            </w:r>
            <w:r w:rsidRPr="0085148C">
              <w:rPr>
                <w:rFonts w:ascii="Arial" w:hAnsi="Arial" w:cs="Arial"/>
              </w:rPr>
              <w:tab/>
            </w: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</w:p>
          <w:p w:rsidR="00B344A0" w:rsidRPr="0085148C" w:rsidRDefault="00B344A0" w:rsidP="00B344A0">
            <w:pPr>
              <w:tabs>
                <w:tab w:val="left" w:pos="4596"/>
              </w:tabs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ab/>
              <w:t>Рис.2</w:t>
            </w:r>
          </w:p>
          <w:p w:rsidR="00B344A0" w:rsidRPr="0085148C" w:rsidRDefault="00B344A0" w:rsidP="00B344A0">
            <w:pPr>
              <w:tabs>
                <w:tab w:val="left" w:pos="9780"/>
              </w:tabs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ab/>
            </w:r>
            <w:r w:rsidRPr="0085148C">
              <w:rPr>
                <w:rFonts w:ascii="Arial" w:hAnsi="Arial" w:cs="Arial"/>
                <w:b/>
              </w:rPr>
              <w:t>Рис.2.</w:t>
            </w: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Домашнее задание:</w:t>
            </w: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68480" behindDoc="0" locked="0" layoutInCell="1" allowOverlap="1" wp14:anchorId="033B01AB" wp14:editId="09BBB4CC">
                  <wp:simplePos x="0" y="0"/>
                  <wp:positionH relativeFrom="column">
                    <wp:posOffset>44450</wp:posOffset>
                  </wp:positionH>
                  <wp:positionV relativeFrom="paragraph">
                    <wp:posOffset>328930</wp:posOffset>
                  </wp:positionV>
                  <wp:extent cx="1485900" cy="1123315"/>
                  <wp:effectExtent l="0" t="0" r="0" b="635"/>
                  <wp:wrapNone/>
                  <wp:docPr id="16" name="Рисунок 3" descr="https://ds02.infourok.ru/uploads/ex/0928/00078337-4e380926/hello_html_1868e6cb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s://ds02.infourok.ru/uploads/ex/0928/00078337-4e380926/hello_html_1868e6cb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1233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85148C">
              <w:rPr>
                <w:rFonts w:ascii="Arial" w:hAnsi="Arial" w:cs="Arial"/>
              </w:rPr>
              <w:t xml:space="preserve">П.10 </w:t>
            </w:r>
            <w:r w:rsidRPr="0085148C">
              <w:rPr>
                <w:rFonts w:ascii="Arial" w:hAnsi="Arial" w:cs="Arial"/>
                <w:noProof/>
                <w:lang w:eastAsia="ru-RU"/>
              </w:rPr>
              <mc:AlternateContent>
                <mc:Choice Requires="wps">
                  <w:drawing>
                    <wp:inline distT="0" distB="0" distL="0" distR="0" wp14:anchorId="0113A805" wp14:editId="6A216ADF">
                      <wp:extent cx="304800" cy="304800"/>
                      <wp:effectExtent l="0" t="0" r="0" b="0"/>
                      <wp:docPr id="11" name="Прямоугольник 1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3048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581BDE88" id="Прямоугольник 11" o:spid="_x0000_s1026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85148C">
              <w:rPr>
                <w:rFonts w:ascii="Arial" w:hAnsi="Arial" w:cs="Arial"/>
              </w:rPr>
              <w:t>Сделать рисунок в тетради и подписать его.</w:t>
            </w: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noProof/>
                <w:lang w:eastAsia="ru-RU"/>
              </w:rPr>
              <mc:AlternateContent>
                <mc:Choice Requires="wps">
                  <w:drawing>
                    <wp:inline distT="0" distB="0" distL="0" distR="0" wp14:anchorId="1F0DDE43" wp14:editId="721461F1">
                      <wp:extent cx="304800" cy="304800"/>
                      <wp:effectExtent l="0" t="0" r="0" b="0"/>
                      <wp:docPr id="12" name="Прямоугольник 1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3048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6F7F7D51" id="Прямоугольник 12" o:spid="_x0000_s1026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85148C">
              <w:rPr>
                <w:rFonts w:ascii="Arial" w:hAnsi="Arial" w:cs="Arial"/>
              </w:rPr>
              <w:t xml:space="preserve"> </w:t>
            </w: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</w:p>
          <w:p w:rsidR="002D623B" w:rsidRPr="0085148C" w:rsidRDefault="002D623B" w:rsidP="00A97898">
            <w:pPr>
              <w:rPr>
                <w:rFonts w:ascii="Arial" w:hAnsi="Arial" w:cs="Arial"/>
                <w:b/>
              </w:rPr>
            </w:pPr>
          </w:p>
        </w:tc>
      </w:tr>
      <w:tr w:rsidR="002D623B" w:rsidRPr="0085148C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85148C" w:rsidRDefault="002D623B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85148C" w:rsidRDefault="002D623B" w:rsidP="00A21F1C">
            <w:pPr>
              <w:rPr>
                <w:rFonts w:ascii="Arial" w:hAnsi="Arial" w:cs="Arial"/>
              </w:rPr>
            </w:pPr>
          </w:p>
        </w:tc>
        <w:tc>
          <w:tcPr>
            <w:tcW w:w="907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85148C" w:rsidRDefault="002D623B" w:rsidP="00A21F1C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630E9F" w:rsidRPr="0085148C" w:rsidRDefault="00630E9F" w:rsidP="00D86045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85148C" w:rsidRDefault="0085148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BF0F5C" w:rsidRPr="0085148C" w:rsidRDefault="00BF0F5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bookmarkStart w:id="0" w:name="_GoBack"/>
      <w:bookmarkEnd w:id="0"/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lastRenderedPageBreak/>
        <w:t>8В</w:t>
      </w:r>
    </w:p>
    <w:tbl>
      <w:tblPr>
        <w:tblW w:w="11114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9"/>
        <w:gridCol w:w="1559"/>
        <w:gridCol w:w="8996"/>
      </w:tblGrid>
      <w:tr w:rsidR="0036234C" w:rsidRPr="0085148C" w:rsidTr="0036234C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899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2D623B" w:rsidRPr="0085148C" w:rsidTr="00215BD0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2D623B" w:rsidRPr="0085148C" w:rsidRDefault="002D623B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85148C" w:rsidRDefault="002D623B" w:rsidP="00A21F1C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Биолог.</w:t>
            </w:r>
          </w:p>
        </w:tc>
        <w:tc>
          <w:tcPr>
            <w:tcW w:w="899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344A0" w:rsidRPr="0085148C" w:rsidRDefault="00B344A0" w:rsidP="00B344A0">
            <w:pPr>
              <w:rPr>
                <w:rFonts w:ascii="Arial" w:hAnsi="Arial" w:cs="Arial"/>
                <w:b/>
              </w:rPr>
            </w:pPr>
            <w:proofErr w:type="gramStart"/>
            <w:r w:rsidRPr="0085148C">
              <w:rPr>
                <w:rFonts w:ascii="Arial" w:hAnsi="Arial" w:cs="Arial"/>
                <w:b/>
              </w:rPr>
              <w:t>лан</w:t>
            </w:r>
            <w:proofErr w:type="gramEnd"/>
            <w:r w:rsidRPr="0085148C">
              <w:rPr>
                <w:rFonts w:ascii="Arial" w:hAnsi="Arial" w:cs="Arial"/>
                <w:b/>
              </w:rPr>
              <w:t xml:space="preserve"> урока биологии 8 класс </w:t>
            </w:r>
          </w:p>
          <w:p w:rsidR="00B344A0" w:rsidRPr="0085148C" w:rsidRDefault="00B344A0" w:rsidP="00B344A0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>Скелет человека. Осевой скелет Лабораторная работа №3 «Выявление особенностей строения позвонков»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>Лабораторная работа № 3</w:t>
            </w:r>
          </w:p>
          <w:p w:rsidR="00B344A0" w:rsidRPr="0085148C" w:rsidRDefault="00B344A0" w:rsidP="00B344A0">
            <w:pPr>
              <w:spacing w:after="0" w:line="240" w:lineRule="auto"/>
              <w:jc w:val="center"/>
              <w:rPr>
                <w:rFonts w:ascii="Arial" w:hAnsi="Arial" w:cs="Arial"/>
                <w:i/>
              </w:rPr>
            </w:pPr>
            <w:r w:rsidRPr="0085148C">
              <w:rPr>
                <w:rFonts w:ascii="Arial" w:hAnsi="Arial" w:cs="Arial"/>
                <w:b/>
                <w:i/>
              </w:rPr>
              <w:t>Тема:</w:t>
            </w:r>
            <w:r w:rsidRPr="0085148C">
              <w:rPr>
                <w:rFonts w:ascii="Arial" w:hAnsi="Arial" w:cs="Arial"/>
                <w:i/>
              </w:rPr>
              <w:t xml:space="preserve"> </w:t>
            </w:r>
            <w:r w:rsidRPr="0085148C">
              <w:rPr>
                <w:rFonts w:ascii="Arial" w:hAnsi="Arial" w:cs="Arial"/>
                <w:b/>
              </w:rPr>
              <w:t>«</w:t>
            </w:r>
            <w:r w:rsidRPr="0085148C">
              <w:rPr>
                <w:rFonts w:ascii="Arial" w:hAnsi="Arial" w:cs="Arial"/>
                <w:b/>
                <w:i/>
              </w:rPr>
              <w:t>Выявление особенностей строения позвонков»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  <w:i/>
              </w:rPr>
              <w:t>Цель:</w:t>
            </w:r>
            <w:r w:rsidRPr="0085148C">
              <w:rPr>
                <w:rFonts w:ascii="Arial" w:hAnsi="Arial" w:cs="Arial"/>
              </w:rPr>
              <w:t xml:space="preserve"> познакомиться с особенностями строения позвоночника человека.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  <w:b/>
                <w:i/>
              </w:rPr>
            </w:pPr>
            <w:r w:rsidRPr="0085148C">
              <w:rPr>
                <w:rFonts w:ascii="Arial" w:hAnsi="Arial" w:cs="Arial"/>
                <w:b/>
                <w:i/>
              </w:rPr>
              <w:t>Оборудование:</w:t>
            </w:r>
            <w:r w:rsidRPr="0085148C">
              <w:rPr>
                <w:rFonts w:ascii="Arial" w:hAnsi="Arial" w:cs="Arial"/>
              </w:rPr>
              <w:t xml:space="preserve"> Рисунки с изображением позвоночника и отдельных позвонков, муляжи позвонков.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  <w:b/>
                <w:i/>
              </w:rPr>
            </w:pPr>
            <w:r w:rsidRPr="0085148C">
              <w:rPr>
                <w:rFonts w:ascii="Arial" w:hAnsi="Arial" w:cs="Arial"/>
                <w:b/>
                <w:i/>
              </w:rPr>
              <w:t xml:space="preserve">Ход работы: 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>1.</w:t>
            </w:r>
            <w:r w:rsidRPr="0085148C">
              <w:rPr>
                <w:rFonts w:ascii="Arial" w:hAnsi="Arial" w:cs="Arial"/>
              </w:rPr>
              <w:t>Рассмотрите на рисунке 1 позвоночный столб и его отделы. Сколько позвонков в каждом отделе?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>2</w:t>
            </w:r>
            <w:r w:rsidRPr="0085148C">
              <w:rPr>
                <w:rFonts w:ascii="Arial" w:hAnsi="Arial" w:cs="Arial"/>
              </w:rPr>
              <w:t>.Рассмотрите позвонки на рис.</w:t>
            </w:r>
            <w:proofErr w:type="gramStart"/>
            <w:r w:rsidRPr="0085148C">
              <w:rPr>
                <w:rFonts w:ascii="Arial" w:hAnsi="Arial" w:cs="Arial"/>
              </w:rPr>
              <w:t>2 .</w:t>
            </w:r>
            <w:proofErr w:type="gramEnd"/>
            <w:r w:rsidRPr="0085148C">
              <w:rPr>
                <w:rFonts w:ascii="Arial" w:hAnsi="Arial" w:cs="Arial"/>
              </w:rPr>
              <w:t xml:space="preserve"> Определите из каких они отделов. 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>3</w:t>
            </w:r>
            <w:r w:rsidRPr="0085148C">
              <w:rPr>
                <w:rFonts w:ascii="Arial" w:hAnsi="Arial" w:cs="Arial"/>
              </w:rPr>
              <w:t>.Пользуясь рис. 2, найдите тела позвонков, дугу, позвоночное отверстие, задний и передний отростки, место соединения с вышележащим позвонком.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>4</w:t>
            </w:r>
            <w:r w:rsidRPr="0085148C">
              <w:rPr>
                <w:rFonts w:ascii="Arial" w:hAnsi="Arial" w:cs="Arial"/>
              </w:rPr>
              <w:t>.Что общего у всех позвонков и чем они отличаются?</w:t>
            </w:r>
          </w:p>
          <w:p w:rsidR="00B344A0" w:rsidRPr="0085148C" w:rsidRDefault="00B344A0" w:rsidP="00B344A0">
            <w:p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>5</w:t>
            </w:r>
            <w:r w:rsidRPr="0085148C">
              <w:rPr>
                <w:rFonts w:ascii="Arial" w:hAnsi="Arial" w:cs="Arial"/>
              </w:rPr>
              <w:t>.По результатам наблюдений заполните таблицу: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165"/>
              <w:gridCol w:w="2161"/>
              <w:gridCol w:w="2164"/>
            </w:tblGrid>
            <w:tr w:rsidR="00B344A0" w:rsidRPr="0085148C" w:rsidTr="00193F20">
              <w:trPr>
                <w:trHeight w:val="785"/>
              </w:trPr>
              <w:tc>
                <w:tcPr>
                  <w:tcW w:w="2165" w:type="dxa"/>
                </w:tcPr>
                <w:p w:rsidR="00B344A0" w:rsidRPr="0085148C" w:rsidRDefault="00B344A0" w:rsidP="00B344A0">
                  <w:pPr>
                    <w:rPr>
                      <w:rFonts w:ascii="Arial" w:hAnsi="Arial" w:cs="Arial"/>
                      <w:b/>
                    </w:rPr>
                  </w:pPr>
                  <w:r w:rsidRPr="0085148C">
                    <w:rPr>
                      <w:rFonts w:ascii="Arial" w:hAnsi="Arial" w:cs="Arial"/>
                      <w:b/>
                    </w:rPr>
                    <w:t>Отделы позвоночника</w:t>
                  </w:r>
                  <w:r w:rsidRPr="0085148C">
                    <w:rPr>
                      <w:rFonts w:ascii="Arial" w:hAnsi="Arial" w:cs="Arial"/>
                      <w:b/>
                    </w:rPr>
                    <w:tab/>
                  </w:r>
                </w:p>
                <w:p w:rsidR="00B344A0" w:rsidRPr="0085148C" w:rsidRDefault="00B344A0" w:rsidP="00B344A0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161" w:type="dxa"/>
                </w:tcPr>
                <w:p w:rsidR="00B344A0" w:rsidRPr="0085148C" w:rsidRDefault="00B344A0" w:rsidP="00B344A0">
                  <w:pPr>
                    <w:rPr>
                      <w:rFonts w:ascii="Arial" w:hAnsi="Arial" w:cs="Arial"/>
                      <w:b/>
                    </w:rPr>
                  </w:pPr>
                  <w:r w:rsidRPr="0085148C">
                    <w:rPr>
                      <w:rFonts w:ascii="Arial" w:hAnsi="Arial" w:cs="Arial"/>
                      <w:b/>
                    </w:rPr>
                    <w:t>Количество позвонков</w:t>
                  </w:r>
                  <w:r w:rsidRPr="0085148C">
                    <w:rPr>
                      <w:rFonts w:ascii="Arial" w:hAnsi="Arial" w:cs="Arial"/>
                      <w:b/>
                    </w:rPr>
                    <w:tab/>
                  </w:r>
                </w:p>
              </w:tc>
              <w:tc>
                <w:tcPr>
                  <w:tcW w:w="2164" w:type="dxa"/>
                </w:tcPr>
                <w:p w:rsidR="00B344A0" w:rsidRPr="0085148C" w:rsidRDefault="00B344A0" w:rsidP="00B344A0">
                  <w:pPr>
                    <w:rPr>
                      <w:rFonts w:ascii="Arial" w:hAnsi="Arial" w:cs="Arial"/>
                      <w:b/>
                    </w:rPr>
                  </w:pPr>
                  <w:r w:rsidRPr="0085148C">
                    <w:rPr>
                      <w:rFonts w:ascii="Arial" w:hAnsi="Arial" w:cs="Arial"/>
                      <w:b/>
                    </w:rPr>
                    <w:t>Особенности строения</w:t>
                  </w:r>
                </w:p>
              </w:tc>
            </w:tr>
            <w:tr w:rsidR="00B344A0" w:rsidRPr="0085148C" w:rsidTr="00193F20">
              <w:trPr>
                <w:trHeight w:val="222"/>
              </w:trPr>
              <w:tc>
                <w:tcPr>
                  <w:tcW w:w="2165" w:type="dxa"/>
                </w:tcPr>
                <w:p w:rsidR="00B344A0" w:rsidRPr="0085148C" w:rsidRDefault="00B344A0" w:rsidP="00B344A0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161" w:type="dxa"/>
                </w:tcPr>
                <w:p w:rsidR="00B344A0" w:rsidRPr="0085148C" w:rsidRDefault="00B344A0" w:rsidP="00B344A0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164" w:type="dxa"/>
                </w:tcPr>
                <w:p w:rsidR="00B344A0" w:rsidRPr="0085148C" w:rsidRDefault="00B344A0" w:rsidP="00B344A0">
                  <w:pPr>
                    <w:rPr>
                      <w:rFonts w:ascii="Arial" w:hAnsi="Arial" w:cs="Arial"/>
                    </w:rPr>
                  </w:pPr>
                </w:p>
              </w:tc>
            </w:tr>
          </w:tbl>
          <w:p w:rsidR="00B344A0" w:rsidRPr="0085148C" w:rsidRDefault="00B344A0" w:rsidP="00B344A0">
            <w:pPr>
              <w:tabs>
                <w:tab w:val="left" w:pos="708"/>
                <w:tab w:val="left" w:pos="1416"/>
                <w:tab w:val="left" w:pos="2124"/>
                <w:tab w:val="left" w:pos="8208"/>
              </w:tabs>
              <w:spacing w:after="0" w:line="240" w:lineRule="auto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</w:rPr>
              <w:t xml:space="preserve">  </w:t>
            </w:r>
            <w:r w:rsidRPr="0085148C">
              <w:rPr>
                <w:rFonts w:ascii="Arial" w:hAnsi="Arial" w:cs="Arial"/>
                <w:b/>
              </w:rPr>
              <w:t>Рис.1</w:t>
            </w:r>
            <w:r w:rsidRPr="0085148C">
              <w:rPr>
                <w:rFonts w:ascii="Arial" w:hAnsi="Arial" w:cs="Arial"/>
                <w:b/>
              </w:rPr>
              <w:tab/>
              <w:t xml:space="preserve">  </w:t>
            </w:r>
            <w:r w:rsidRPr="0085148C">
              <w:rPr>
                <w:rFonts w:ascii="Arial" w:hAnsi="Arial" w:cs="Arial"/>
                <w:b/>
              </w:rPr>
              <w:tab/>
            </w:r>
          </w:p>
          <w:p w:rsidR="00B344A0" w:rsidRPr="0085148C" w:rsidRDefault="00B344A0" w:rsidP="00B344A0">
            <w:pPr>
              <w:tabs>
                <w:tab w:val="left" w:pos="2580"/>
              </w:tabs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noProof/>
              </w:rPr>
              <w:lastRenderedPageBreak/>
              <w:drawing>
                <wp:anchor distT="0" distB="0" distL="114300" distR="114300" simplePos="0" relativeHeight="251671552" behindDoc="1" locked="0" layoutInCell="1" allowOverlap="1" wp14:anchorId="64C2E6E6" wp14:editId="2421041C">
                  <wp:simplePos x="0" y="0"/>
                  <wp:positionH relativeFrom="column">
                    <wp:posOffset>4636135</wp:posOffset>
                  </wp:positionH>
                  <wp:positionV relativeFrom="paragraph">
                    <wp:posOffset>163195</wp:posOffset>
                  </wp:positionV>
                  <wp:extent cx="2266950" cy="1645920"/>
                  <wp:effectExtent l="19050" t="0" r="0" b="0"/>
                  <wp:wrapTight wrapText="bothSides">
                    <wp:wrapPolygon edited="0">
                      <wp:start x="-182" y="0"/>
                      <wp:lineTo x="-182" y="21250"/>
                      <wp:lineTo x="21600" y="21250"/>
                      <wp:lineTo x="21600" y="0"/>
                      <wp:lineTo x="-182" y="0"/>
                    </wp:wrapPolygon>
                  </wp:wrapTight>
                  <wp:docPr id="19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950" cy="1645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5148C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72576" behindDoc="0" locked="0" layoutInCell="1" allowOverlap="1" wp14:anchorId="21A777FF" wp14:editId="30B3329A">
                  <wp:simplePos x="0" y="0"/>
                  <wp:positionH relativeFrom="column">
                    <wp:posOffset>198120</wp:posOffset>
                  </wp:positionH>
                  <wp:positionV relativeFrom="paragraph">
                    <wp:posOffset>18415</wp:posOffset>
                  </wp:positionV>
                  <wp:extent cx="1931670" cy="1363980"/>
                  <wp:effectExtent l="19050" t="0" r="0" b="0"/>
                  <wp:wrapNone/>
                  <wp:docPr id="20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1670" cy="1363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5148C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70528" behindDoc="0" locked="0" layoutInCell="1" allowOverlap="1" wp14:anchorId="65A903ED" wp14:editId="20088DF7">
                  <wp:simplePos x="0" y="0"/>
                  <wp:positionH relativeFrom="column">
                    <wp:posOffset>307975</wp:posOffset>
                  </wp:positionH>
                  <wp:positionV relativeFrom="paragraph">
                    <wp:posOffset>64135</wp:posOffset>
                  </wp:positionV>
                  <wp:extent cx="1600200" cy="2537460"/>
                  <wp:effectExtent l="19050" t="0" r="0" b="0"/>
                  <wp:wrapSquare wrapText="bothSides"/>
                  <wp:docPr id="2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25374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5148C">
              <w:rPr>
                <w:rFonts w:ascii="Arial" w:hAnsi="Arial" w:cs="Arial"/>
              </w:rPr>
              <w:tab/>
            </w: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</w:p>
          <w:p w:rsidR="00B344A0" w:rsidRPr="0085148C" w:rsidRDefault="00B344A0" w:rsidP="00B344A0">
            <w:pPr>
              <w:tabs>
                <w:tab w:val="left" w:pos="2640"/>
              </w:tabs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ab/>
            </w:r>
            <w:r w:rsidRPr="0085148C">
              <w:rPr>
                <w:rFonts w:ascii="Arial" w:hAnsi="Arial" w:cs="Arial"/>
              </w:rPr>
              <w:tab/>
            </w: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</w:p>
          <w:p w:rsidR="00B344A0" w:rsidRPr="0085148C" w:rsidRDefault="00B344A0" w:rsidP="00B344A0">
            <w:pPr>
              <w:tabs>
                <w:tab w:val="left" w:pos="4596"/>
              </w:tabs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ab/>
              <w:t>Рис.2</w:t>
            </w:r>
          </w:p>
          <w:p w:rsidR="00B344A0" w:rsidRPr="0085148C" w:rsidRDefault="00B344A0" w:rsidP="00B344A0">
            <w:pPr>
              <w:tabs>
                <w:tab w:val="left" w:pos="9780"/>
              </w:tabs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ab/>
            </w:r>
            <w:r w:rsidRPr="0085148C">
              <w:rPr>
                <w:rFonts w:ascii="Arial" w:hAnsi="Arial" w:cs="Arial"/>
                <w:b/>
              </w:rPr>
              <w:t>Рис.2.</w:t>
            </w: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Домашнее задание:</w:t>
            </w: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73600" behindDoc="0" locked="0" layoutInCell="1" allowOverlap="1" wp14:anchorId="033B01AB" wp14:editId="09BBB4CC">
                  <wp:simplePos x="0" y="0"/>
                  <wp:positionH relativeFrom="column">
                    <wp:posOffset>105410</wp:posOffset>
                  </wp:positionH>
                  <wp:positionV relativeFrom="paragraph">
                    <wp:posOffset>429260</wp:posOffset>
                  </wp:positionV>
                  <wp:extent cx="1584960" cy="1198245"/>
                  <wp:effectExtent l="0" t="0" r="0" b="1905"/>
                  <wp:wrapNone/>
                  <wp:docPr id="22" name="Рисунок 3" descr="https://ds02.infourok.ru/uploads/ex/0928/00078337-4e380926/hello_html_1868e6cb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s://ds02.infourok.ru/uploads/ex/0928/00078337-4e380926/hello_html_1868e6cb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4960" cy="1198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85148C">
              <w:rPr>
                <w:rFonts w:ascii="Arial" w:hAnsi="Arial" w:cs="Arial"/>
              </w:rPr>
              <w:t xml:space="preserve">П.10 </w:t>
            </w:r>
            <w:r w:rsidRPr="0085148C">
              <w:rPr>
                <w:rFonts w:ascii="Arial" w:hAnsi="Arial" w:cs="Arial"/>
                <w:noProof/>
                <w:lang w:eastAsia="ru-RU"/>
              </w:rPr>
              <mc:AlternateContent>
                <mc:Choice Requires="wps">
                  <w:drawing>
                    <wp:inline distT="0" distB="0" distL="0" distR="0" wp14:anchorId="0113A805" wp14:editId="6A216ADF">
                      <wp:extent cx="304800" cy="304800"/>
                      <wp:effectExtent l="0" t="0" r="0" b="0"/>
                      <wp:docPr id="17" name="Прямоугольник 1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3048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198E0F9F" id="Прямоугольник 17" o:spid="_x0000_s1026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85148C">
              <w:rPr>
                <w:rFonts w:ascii="Arial" w:hAnsi="Arial" w:cs="Arial"/>
              </w:rPr>
              <w:t>Сделать рисунок в тетради и подписать его.</w:t>
            </w: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noProof/>
                <w:lang w:eastAsia="ru-RU"/>
              </w:rPr>
              <mc:AlternateContent>
                <mc:Choice Requires="wps">
                  <w:drawing>
                    <wp:inline distT="0" distB="0" distL="0" distR="0" wp14:anchorId="1F0DDE43" wp14:editId="721461F1">
                      <wp:extent cx="304800" cy="304800"/>
                      <wp:effectExtent l="0" t="0" r="0" b="0"/>
                      <wp:docPr id="18" name="Прямоугольник 1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3048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779954B1" id="Прямоугольник 18" o:spid="_x0000_s1026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  <w:r w:rsidRPr="0085148C">
              <w:rPr>
                <w:rFonts w:ascii="Arial" w:hAnsi="Arial" w:cs="Arial"/>
              </w:rPr>
              <w:t xml:space="preserve"> </w:t>
            </w: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</w:p>
          <w:p w:rsidR="00B344A0" w:rsidRPr="0085148C" w:rsidRDefault="00B344A0" w:rsidP="00B344A0">
            <w:pPr>
              <w:rPr>
                <w:rFonts w:ascii="Arial" w:hAnsi="Arial" w:cs="Arial"/>
              </w:rPr>
            </w:pPr>
          </w:p>
          <w:p w:rsidR="002D623B" w:rsidRPr="0085148C" w:rsidRDefault="002D623B" w:rsidP="00A97898">
            <w:pPr>
              <w:rPr>
                <w:rFonts w:ascii="Arial" w:hAnsi="Arial" w:cs="Arial"/>
                <w:b/>
              </w:rPr>
            </w:pPr>
          </w:p>
        </w:tc>
      </w:tr>
      <w:tr w:rsidR="002D623B" w:rsidRPr="0085148C" w:rsidTr="00215BD0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2D623B" w:rsidRPr="0085148C" w:rsidRDefault="002D623B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85148C" w:rsidRDefault="002D623B" w:rsidP="00A21F1C">
            <w:pPr>
              <w:rPr>
                <w:rFonts w:ascii="Arial" w:hAnsi="Arial" w:cs="Arial"/>
              </w:rPr>
            </w:pPr>
          </w:p>
        </w:tc>
        <w:tc>
          <w:tcPr>
            <w:tcW w:w="899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85148C" w:rsidRDefault="002D623B" w:rsidP="00A21F1C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2D623B" w:rsidRPr="0085148C" w:rsidTr="00215BD0">
        <w:trPr>
          <w:trHeight w:val="643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85148C" w:rsidRDefault="002D623B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lastRenderedPageBreak/>
              <w:t>3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85148C" w:rsidRDefault="002D623B" w:rsidP="00A21F1C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лгебра</w:t>
            </w:r>
          </w:p>
        </w:tc>
        <w:tc>
          <w:tcPr>
            <w:tcW w:w="899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527509" w:rsidRPr="0085148C" w:rsidRDefault="00527509" w:rsidP="0052750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Тема: уравнение </w:t>
            </w:r>
            <w:r w:rsidRPr="0085148C">
              <w:rPr>
                <w:rFonts w:ascii="Arial" w:hAnsi="Arial" w:cs="Arial"/>
                <w:lang w:val="en-US"/>
              </w:rPr>
              <w:t>x</w:t>
            </w:r>
            <w:r w:rsidRPr="0085148C">
              <w:rPr>
                <w:rFonts w:ascii="Arial" w:hAnsi="Arial" w:cs="Arial"/>
              </w:rPr>
              <w:t>^2=</w:t>
            </w:r>
            <w:r w:rsidRPr="0085148C">
              <w:rPr>
                <w:rFonts w:ascii="Arial" w:hAnsi="Arial" w:cs="Arial"/>
                <w:lang w:val="en-US"/>
              </w:rPr>
              <w:t>a</w:t>
            </w:r>
          </w:p>
          <w:p w:rsidR="00527509" w:rsidRPr="0085148C" w:rsidRDefault="00527509" w:rsidP="0052750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lastRenderedPageBreak/>
              <w:t>Классная работа</w:t>
            </w:r>
          </w:p>
          <w:p w:rsidR="00527509" w:rsidRPr="0085148C" w:rsidRDefault="00527509" w:rsidP="0052750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П.13 разобрать на примерах.</w:t>
            </w:r>
          </w:p>
          <w:p w:rsidR="00527509" w:rsidRPr="0085148C" w:rsidRDefault="00527509" w:rsidP="0052750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Посмотреть видеоролики </w:t>
            </w:r>
            <w:hyperlink r:id="rId42" w:history="1">
              <w:r w:rsidRPr="0085148C">
                <w:rPr>
                  <w:rStyle w:val="a6"/>
                  <w:rFonts w:ascii="Arial" w:hAnsi="Arial" w:cs="Arial"/>
                </w:rPr>
                <w:t>https://www.youtube.com/watch?v=fZGdrRRt8yE&amp;feature=youtu.be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  <w:proofErr w:type="gramStart"/>
            <w:r w:rsidRPr="0085148C">
              <w:rPr>
                <w:rFonts w:ascii="Arial" w:hAnsi="Arial" w:cs="Arial"/>
              </w:rPr>
              <w:t xml:space="preserve">и  </w:t>
            </w:r>
            <w:hyperlink r:id="rId43" w:history="1">
              <w:r w:rsidRPr="0085148C">
                <w:rPr>
                  <w:rStyle w:val="a6"/>
                  <w:rFonts w:ascii="Arial" w:hAnsi="Arial" w:cs="Arial"/>
                </w:rPr>
                <w:t>https://www.youtube.com/watch?v=ATkmsyuu3Ec</w:t>
              </w:r>
              <w:proofErr w:type="gramEnd"/>
            </w:hyperlink>
            <w:r w:rsidRPr="0085148C">
              <w:rPr>
                <w:rFonts w:ascii="Arial" w:hAnsi="Arial" w:cs="Arial"/>
              </w:rPr>
              <w:t xml:space="preserve"> . по второму видеоролику выписать 3 случая решения уравнения в тетрадь с примерами.  Решить №322, 326. Связь с учителем.</w:t>
            </w:r>
          </w:p>
          <w:p w:rsidR="002D623B" w:rsidRPr="0085148C" w:rsidRDefault="00527509" w:rsidP="00A21F1C">
            <w:pPr>
              <w:rPr>
                <w:rFonts w:ascii="Arial" w:hAnsi="Arial" w:cs="Arial"/>
              </w:rPr>
            </w:pPr>
            <w:proofErr w:type="spellStart"/>
            <w:r w:rsidRPr="0085148C">
              <w:rPr>
                <w:rFonts w:ascii="Arial" w:hAnsi="Arial" w:cs="Arial"/>
              </w:rPr>
              <w:t>Д.з</w:t>
            </w:r>
            <w:proofErr w:type="spellEnd"/>
            <w:r w:rsidRPr="0085148C">
              <w:rPr>
                <w:rFonts w:ascii="Arial" w:hAnsi="Arial" w:cs="Arial"/>
              </w:rPr>
              <w:t xml:space="preserve">. п.13 решить задания по ссылке </w:t>
            </w:r>
            <w:hyperlink r:id="rId44" w:history="1">
              <w:r w:rsidRPr="0085148C">
                <w:rPr>
                  <w:rStyle w:val="a6"/>
                  <w:rFonts w:ascii="Arial" w:hAnsi="Arial" w:cs="Arial"/>
                </w:rPr>
                <w:t>https://edu.skysmart.ru/student/lohezezamo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</w:tc>
      </w:tr>
      <w:tr w:rsidR="002D623B" w:rsidRPr="0085148C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85148C" w:rsidRDefault="002D623B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lastRenderedPageBreak/>
              <w:t>4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85148C" w:rsidRDefault="002D623B" w:rsidP="00A21F1C">
            <w:pPr>
              <w:rPr>
                <w:rFonts w:ascii="Arial" w:hAnsi="Arial" w:cs="Arial"/>
              </w:rPr>
            </w:pPr>
          </w:p>
        </w:tc>
        <w:tc>
          <w:tcPr>
            <w:tcW w:w="899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85148C" w:rsidRDefault="002D623B" w:rsidP="00A21F1C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113C78" w:rsidRPr="0085148C" w:rsidTr="00193F20">
        <w:trPr>
          <w:trHeight w:val="979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13C78" w:rsidRPr="0085148C" w:rsidRDefault="00113C78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lastRenderedPageBreak/>
              <w:t>5</w:t>
            </w:r>
          </w:p>
          <w:p w:rsidR="00113C78" w:rsidRPr="0085148C" w:rsidRDefault="00113C78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13C78" w:rsidRPr="0085148C" w:rsidRDefault="00113C78" w:rsidP="00A21F1C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нгл. Яз. (Березина Ю.А.)</w:t>
            </w:r>
          </w:p>
        </w:tc>
        <w:tc>
          <w:tcPr>
            <w:tcW w:w="899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13C78" w:rsidRPr="0085148C" w:rsidRDefault="00C82597" w:rsidP="005D22AE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Контрольная работа по разделу 2</w:t>
            </w:r>
          </w:p>
        </w:tc>
      </w:tr>
      <w:tr w:rsidR="00E17DB7" w:rsidRPr="0085148C" w:rsidTr="00193F20">
        <w:trPr>
          <w:trHeight w:val="979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17DB7" w:rsidRPr="0085148C" w:rsidRDefault="00E17DB7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5</w:t>
            </w:r>
          </w:p>
          <w:p w:rsidR="00E17DB7" w:rsidRPr="0085148C" w:rsidRDefault="00E17DB7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E17DB7" w:rsidRPr="0085148C" w:rsidRDefault="00E17DB7" w:rsidP="00A21F1C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нгл. Яз. (Прокопьева М.М.)</w:t>
            </w:r>
          </w:p>
        </w:tc>
        <w:tc>
          <w:tcPr>
            <w:tcW w:w="899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11DB9" w:rsidRPr="0085148C" w:rsidRDefault="00A11DB9" w:rsidP="00A11DB9">
            <w:pPr>
              <w:rPr>
                <w:rFonts w:ascii="Arial" w:hAnsi="Arial" w:cs="Arial"/>
                <w:b/>
                <w:lang w:val="en-US"/>
              </w:rPr>
            </w:pPr>
            <w:r w:rsidRPr="0085148C">
              <w:rPr>
                <w:rFonts w:ascii="Arial" w:hAnsi="Arial" w:cs="Arial"/>
                <w:b/>
              </w:rPr>
              <w:t>Тема</w:t>
            </w:r>
            <w:r w:rsidRPr="0085148C">
              <w:rPr>
                <w:rFonts w:ascii="Arial" w:hAnsi="Arial" w:cs="Arial"/>
                <w:b/>
                <w:lang w:val="en-US"/>
              </w:rPr>
              <w:t>:</w:t>
            </w:r>
            <w:r w:rsidRPr="0085148C">
              <w:rPr>
                <w:rFonts w:ascii="Arial" w:hAnsi="Arial" w:cs="Arial"/>
                <w:lang w:val="en-US"/>
              </w:rPr>
              <w:t xml:space="preserve"> </w:t>
            </w:r>
            <w:r w:rsidRPr="0085148C">
              <w:rPr>
                <w:rFonts w:ascii="Arial" w:hAnsi="Arial" w:cs="Arial"/>
                <w:b/>
                <w:lang w:val="en-US"/>
              </w:rPr>
              <w:t xml:space="preserve">Have you </w:t>
            </w:r>
            <w:proofErr w:type="gramStart"/>
            <w:r w:rsidRPr="0085148C">
              <w:rPr>
                <w:rFonts w:ascii="Arial" w:hAnsi="Arial" w:cs="Arial"/>
                <w:b/>
                <w:lang w:val="en-US"/>
              </w:rPr>
              <w:t>ever  travelled</w:t>
            </w:r>
            <w:proofErr w:type="gramEnd"/>
            <w:r w:rsidRPr="0085148C">
              <w:rPr>
                <w:rFonts w:ascii="Arial" w:hAnsi="Arial" w:cs="Arial"/>
                <w:b/>
                <w:lang w:val="en-US"/>
              </w:rPr>
              <w:t xml:space="preserve"> to London?</w:t>
            </w:r>
          </w:p>
          <w:p w:rsidR="00A11DB9" w:rsidRPr="0085148C" w:rsidRDefault="00A11DB9" w:rsidP="00A11DB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  <w:lang w:val="en-US"/>
              </w:rPr>
              <w:t xml:space="preserve">              </w:t>
            </w:r>
            <w:r w:rsidRPr="0085148C">
              <w:rPr>
                <w:rFonts w:ascii="Arial" w:hAnsi="Arial" w:cs="Arial"/>
                <w:b/>
              </w:rPr>
              <w:t xml:space="preserve">Задание: </w:t>
            </w:r>
            <w:r w:rsidRPr="0085148C">
              <w:rPr>
                <w:rFonts w:ascii="Arial" w:hAnsi="Arial" w:cs="Arial"/>
              </w:rPr>
              <w:t xml:space="preserve">стр.80 упр.1.1; </w:t>
            </w:r>
          </w:p>
          <w:p w:rsidR="00A11DB9" w:rsidRPr="0085148C" w:rsidRDefault="00A11DB9" w:rsidP="00A11DB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                                 Стр.80 упр. 1.2 –Аудио по ссылке: </w:t>
            </w:r>
            <w:hyperlink r:id="rId45" w:history="1">
              <w:r w:rsidRPr="0085148C">
                <w:rPr>
                  <w:rFonts w:ascii="Arial" w:hAnsi="Arial" w:cs="Arial"/>
                  <w:color w:val="0563C1" w:themeColor="hyperlink"/>
                  <w:u w:val="single"/>
                </w:rPr>
                <w:t>https://drive.google.com/file/d/1-kdc84n6mNrkbkKa7kmQn7Jf-XNDBl_a/view?usp=sharing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A11DB9" w:rsidRPr="0085148C" w:rsidRDefault="00A11DB9" w:rsidP="00A11DB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                                Стр.81 упр.1.3 –Аудио по ссылке: </w:t>
            </w:r>
            <w:hyperlink r:id="rId46" w:history="1">
              <w:r w:rsidRPr="0085148C">
                <w:rPr>
                  <w:rFonts w:ascii="Arial" w:hAnsi="Arial" w:cs="Arial"/>
                  <w:color w:val="0563C1" w:themeColor="hyperlink"/>
                  <w:u w:val="single"/>
                </w:rPr>
                <w:t>https://drive.google.com/file/d/1waXJ2haaab8kw92K7NVAyIQETCCIWb-g/view?usp=sharing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A11DB9" w:rsidRPr="0085148C" w:rsidRDefault="00A11DB9" w:rsidP="00A11DB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                                Стр.81 упр.2.1-Аудио по ссылке: </w:t>
            </w:r>
            <w:hyperlink r:id="rId47" w:history="1">
              <w:r w:rsidRPr="0085148C">
                <w:rPr>
                  <w:rFonts w:ascii="Arial" w:hAnsi="Arial" w:cs="Arial"/>
                  <w:color w:val="0563C1" w:themeColor="hyperlink"/>
                  <w:u w:val="single"/>
                </w:rPr>
                <w:t>https://drive.google.com/file/d/1kJuR07FQtkJsxZOy5gaZv5xrn41FqkrX/view?usp=sharing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A11DB9" w:rsidRPr="0085148C" w:rsidRDefault="00A11DB9" w:rsidP="00A11DB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                                 Стр.81 упр.2.2 –Аудио по ссылке: </w:t>
            </w:r>
            <w:hyperlink r:id="rId48" w:history="1">
              <w:r w:rsidRPr="0085148C">
                <w:rPr>
                  <w:rFonts w:ascii="Arial" w:hAnsi="Arial" w:cs="Arial"/>
                  <w:color w:val="0563C1" w:themeColor="hyperlink"/>
                  <w:u w:val="single"/>
                </w:rPr>
                <w:t>https://drive.google.com/file/d/1EFkn5XZm-aGGpkBt-gY9-_ejONc-c-7B/view?usp=sharing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A11DB9" w:rsidRPr="0085148C" w:rsidRDefault="00A11DB9" w:rsidP="00A11DB9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hAnsi="Arial" w:cs="Arial"/>
              </w:rPr>
              <w:t xml:space="preserve">   </w:t>
            </w:r>
            <w:r w:rsidRPr="0085148C">
              <w:rPr>
                <w:rFonts w:ascii="Arial" w:hAnsi="Arial" w:cs="Arial"/>
                <w:b/>
              </w:rPr>
              <w:t xml:space="preserve">Домашнее задание: </w:t>
            </w:r>
            <w:r w:rsidRPr="0085148C">
              <w:rPr>
                <w:rFonts w:ascii="Arial" w:eastAsia="Times New Roman" w:hAnsi="Arial" w:cs="Arial"/>
                <w:lang w:eastAsia="ru-RU"/>
              </w:rPr>
              <w:t xml:space="preserve">выразительное чтение стихотворения, </w:t>
            </w:r>
          </w:p>
          <w:p w:rsidR="00E17DB7" w:rsidRPr="0085148C" w:rsidRDefault="00A11DB9" w:rsidP="00A11DB9">
            <w:pPr>
              <w:spacing w:before="100" w:beforeAutospacing="1" w:after="100" w:afterAutospacing="1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 xml:space="preserve">                                 </w:t>
            </w:r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упр. 3.1 стр.82 –аудио по ссылке:</w:t>
            </w:r>
            <w:r w:rsidRPr="0085148C">
              <w:rPr>
                <w:rFonts w:ascii="Arial" w:hAnsi="Arial" w:cs="Arial"/>
              </w:rPr>
              <w:t xml:space="preserve"> </w:t>
            </w:r>
            <w:hyperlink r:id="rId49" w:history="1">
              <w:r w:rsidRPr="0085148C">
                <w:rPr>
                  <w:rFonts w:ascii="Arial" w:eastAsia="Times New Roman" w:hAnsi="Arial" w:cs="Arial"/>
                  <w:b/>
                  <w:bCs/>
                  <w:color w:val="0563C1" w:themeColor="hyperlink"/>
                  <w:u w:val="single"/>
                  <w:lang w:eastAsia="ru-RU"/>
                </w:rPr>
                <w:t>https://drive.google.com/file/d/1D249Z_ObdMcXAfK4hGxQn2JyoD13SK3n/view?usp=sharing</w:t>
              </w:r>
            </w:hyperlink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 xml:space="preserve"> </w:t>
            </w:r>
          </w:p>
        </w:tc>
      </w:tr>
    </w:tbl>
    <w:p w:rsidR="00BF0F5C" w:rsidRPr="0085148C" w:rsidRDefault="00BF0F5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BF0F5C" w:rsidRPr="0085148C" w:rsidRDefault="00BF0F5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9А</w:t>
      </w:r>
    </w:p>
    <w:tbl>
      <w:tblPr>
        <w:tblW w:w="11190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9"/>
        <w:gridCol w:w="1559"/>
        <w:gridCol w:w="9072"/>
      </w:tblGrid>
      <w:tr w:rsidR="0036234C" w:rsidRPr="0085148C" w:rsidTr="0036234C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A803D0" w:rsidRPr="0085148C" w:rsidTr="00215BD0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803D0" w:rsidRPr="0085148C" w:rsidRDefault="00A803D0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85148C" w:rsidRDefault="00A803D0" w:rsidP="00CA151D">
            <w:pPr>
              <w:rPr>
                <w:rFonts w:ascii="Arial" w:hAnsi="Arial" w:cs="Arial"/>
              </w:rPr>
            </w:pPr>
            <w:proofErr w:type="spellStart"/>
            <w:r w:rsidRPr="0085148C">
              <w:rPr>
                <w:rFonts w:ascii="Arial" w:hAnsi="Arial" w:cs="Arial"/>
              </w:rPr>
              <w:t>Немецк</w:t>
            </w:r>
            <w:proofErr w:type="spellEnd"/>
            <w:r w:rsidRPr="0085148C">
              <w:rPr>
                <w:rFonts w:ascii="Arial" w:hAnsi="Arial" w:cs="Arial"/>
              </w:rPr>
              <w:t>.</w:t>
            </w:r>
          </w:p>
        </w:tc>
        <w:tc>
          <w:tcPr>
            <w:tcW w:w="907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50996" w:rsidRPr="0085148C" w:rsidRDefault="00B50996" w:rsidP="00B50996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Платформа ВК</w:t>
            </w:r>
          </w:p>
          <w:p w:rsidR="00B50996" w:rsidRPr="0085148C" w:rsidRDefault="00B50996" w:rsidP="00B50996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Тема: Прилагательные и наречия в превосходной степени.</w:t>
            </w:r>
          </w:p>
          <w:p w:rsidR="00B50996" w:rsidRPr="0085148C" w:rsidRDefault="00B50996" w:rsidP="00B50996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1.Посмотреть учебное видео </w:t>
            </w:r>
            <w:hyperlink r:id="rId50" w:tgtFrame="_blank" w:history="1">
              <w:r w:rsidRPr="0085148C">
                <w:rPr>
                  <w:rFonts w:ascii="Arial" w:eastAsia="Times New Roman" w:hAnsi="Arial" w:cs="Arial"/>
                  <w:color w:val="005BD1"/>
                  <w:u w:val="single"/>
                  <w:lang w:eastAsia="ru-RU"/>
                </w:rPr>
                <w:t>https://youtu.be/lCoRoyByG7A</w:t>
              </w:r>
            </w:hyperlink>
          </w:p>
          <w:p w:rsidR="00B50996" w:rsidRPr="0085148C" w:rsidRDefault="00B50996" w:rsidP="00B50996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 xml:space="preserve">2.Работа по </w:t>
            </w:r>
            <w:proofErr w:type="spellStart"/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уебнику</w:t>
            </w:r>
            <w:proofErr w:type="spellEnd"/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:</w:t>
            </w:r>
          </w:p>
          <w:p w:rsidR="00B50996" w:rsidRPr="0085148C" w:rsidRDefault="00B50996" w:rsidP="00B50996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 xml:space="preserve">стр.25 упр.4(а) по заданию в учебнике (прочитать 2 коротких текста, устно </w:t>
            </w:r>
            <w:proofErr w:type="spellStart"/>
            <w:proofErr w:type="gramStart"/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перевести,подобрать</w:t>
            </w:r>
            <w:proofErr w:type="spellEnd"/>
            <w:proofErr w:type="gramEnd"/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 xml:space="preserve"> правдивое высказывание).</w:t>
            </w:r>
          </w:p>
          <w:p w:rsidR="00B50996" w:rsidRPr="0085148C" w:rsidRDefault="00B50996" w:rsidP="00B50996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3.Домашнее задание: 1. стр.26 упр. 4 (b) по заданию в учебнике (найти в упр.4(а) прилагательные в превосходной степени, заполнить пропуски;</w:t>
            </w:r>
          </w:p>
          <w:p w:rsidR="00B50996" w:rsidRPr="0085148C" w:rsidRDefault="00B50996" w:rsidP="00B50996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                                      2. стр.26 упр.4(с) заполнить пропуски в вопросительных предложениях прилагательными в превосходной степени.</w:t>
            </w:r>
          </w:p>
          <w:p w:rsidR="00A803D0" w:rsidRPr="0085148C" w:rsidRDefault="00A803D0" w:rsidP="00A81D90">
            <w:pPr>
              <w:pStyle w:val="a9"/>
              <w:rPr>
                <w:rFonts w:ascii="Arial" w:hAnsi="Arial" w:cs="Arial"/>
              </w:rPr>
            </w:pPr>
          </w:p>
        </w:tc>
      </w:tr>
      <w:tr w:rsidR="00A803D0" w:rsidRPr="0085148C" w:rsidTr="00215BD0">
        <w:trPr>
          <w:trHeight w:val="112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803D0" w:rsidRPr="0085148C" w:rsidRDefault="00A803D0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85148C" w:rsidRDefault="00A803D0" w:rsidP="00CA151D">
            <w:pPr>
              <w:rPr>
                <w:rFonts w:ascii="Arial" w:hAnsi="Arial" w:cs="Arial"/>
              </w:rPr>
            </w:pPr>
          </w:p>
        </w:tc>
        <w:tc>
          <w:tcPr>
            <w:tcW w:w="907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85148C" w:rsidRDefault="00A803D0" w:rsidP="00CA151D">
            <w:pPr>
              <w:tabs>
                <w:tab w:val="left" w:pos="2955"/>
              </w:tabs>
              <w:rPr>
                <w:rFonts w:ascii="Arial" w:hAnsi="Arial" w:cs="Arial"/>
                <w:b/>
              </w:rPr>
            </w:pPr>
          </w:p>
        </w:tc>
      </w:tr>
      <w:tr w:rsidR="00A81D90" w:rsidRPr="0085148C" w:rsidTr="00193F20">
        <w:trPr>
          <w:trHeight w:val="643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1D90" w:rsidRPr="0085148C" w:rsidRDefault="00A81D90" w:rsidP="0018233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3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A81D90" w:rsidRPr="0085148C" w:rsidRDefault="00A81D90" w:rsidP="0018233C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Физика</w:t>
            </w:r>
          </w:p>
        </w:tc>
        <w:tc>
          <w:tcPr>
            <w:tcW w:w="907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81BBA" w:rsidRPr="0085148C" w:rsidRDefault="00481BBA" w:rsidP="00481BBA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>Тема: Движение по окружности</w:t>
            </w:r>
          </w:p>
          <w:p w:rsidR="00481BBA" w:rsidRPr="0085148C" w:rsidRDefault="00481BBA" w:rsidP="00481BBA">
            <w:pPr>
              <w:rPr>
                <w:rFonts w:ascii="Arial" w:hAnsi="Arial" w:cs="Arial"/>
              </w:rPr>
            </w:pPr>
            <w:hyperlink r:id="rId51" w:history="1">
              <w:r w:rsidRPr="0085148C">
                <w:rPr>
                  <w:rStyle w:val="a6"/>
                  <w:rFonts w:ascii="Arial" w:hAnsi="Arial" w:cs="Arial"/>
                </w:rPr>
                <w:t>https://www.youtube.com/watch?v=GLRl7WHefXE&amp;list=PLvtJKssE5Nri3tJqj1YcRFWIMy9d6aGmW&amp;index=17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481BBA" w:rsidRPr="0085148C" w:rsidRDefault="00481BBA" w:rsidP="00481BBA">
            <w:pPr>
              <w:rPr>
                <w:rFonts w:ascii="Arial" w:hAnsi="Arial" w:cs="Arial"/>
              </w:rPr>
            </w:pPr>
            <w:hyperlink r:id="rId52" w:history="1">
              <w:r w:rsidRPr="0085148C">
                <w:rPr>
                  <w:rStyle w:val="a6"/>
                  <w:rFonts w:ascii="Arial" w:hAnsi="Arial" w:cs="Arial"/>
                </w:rPr>
                <w:t>https://www.youtube.com/watch?v=CGDrHzP-qnA&amp;list=PLvtJKssE5Nri3tJqj1YcRFWIMy9d6aGmW&amp;index=18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481BBA" w:rsidRPr="0085148C" w:rsidRDefault="00481BBA" w:rsidP="00481BBA">
            <w:pPr>
              <w:pStyle w:val="a8"/>
              <w:numPr>
                <w:ilvl w:val="0"/>
                <w:numId w:val="32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Посмотреть фильмы</w:t>
            </w:r>
          </w:p>
          <w:p w:rsidR="00481BBA" w:rsidRPr="0085148C" w:rsidRDefault="00481BBA" w:rsidP="00481BBA">
            <w:pPr>
              <w:pStyle w:val="a8"/>
              <w:numPr>
                <w:ilvl w:val="0"/>
                <w:numId w:val="32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Прочитать § 17, 18</w:t>
            </w:r>
          </w:p>
          <w:p w:rsidR="00481BBA" w:rsidRPr="0085148C" w:rsidRDefault="00481BBA" w:rsidP="00481BBA">
            <w:pPr>
              <w:pStyle w:val="a8"/>
              <w:numPr>
                <w:ilvl w:val="0"/>
                <w:numId w:val="32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ешить упр. 18 (1, 2) на стр. 75</w:t>
            </w:r>
          </w:p>
          <w:p w:rsidR="00481BBA" w:rsidRPr="0085148C" w:rsidRDefault="00481BBA" w:rsidP="00481BBA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>Тема: Импульс. Закон сохранения импульса</w:t>
            </w:r>
          </w:p>
          <w:p w:rsidR="00481BBA" w:rsidRPr="0085148C" w:rsidRDefault="00481BBA" w:rsidP="00481BBA">
            <w:pPr>
              <w:rPr>
                <w:rFonts w:ascii="Arial" w:hAnsi="Arial" w:cs="Arial"/>
              </w:rPr>
            </w:pPr>
            <w:hyperlink r:id="rId53" w:history="1">
              <w:r w:rsidRPr="0085148C">
                <w:rPr>
                  <w:rStyle w:val="a6"/>
                  <w:rFonts w:ascii="Arial" w:hAnsi="Arial" w:cs="Arial"/>
                </w:rPr>
                <w:t>https://www.youtube.com/watch?v=cHWJr0PufIg&amp;list=PLvtJKssE5Nri3tJqj1YcRFWIMy9d6aGmW&amp;index=20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481BBA" w:rsidRPr="0085148C" w:rsidRDefault="00481BBA" w:rsidP="00481BBA">
            <w:pPr>
              <w:pStyle w:val="a8"/>
              <w:numPr>
                <w:ilvl w:val="0"/>
                <w:numId w:val="33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Посмотреть фильм</w:t>
            </w:r>
          </w:p>
          <w:p w:rsidR="00481BBA" w:rsidRPr="0085148C" w:rsidRDefault="00481BBA" w:rsidP="00481BBA">
            <w:pPr>
              <w:pStyle w:val="a8"/>
              <w:numPr>
                <w:ilvl w:val="0"/>
                <w:numId w:val="33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Прочитать § 20</w:t>
            </w:r>
          </w:p>
          <w:p w:rsidR="00A81D90" w:rsidRPr="0085148C" w:rsidRDefault="00481BBA" w:rsidP="0018233C">
            <w:pPr>
              <w:pStyle w:val="a8"/>
              <w:numPr>
                <w:ilvl w:val="0"/>
                <w:numId w:val="33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ешить упр. 20 (2, 4) на стр. 85</w:t>
            </w:r>
          </w:p>
        </w:tc>
      </w:tr>
      <w:tr w:rsidR="00A81D90" w:rsidRPr="0085148C" w:rsidTr="00193F2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1D90" w:rsidRPr="0085148C" w:rsidRDefault="00A81D90" w:rsidP="0018233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81D90" w:rsidRPr="0085148C" w:rsidRDefault="00A81D90" w:rsidP="0018233C">
            <w:pPr>
              <w:rPr>
                <w:rFonts w:ascii="Arial" w:hAnsi="Arial" w:cs="Arial"/>
              </w:rPr>
            </w:pPr>
          </w:p>
        </w:tc>
        <w:tc>
          <w:tcPr>
            <w:tcW w:w="907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1D90" w:rsidRPr="0085148C" w:rsidRDefault="00A81D90" w:rsidP="0018233C">
            <w:pPr>
              <w:pStyle w:val="a9"/>
              <w:rPr>
                <w:rFonts w:ascii="Arial" w:hAnsi="Arial" w:cs="Arial"/>
              </w:rPr>
            </w:pPr>
          </w:p>
        </w:tc>
      </w:tr>
      <w:tr w:rsidR="00A81D90" w:rsidRPr="0085148C" w:rsidTr="00193F2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1D90" w:rsidRPr="0085148C" w:rsidRDefault="00A81D90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lastRenderedPageBreak/>
              <w:t>5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A81D90" w:rsidRPr="0085148C" w:rsidRDefault="00A81D90" w:rsidP="00CA151D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лгебра</w:t>
            </w:r>
          </w:p>
        </w:tc>
        <w:tc>
          <w:tcPr>
            <w:tcW w:w="907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1386F" w:rsidRPr="0085148C" w:rsidRDefault="00F1386F" w:rsidP="00F1386F">
            <w:pPr>
              <w:spacing w:after="0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>1 урок</w:t>
            </w:r>
            <w:r w:rsidRPr="0085148C">
              <w:rPr>
                <w:rFonts w:ascii="Arial" w:hAnsi="Arial" w:cs="Arial"/>
              </w:rPr>
              <w:t xml:space="preserve"> Тема «Целое уравнение и его корни»</w:t>
            </w:r>
          </w:p>
          <w:p w:rsidR="00F1386F" w:rsidRPr="0085148C" w:rsidRDefault="00F1386F" w:rsidP="00F1386F">
            <w:pPr>
              <w:pStyle w:val="a9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1.Откройте тетради, запишите число и тему урока «Целое уравнение и его корни»</w:t>
            </w:r>
          </w:p>
          <w:p w:rsidR="00F1386F" w:rsidRPr="0085148C" w:rsidRDefault="00F1386F" w:rsidP="00F1386F">
            <w:pPr>
              <w:pStyle w:val="a9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2 . При просмотре материала, прослушайте материал, выполните соответствующие записи в тетрадь. Для просмотра видео урока пройдите по ссылке </w:t>
            </w:r>
            <w:hyperlink r:id="rId54" w:history="1">
              <w:r w:rsidRPr="0085148C">
                <w:rPr>
                  <w:rStyle w:val="a6"/>
                  <w:rFonts w:ascii="Arial" w:hAnsi="Arial" w:cs="Arial"/>
                </w:rPr>
                <w:t>https://www.youtube.com/watch?v=ckyTQlDpWtA&amp;list=PL_WBcow_7K5aguI3ygcVLJsm1b4SHHuSg&amp;index=9&amp;ab_channel=%D0%9E%D0%BD%D0%BB%D0%B0%D0%B9%D0%BD%D0%93%D0%B8%D0%BC%D0%BD%D0%B0%D0%B7%D0%B8%D1%8F%231</w:t>
              </w:r>
            </w:hyperlink>
            <w:r w:rsidRPr="0085148C">
              <w:rPr>
                <w:rFonts w:ascii="Arial" w:hAnsi="Arial" w:cs="Arial"/>
              </w:rPr>
              <w:t xml:space="preserve">  </w:t>
            </w:r>
          </w:p>
          <w:p w:rsidR="00F1386F" w:rsidRPr="0085148C" w:rsidRDefault="00F1386F" w:rsidP="00F1386F">
            <w:pPr>
              <w:pStyle w:val="a9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3.  Решите самостоятельно задания по учебнику №272(</w:t>
            </w:r>
            <w:proofErr w:type="spellStart"/>
            <w:proofErr w:type="gramStart"/>
            <w:r w:rsidRPr="0085148C">
              <w:rPr>
                <w:rFonts w:ascii="Arial" w:hAnsi="Arial" w:cs="Arial"/>
              </w:rPr>
              <w:t>а,в</w:t>
            </w:r>
            <w:proofErr w:type="gramEnd"/>
            <w:r w:rsidRPr="0085148C">
              <w:rPr>
                <w:rFonts w:ascii="Arial" w:hAnsi="Arial" w:cs="Arial"/>
              </w:rPr>
              <w:t>,д</w:t>
            </w:r>
            <w:proofErr w:type="spellEnd"/>
            <w:r w:rsidRPr="0085148C">
              <w:rPr>
                <w:rFonts w:ascii="Arial" w:hAnsi="Arial" w:cs="Arial"/>
              </w:rPr>
              <w:t>), 273</w:t>
            </w:r>
          </w:p>
          <w:p w:rsidR="00F1386F" w:rsidRPr="0085148C" w:rsidRDefault="00F1386F" w:rsidP="00F1386F">
            <w:pPr>
              <w:pStyle w:val="a9"/>
              <w:rPr>
                <w:rFonts w:ascii="Arial" w:hAnsi="Arial" w:cs="Arial"/>
              </w:rPr>
            </w:pPr>
          </w:p>
          <w:p w:rsidR="00F1386F" w:rsidRPr="0085148C" w:rsidRDefault="00F1386F" w:rsidP="00F1386F">
            <w:pPr>
              <w:spacing w:after="0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>2 урок</w:t>
            </w:r>
            <w:r w:rsidRPr="0085148C">
              <w:rPr>
                <w:rFonts w:ascii="Arial" w:hAnsi="Arial" w:cs="Arial"/>
              </w:rPr>
              <w:t xml:space="preserve"> Тема «Биквадратные уравнения»</w:t>
            </w:r>
          </w:p>
          <w:p w:rsidR="00F1386F" w:rsidRPr="0085148C" w:rsidRDefault="00F1386F" w:rsidP="00F1386F">
            <w:pPr>
              <w:pStyle w:val="a9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1.Откройте тетради, запишите число и тему урока «Биквадратные уравнения»</w:t>
            </w:r>
          </w:p>
          <w:p w:rsidR="00F1386F" w:rsidRPr="0085148C" w:rsidRDefault="00F1386F" w:rsidP="00F1386F">
            <w:pPr>
              <w:spacing w:after="0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2 . При просмотре материала, прослушайте материал, выполните соответствующие записи в тетрадь. Для просмотра видео урока пройдите по ссылке</w:t>
            </w:r>
          </w:p>
          <w:p w:rsidR="00F1386F" w:rsidRPr="0085148C" w:rsidRDefault="00F1386F" w:rsidP="00F1386F">
            <w:pPr>
              <w:spacing w:after="0"/>
              <w:rPr>
                <w:rFonts w:ascii="Arial" w:hAnsi="Arial" w:cs="Arial"/>
              </w:rPr>
            </w:pPr>
            <w:hyperlink r:id="rId55" w:history="1">
              <w:r w:rsidRPr="0085148C">
                <w:rPr>
                  <w:rStyle w:val="a6"/>
                  <w:rFonts w:ascii="Arial" w:hAnsi="Arial" w:cs="Arial"/>
                </w:rPr>
                <w:t>https://www.youtube.com/watch?v=qF0imC7xjNc&amp;list=PL_WBcow_7K5aguI3ygcVLJsm1b4SHHuSg&amp;index=10&amp;ab_channel=%D0%9E%D0%BD%D0%BB%D0%B0%D0%B9%D0%BD%D0%93%D0%B8%D0%BC%D0%BD%D0%B0%D0%B7%D0%B8%D1%8F%231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F1386F" w:rsidRPr="0085148C" w:rsidRDefault="00F1386F" w:rsidP="00F1386F">
            <w:pPr>
              <w:pStyle w:val="a9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3.  Решите самостоятельно задания по учебнику №278(</w:t>
            </w:r>
            <w:proofErr w:type="spellStart"/>
            <w:proofErr w:type="gramStart"/>
            <w:r w:rsidRPr="0085148C">
              <w:rPr>
                <w:rFonts w:ascii="Arial" w:hAnsi="Arial" w:cs="Arial"/>
              </w:rPr>
              <w:t>г,д</w:t>
            </w:r>
            <w:proofErr w:type="gramEnd"/>
            <w:r w:rsidRPr="0085148C">
              <w:rPr>
                <w:rFonts w:ascii="Arial" w:hAnsi="Arial" w:cs="Arial"/>
              </w:rPr>
              <w:t>,е</w:t>
            </w:r>
            <w:proofErr w:type="spellEnd"/>
            <w:r w:rsidRPr="0085148C">
              <w:rPr>
                <w:rFonts w:ascii="Arial" w:hAnsi="Arial" w:cs="Arial"/>
              </w:rPr>
              <w:t>)</w:t>
            </w:r>
          </w:p>
          <w:p w:rsidR="00F1386F" w:rsidRPr="0085148C" w:rsidRDefault="00F1386F" w:rsidP="00F1386F">
            <w:pPr>
              <w:pStyle w:val="a9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4. Домашнее задание: п.12 №272(</w:t>
            </w:r>
            <w:proofErr w:type="spellStart"/>
            <w:proofErr w:type="gramStart"/>
            <w:r w:rsidRPr="0085148C">
              <w:rPr>
                <w:rFonts w:ascii="Arial" w:hAnsi="Arial" w:cs="Arial"/>
              </w:rPr>
              <w:t>б,г</w:t>
            </w:r>
            <w:proofErr w:type="spellEnd"/>
            <w:proofErr w:type="gramEnd"/>
            <w:r w:rsidRPr="0085148C">
              <w:rPr>
                <w:rFonts w:ascii="Arial" w:hAnsi="Arial" w:cs="Arial"/>
              </w:rPr>
              <w:t>), 279(а)</w:t>
            </w:r>
          </w:p>
          <w:p w:rsidR="00A81D90" w:rsidRPr="0085148C" w:rsidRDefault="00A81D90" w:rsidP="00AB7D90">
            <w:pPr>
              <w:pStyle w:val="a9"/>
              <w:rPr>
                <w:rFonts w:ascii="Arial" w:hAnsi="Arial" w:cs="Arial"/>
              </w:rPr>
            </w:pPr>
          </w:p>
        </w:tc>
      </w:tr>
      <w:tr w:rsidR="00A81D90" w:rsidRPr="0085148C" w:rsidTr="00193F2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1D90" w:rsidRPr="0085148C" w:rsidRDefault="00A81D90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81D90" w:rsidRPr="0085148C" w:rsidRDefault="00A81D90" w:rsidP="00CA151D">
            <w:pPr>
              <w:rPr>
                <w:rFonts w:ascii="Arial" w:hAnsi="Arial" w:cs="Arial"/>
              </w:rPr>
            </w:pPr>
          </w:p>
        </w:tc>
        <w:tc>
          <w:tcPr>
            <w:tcW w:w="907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1D90" w:rsidRPr="0085148C" w:rsidRDefault="00A81D90" w:rsidP="00CA151D">
            <w:pPr>
              <w:rPr>
                <w:rFonts w:ascii="Arial" w:hAnsi="Arial" w:cs="Arial"/>
              </w:rPr>
            </w:pPr>
          </w:p>
        </w:tc>
      </w:tr>
    </w:tbl>
    <w:p w:rsidR="00955713" w:rsidRPr="0085148C" w:rsidRDefault="00955713" w:rsidP="00CF2A57">
      <w:pPr>
        <w:spacing w:after="150" w:line="240" w:lineRule="auto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BF0F5C" w:rsidRPr="0085148C" w:rsidRDefault="00BF0F5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9Б</w:t>
      </w:r>
    </w:p>
    <w:tbl>
      <w:tblPr>
        <w:tblW w:w="11332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9"/>
        <w:gridCol w:w="1559"/>
        <w:gridCol w:w="9214"/>
      </w:tblGrid>
      <w:tr w:rsidR="0036234C" w:rsidRPr="0085148C" w:rsidTr="0036234C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921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F56D2C" w:rsidRPr="0085148C" w:rsidTr="00193F20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F56D2C" w:rsidRPr="0085148C" w:rsidRDefault="00F56D2C" w:rsidP="0018233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56D2C" w:rsidRPr="0085148C" w:rsidRDefault="00F56D2C" w:rsidP="0018233C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Физика</w:t>
            </w:r>
          </w:p>
        </w:tc>
        <w:tc>
          <w:tcPr>
            <w:tcW w:w="9214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81BBA" w:rsidRPr="0085148C" w:rsidRDefault="00481BBA" w:rsidP="00481BBA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>Тема: Движение по окружности</w:t>
            </w:r>
          </w:p>
          <w:p w:rsidR="00481BBA" w:rsidRPr="0085148C" w:rsidRDefault="00481BBA" w:rsidP="00481BBA">
            <w:pPr>
              <w:rPr>
                <w:rFonts w:ascii="Arial" w:hAnsi="Arial" w:cs="Arial"/>
              </w:rPr>
            </w:pPr>
            <w:hyperlink r:id="rId56" w:history="1">
              <w:r w:rsidRPr="0085148C">
                <w:rPr>
                  <w:rStyle w:val="a6"/>
                  <w:rFonts w:ascii="Arial" w:hAnsi="Arial" w:cs="Arial"/>
                </w:rPr>
                <w:t>https://www.youtube.com/watch?v=GLRl7WHefXE&amp;list=PLvtJKssE5Nri3tJqj1YcRFWIMy9d6aGmW&amp;index=17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481BBA" w:rsidRPr="0085148C" w:rsidRDefault="00481BBA" w:rsidP="00481BBA">
            <w:pPr>
              <w:rPr>
                <w:rFonts w:ascii="Arial" w:hAnsi="Arial" w:cs="Arial"/>
              </w:rPr>
            </w:pPr>
            <w:hyperlink r:id="rId57" w:history="1">
              <w:r w:rsidRPr="0085148C">
                <w:rPr>
                  <w:rStyle w:val="a6"/>
                  <w:rFonts w:ascii="Arial" w:hAnsi="Arial" w:cs="Arial"/>
                </w:rPr>
                <w:t>https://www.youtube.com/watch?v=CGDrHzP-qnA&amp;list=PLvtJKssE5Nri3tJqj1YcRFWIMy9d6aGmW&amp;index=18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481BBA" w:rsidRPr="0085148C" w:rsidRDefault="00481BBA" w:rsidP="00481BBA">
            <w:pPr>
              <w:pStyle w:val="a8"/>
              <w:numPr>
                <w:ilvl w:val="0"/>
                <w:numId w:val="32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Посмотреть фильмы</w:t>
            </w:r>
          </w:p>
          <w:p w:rsidR="00481BBA" w:rsidRPr="0085148C" w:rsidRDefault="00481BBA" w:rsidP="00481BBA">
            <w:pPr>
              <w:pStyle w:val="a8"/>
              <w:numPr>
                <w:ilvl w:val="0"/>
                <w:numId w:val="32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Прочитать § 17, 18</w:t>
            </w:r>
          </w:p>
          <w:p w:rsidR="00481BBA" w:rsidRPr="0085148C" w:rsidRDefault="00481BBA" w:rsidP="00481BBA">
            <w:pPr>
              <w:pStyle w:val="a8"/>
              <w:numPr>
                <w:ilvl w:val="0"/>
                <w:numId w:val="32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ешить упр. 18 (1, 2) на стр. 75</w:t>
            </w:r>
          </w:p>
          <w:p w:rsidR="00481BBA" w:rsidRPr="0085148C" w:rsidRDefault="00481BBA" w:rsidP="00481BBA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lastRenderedPageBreak/>
              <w:t>Тема: Импульс. Закон сохранения импульса</w:t>
            </w:r>
          </w:p>
          <w:p w:rsidR="00481BBA" w:rsidRPr="0085148C" w:rsidRDefault="00481BBA" w:rsidP="00481BBA">
            <w:pPr>
              <w:rPr>
                <w:rFonts w:ascii="Arial" w:hAnsi="Arial" w:cs="Arial"/>
              </w:rPr>
            </w:pPr>
            <w:hyperlink r:id="rId58" w:history="1">
              <w:r w:rsidRPr="0085148C">
                <w:rPr>
                  <w:rStyle w:val="a6"/>
                  <w:rFonts w:ascii="Arial" w:hAnsi="Arial" w:cs="Arial"/>
                </w:rPr>
                <w:t>https://www.youtube.com/watch?v=cHWJr0PufIg&amp;list=PLvtJKssE5Nri3tJqj1YcRFWIMy9d6aGmW&amp;index=20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481BBA" w:rsidRPr="0085148C" w:rsidRDefault="00481BBA" w:rsidP="00481BBA">
            <w:pPr>
              <w:pStyle w:val="a8"/>
              <w:numPr>
                <w:ilvl w:val="0"/>
                <w:numId w:val="33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Посмотреть фильм</w:t>
            </w:r>
          </w:p>
          <w:p w:rsidR="00481BBA" w:rsidRPr="0085148C" w:rsidRDefault="00481BBA" w:rsidP="00481BBA">
            <w:pPr>
              <w:pStyle w:val="a8"/>
              <w:numPr>
                <w:ilvl w:val="0"/>
                <w:numId w:val="33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Прочитать § 20</w:t>
            </w:r>
          </w:p>
          <w:p w:rsidR="00F56D2C" w:rsidRPr="0085148C" w:rsidRDefault="00481BBA" w:rsidP="00481BBA">
            <w:pPr>
              <w:pStyle w:val="a8"/>
              <w:numPr>
                <w:ilvl w:val="0"/>
                <w:numId w:val="33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ешить упр. 20 (2, 4) на стр. 85</w:t>
            </w:r>
          </w:p>
        </w:tc>
      </w:tr>
      <w:tr w:rsidR="00F56D2C" w:rsidRPr="0085148C" w:rsidTr="00193F20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F56D2C" w:rsidRPr="0085148C" w:rsidRDefault="00F56D2C" w:rsidP="0018233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F56D2C" w:rsidRPr="0085148C" w:rsidRDefault="00F56D2C" w:rsidP="0018233C">
            <w:pPr>
              <w:rPr>
                <w:rFonts w:ascii="Arial" w:hAnsi="Arial" w:cs="Arial"/>
              </w:rPr>
            </w:pPr>
          </w:p>
        </w:tc>
        <w:tc>
          <w:tcPr>
            <w:tcW w:w="9214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56D2C" w:rsidRPr="0085148C" w:rsidRDefault="00F56D2C" w:rsidP="0018233C">
            <w:pPr>
              <w:pStyle w:val="a9"/>
              <w:rPr>
                <w:rFonts w:ascii="Arial" w:hAnsi="Arial" w:cs="Arial"/>
              </w:rPr>
            </w:pPr>
          </w:p>
        </w:tc>
      </w:tr>
      <w:tr w:rsidR="00F56D2C" w:rsidRPr="0085148C" w:rsidTr="00193F2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56D2C" w:rsidRPr="0085148C" w:rsidRDefault="00F56D2C" w:rsidP="00232979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lastRenderedPageBreak/>
              <w:t>3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56D2C" w:rsidRPr="0085148C" w:rsidRDefault="00F56D2C" w:rsidP="0023297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лгебра</w:t>
            </w:r>
          </w:p>
        </w:tc>
        <w:tc>
          <w:tcPr>
            <w:tcW w:w="9214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1386F" w:rsidRPr="0085148C" w:rsidRDefault="00F1386F" w:rsidP="00F1386F">
            <w:pPr>
              <w:spacing w:after="0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>1 урок</w:t>
            </w:r>
            <w:r w:rsidRPr="0085148C">
              <w:rPr>
                <w:rFonts w:ascii="Arial" w:hAnsi="Arial" w:cs="Arial"/>
              </w:rPr>
              <w:t xml:space="preserve"> Тема «Целое уравнение и его корни»</w:t>
            </w:r>
          </w:p>
          <w:p w:rsidR="00F1386F" w:rsidRPr="0085148C" w:rsidRDefault="00F1386F" w:rsidP="00F1386F">
            <w:pPr>
              <w:pStyle w:val="a9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1.Откройте тетради, запишите число и тему урока «Целое уравнение и его корни»</w:t>
            </w:r>
          </w:p>
          <w:p w:rsidR="00F1386F" w:rsidRPr="0085148C" w:rsidRDefault="00F1386F" w:rsidP="00F1386F">
            <w:pPr>
              <w:pStyle w:val="a9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2 . При просмотре материала, прослушайте материал, выполните соответствующие записи в тетрадь. Для просмотра видео урока пройдите по ссылке </w:t>
            </w:r>
            <w:hyperlink r:id="rId59" w:history="1">
              <w:r w:rsidRPr="0085148C">
                <w:rPr>
                  <w:rStyle w:val="a6"/>
                  <w:rFonts w:ascii="Arial" w:hAnsi="Arial" w:cs="Arial"/>
                </w:rPr>
                <w:t>https://www.youtube.com/watch?v=ckyTQlDpWtA&amp;list=PL_WBcow_7K5aguI3ygcVLJsm1b4SHHuSg&amp;index=9&amp;ab_channel=%D0%9E%D0%BD%D0%BB%D0%B0%D0%B9%D0%BD%D0%93%D0%B8%D0%BC%D0%BD%D0%B0%D0%B7%D0%B8%D1%8F%231</w:t>
              </w:r>
            </w:hyperlink>
            <w:r w:rsidRPr="0085148C">
              <w:rPr>
                <w:rFonts w:ascii="Arial" w:hAnsi="Arial" w:cs="Arial"/>
              </w:rPr>
              <w:t xml:space="preserve">  </w:t>
            </w:r>
          </w:p>
          <w:p w:rsidR="00F1386F" w:rsidRPr="0085148C" w:rsidRDefault="00F1386F" w:rsidP="00F1386F">
            <w:pPr>
              <w:pStyle w:val="a9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3.  Решите самостоятельно задания по учебнику №272(</w:t>
            </w:r>
            <w:proofErr w:type="spellStart"/>
            <w:proofErr w:type="gramStart"/>
            <w:r w:rsidRPr="0085148C">
              <w:rPr>
                <w:rFonts w:ascii="Arial" w:hAnsi="Arial" w:cs="Arial"/>
              </w:rPr>
              <w:t>а,в</w:t>
            </w:r>
            <w:proofErr w:type="gramEnd"/>
            <w:r w:rsidRPr="0085148C">
              <w:rPr>
                <w:rFonts w:ascii="Arial" w:hAnsi="Arial" w:cs="Arial"/>
              </w:rPr>
              <w:t>,д</w:t>
            </w:r>
            <w:proofErr w:type="spellEnd"/>
            <w:r w:rsidRPr="0085148C">
              <w:rPr>
                <w:rFonts w:ascii="Arial" w:hAnsi="Arial" w:cs="Arial"/>
              </w:rPr>
              <w:t>), 273</w:t>
            </w:r>
          </w:p>
          <w:p w:rsidR="00F1386F" w:rsidRPr="0085148C" w:rsidRDefault="00F1386F" w:rsidP="00F1386F">
            <w:pPr>
              <w:pStyle w:val="a9"/>
              <w:rPr>
                <w:rFonts w:ascii="Arial" w:hAnsi="Arial" w:cs="Arial"/>
              </w:rPr>
            </w:pPr>
          </w:p>
          <w:p w:rsidR="00F1386F" w:rsidRPr="0085148C" w:rsidRDefault="00F1386F" w:rsidP="00F1386F">
            <w:pPr>
              <w:spacing w:after="0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>2 урок</w:t>
            </w:r>
            <w:r w:rsidRPr="0085148C">
              <w:rPr>
                <w:rFonts w:ascii="Arial" w:hAnsi="Arial" w:cs="Arial"/>
              </w:rPr>
              <w:t xml:space="preserve"> Тема «Биквадратные уравнения»</w:t>
            </w:r>
          </w:p>
          <w:p w:rsidR="00F1386F" w:rsidRPr="0085148C" w:rsidRDefault="00F1386F" w:rsidP="00F1386F">
            <w:pPr>
              <w:pStyle w:val="a9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1.Откройте тетради, запишите число и тему урока «Биквадратные уравнения»</w:t>
            </w:r>
          </w:p>
          <w:p w:rsidR="00F1386F" w:rsidRPr="0085148C" w:rsidRDefault="00F1386F" w:rsidP="00F1386F">
            <w:pPr>
              <w:spacing w:after="0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2 . При просмотре материала, прослушайте материал, выполните соответствующие записи в тетрадь. Для просмотра видео урока пройдите по ссылке</w:t>
            </w:r>
          </w:p>
          <w:p w:rsidR="00F1386F" w:rsidRPr="0085148C" w:rsidRDefault="00F1386F" w:rsidP="00F1386F">
            <w:pPr>
              <w:spacing w:after="0"/>
              <w:rPr>
                <w:rFonts w:ascii="Arial" w:hAnsi="Arial" w:cs="Arial"/>
              </w:rPr>
            </w:pPr>
            <w:hyperlink r:id="rId60" w:history="1">
              <w:r w:rsidRPr="0085148C">
                <w:rPr>
                  <w:rStyle w:val="a6"/>
                  <w:rFonts w:ascii="Arial" w:hAnsi="Arial" w:cs="Arial"/>
                </w:rPr>
                <w:t>https://www.youtube.com/watch?v=qF0imC7xjNc&amp;list=PL_WBcow_7K5aguI3ygcVLJsm1b4SHHuSg&amp;index=10&amp;ab_channel=%D0%9E%D0%BD%D0%BB%D0%B0%D0%B9%D0%BD%D0%93%D0%B8%D0%BC%D0%BD%D0%B0%D0%B7%D0%B8%D1%8F%231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F1386F" w:rsidRPr="0085148C" w:rsidRDefault="00F1386F" w:rsidP="00F1386F">
            <w:pPr>
              <w:pStyle w:val="a9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3.  Решите самостоятельно задания по учебнику №278(</w:t>
            </w:r>
            <w:proofErr w:type="spellStart"/>
            <w:proofErr w:type="gramStart"/>
            <w:r w:rsidRPr="0085148C">
              <w:rPr>
                <w:rFonts w:ascii="Arial" w:hAnsi="Arial" w:cs="Arial"/>
              </w:rPr>
              <w:t>г,д</w:t>
            </w:r>
            <w:proofErr w:type="gramEnd"/>
            <w:r w:rsidRPr="0085148C">
              <w:rPr>
                <w:rFonts w:ascii="Arial" w:hAnsi="Arial" w:cs="Arial"/>
              </w:rPr>
              <w:t>,е</w:t>
            </w:r>
            <w:proofErr w:type="spellEnd"/>
            <w:r w:rsidRPr="0085148C">
              <w:rPr>
                <w:rFonts w:ascii="Arial" w:hAnsi="Arial" w:cs="Arial"/>
              </w:rPr>
              <w:t>)</w:t>
            </w:r>
          </w:p>
          <w:p w:rsidR="00F1386F" w:rsidRPr="0085148C" w:rsidRDefault="00F1386F" w:rsidP="00F1386F">
            <w:pPr>
              <w:pStyle w:val="a9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4. Домашнее задание: п.12 №272(</w:t>
            </w:r>
            <w:proofErr w:type="spellStart"/>
            <w:proofErr w:type="gramStart"/>
            <w:r w:rsidRPr="0085148C">
              <w:rPr>
                <w:rFonts w:ascii="Arial" w:hAnsi="Arial" w:cs="Arial"/>
              </w:rPr>
              <w:t>б,г</w:t>
            </w:r>
            <w:proofErr w:type="spellEnd"/>
            <w:proofErr w:type="gramEnd"/>
            <w:r w:rsidRPr="0085148C">
              <w:rPr>
                <w:rFonts w:ascii="Arial" w:hAnsi="Arial" w:cs="Arial"/>
              </w:rPr>
              <w:t>), 279(а)</w:t>
            </w:r>
          </w:p>
          <w:p w:rsidR="00F56D2C" w:rsidRPr="0085148C" w:rsidRDefault="00F56D2C" w:rsidP="00AB7D90">
            <w:pPr>
              <w:pStyle w:val="a9"/>
              <w:rPr>
                <w:rFonts w:ascii="Arial" w:hAnsi="Arial" w:cs="Arial"/>
              </w:rPr>
            </w:pPr>
          </w:p>
        </w:tc>
      </w:tr>
      <w:tr w:rsidR="00F56D2C" w:rsidRPr="0085148C" w:rsidTr="00193F2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56D2C" w:rsidRPr="0085148C" w:rsidRDefault="00F56D2C" w:rsidP="00232979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F56D2C" w:rsidRPr="0085148C" w:rsidRDefault="00F56D2C" w:rsidP="00232979">
            <w:pPr>
              <w:rPr>
                <w:rFonts w:ascii="Arial" w:hAnsi="Arial" w:cs="Arial"/>
              </w:rPr>
            </w:pPr>
          </w:p>
        </w:tc>
        <w:tc>
          <w:tcPr>
            <w:tcW w:w="9214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56D2C" w:rsidRPr="0085148C" w:rsidRDefault="00F56D2C" w:rsidP="00232979">
            <w:pPr>
              <w:rPr>
                <w:rFonts w:ascii="Arial" w:hAnsi="Arial" w:cs="Arial"/>
              </w:rPr>
            </w:pPr>
          </w:p>
        </w:tc>
      </w:tr>
      <w:tr w:rsidR="00A803D0" w:rsidRPr="0085148C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85148C" w:rsidRDefault="00A803D0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5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85148C" w:rsidRDefault="00A803D0" w:rsidP="00CA151D">
            <w:pPr>
              <w:rPr>
                <w:rFonts w:ascii="Arial" w:hAnsi="Arial" w:cs="Arial"/>
              </w:rPr>
            </w:pPr>
            <w:proofErr w:type="spellStart"/>
            <w:r w:rsidRPr="0085148C">
              <w:rPr>
                <w:rFonts w:ascii="Arial" w:hAnsi="Arial" w:cs="Arial"/>
              </w:rPr>
              <w:t>Немецк</w:t>
            </w:r>
            <w:proofErr w:type="spellEnd"/>
            <w:r w:rsidRPr="0085148C">
              <w:rPr>
                <w:rFonts w:ascii="Arial" w:hAnsi="Arial" w:cs="Arial"/>
              </w:rPr>
              <w:t>.</w:t>
            </w:r>
          </w:p>
        </w:tc>
        <w:tc>
          <w:tcPr>
            <w:tcW w:w="9214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50996" w:rsidRPr="0085148C" w:rsidRDefault="00B50996" w:rsidP="00B50996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Платформа ВК</w:t>
            </w:r>
          </w:p>
          <w:p w:rsidR="00B50996" w:rsidRPr="0085148C" w:rsidRDefault="00B50996" w:rsidP="00B50996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Тема: Прилагательные и наречия в превосходной степени.</w:t>
            </w:r>
          </w:p>
          <w:p w:rsidR="00B50996" w:rsidRPr="0085148C" w:rsidRDefault="00B50996" w:rsidP="00B50996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1.Посмотреть учебное видео </w:t>
            </w:r>
            <w:hyperlink r:id="rId61" w:tgtFrame="_blank" w:history="1">
              <w:r w:rsidRPr="0085148C">
                <w:rPr>
                  <w:rFonts w:ascii="Arial" w:eastAsia="Times New Roman" w:hAnsi="Arial" w:cs="Arial"/>
                  <w:color w:val="005BD1"/>
                  <w:u w:val="single"/>
                  <w:lang w:eastAsia="ru-RU"/>
                </w:rPr>
                <w:t>https://youtu.be/lCoRoyByG7A</w:t>
              </w:r>
            </w:hyperlink>
          </w:p>
          <w:p w:rsidR="00B50996" w:rsidRPr="0085148C" w:rsidRDefault="00B50996" w:rsidP="00B50996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 xml:space="preserve">2.Работа по </w:t>
            </w:r>
            <w:proofErr w:type="spellStart"/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уебнику</w:t>
            </w:r>
            <w:proofErr w:type="spellEnd"/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:</w:t>
            </w:r>
          </w:p>
          <w:p w:rsidR="00B50996" w:rsidRPr="0085148C" w:rsidRDefault="00B50996" w:rsidP="00B50996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 xml:space="preserve">стр.25 упр.4(а) по заданию в учебнике (прочитать 2 коротких текста, устно </w:t>
            </w:r>
            <w:proofErr w:type="spellStart"/>
            <w:proofErr w:type="gramStart"/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перевести,подобрать</w:t>
            </w:r>
            <w:proofErr w:type="spellEnd"/>
            <w:proofErr w:type="gramEnd"/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 xml:space="preserve"> правдивое высказывание).</w:t>
            </w:r>
          </w:p>
          <w:p w:rsidR="00B50996" w:rsidRPr="0085148C" w:rsidRDefault="00B50996" w:rsidP="00B50996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3.Домашнее задание: 1. стр.26 упр. 4 (b) по заданию в учебнике (найти в упр.4(а) прилагательные в превосходной степени, заполнить пропуски;</w:t>
            </w:r>
          </w:p>
          <w:p w:rsidR="00B50996" w:rsidRPr="0085148C" w:rsidRDefault="00B50996" w:rsidP="00B50996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lastRenderedPageBreak/>
              <w:t>                                      2. стр.26 упр.4(с) заполнить пропуски в вопросительных предложениях прилагательными в превосходной степени.</w:t>
            </w:r>
          </w:p>
          <w:p w:rsidR="00A803D0" w:rsidRPr="0085148C" w:rsidRDefault="00A803D0" w:rsidP="00A81D9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A803D0" w:rsidRPr="0085148C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85148C" w:rsidRDefault="00A803D0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85148C" w:rsidRDefault="00A803D0" w:rsidP="00CA151D">
            <w:pPr>
              <w:rPr>
                <w:rFonts w:ascii="Arial" w:hAnsi="Arial" w:cs="Arial"/>
              </w:rPr>
            </w:pPr>
          </w:p>
        </w:tc>
        <w:tc>
          <w:tcPr>
            <w:tcW w:w="9214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85148C" w:rsidRDefault="00A803D0" w:rsidP="00CA151D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BF0F5C" w:rsidRPr="0085148C" w:rsidRDefault="00BF0F5C" w:rsidP="00BF0F5C">
      <w:pPr>
        <w:spacing w:after="150" w:line="240" w:lineRule="auto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BF0F5C" w:rsidRPr="0085148C" w:rsidRDefault="00BF0F5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9В</w:t>
      </w:r>
    </w:p>
    <w:tbl>
      <w:tblPr>
        <w:tblW w:w="11332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9"/>
        <w:gridCol w:w="1559"/>
        <w:gridCol w:w="9214"/>
      </w:tblGrid>
      <w:tr w:rsidR="0036234C" w:rsidRPr="0085148C" w:rsidTr="0036234C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921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8B0121" w:rsidRPr="0085148C" w:rsidTr="00215BD0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8B0121" w:rsidRPr="0085148C" w:rsidRDefault="008B0121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8B0121" w:rsidRPr="0085148C" w:rsidRDefault="008B0121" w:rsidP="00CA151D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лгебра</w:t>
            </w:r>
          </w:p>
        </w:tc>
        <w:tc>
          <w:tcPr>
            <w:tcW w:w="9214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7E7B09" w:rsidRPr="0085148C" w:rsidRDefault="007E7B09" w:rsidP="007E7B09">
            <w:pPr>
              <w:jc w:val="center"/>
              <w:rPr>
                <w:rFonts w:ascii="Arial" w:hAnsi="Arial" w:cs="Arial"/>
                <w:color w:val="000000"/>
                <w:shd w:val="clear" w:color="auto" w:fill="FFFFFF"/>
              </w:rPr>
            </w:pPr>
            <w:r w:rsidRPr="0085148C">
              <w:rPr>
                <w:rFonts w:ascii="Arial" w:hAnsi="Arial" w:cs="Arial"/>
                <w:b/>
              </w:rPr>
              <w:t>Тема:</w:t>
            </w:r>
            <w:r w:rsidRPr="0085148C">
              <w:rPr>
                <w:rFonts w:ascii="Arial" w:hAnsi="Arial" w:cs="Arial"/>
              </w:rPr>
              <w:t xml:space="preserve"> </w:t>
            </w:r>
            <w:r w:rsidRPr="0085148C">
              <w:rPr>
                <w:rFonts w:ascii="Arial" w:hAnsi="Arial" w:cs="Arial"/>
                <w:color w:val="000000"/>
                <w:shd w:val="clear" w:color="auto" w:fill="FFFFFF"/>
              </w:rPr>
              <w:t>Контрольная работа</w:t>
            </w:r>
          </w:p>
          <w:p w:rsidR="007E7B09" w:rsidRPr="0085148C" w:rsidRDefault="007E7B09" w:rsidP="007E7B09">
            <w:pPr>
              <w:jc w:val="center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 xml:space="preserve">Задания на уроке: </w:t>
            </w:r>
          </w:p>
          <w:p w:rsidR="008B0121" w:rsidRPr="0085148C" w:rsidRDefault="007E7B09" w:rsidP="007E7B0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color w:val="000000"/>
                <w:shd w:val="clear" w:color="auto" w:fill="FFFFFF"/>
              </w:rPr>
              <w:t xml:space="preserve">Контрольная работа, представлена в двух вариантах.  По ссылке, которую учитель скинет в определённое время, нужно будет перейти, зарегистрироваться (сайт решу </w:t>
            </w:r>
            <w:proofErr w:type="spellStart"/>
            <w:r w:rsidRPr="0085148C">
              <w:rPr>
                <w:rFonts w:ascii="Arial" w:hAnsi="Arial" w:cs="Arial"/>
                <w:color w:val="000000"/>
                <w:shd w:val="clear" w:color="auto" w:fill="FFFFFF"/>
              </w:rPr>
              <w:t>огэ</w:t>
            </w:r>
            <w:proofErr w:type="spellEnd"/>
            <w:r w:rsidRPr="0085148C">
              <w:rPr>
                <w:rFonts w:ascii="Arial" w:hAnsi="Arial" w:cs="Arial"/>
                <w:color w:val="000000"/>
                <w:shd w:val="clear" w:color="auto" w:fill="FFFFFF"/>
              </w:rPr>
              <w:t>)</w:t>
            </w:r>
          </w:p>
        </w:tc>
      </w:tr>
      <w:tr w:rsidR="008B0121" w:rsidRPr="0085148C" w:rsidTr="00215BD0">
        <w:trPr>
          <w:trHeight w:val="643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8B0121" w:rsidRPr="0085148C" w:rsidRDefault="008B0121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8B0121" w:rsidRPr="0085148C" w:rsidRDefault="008B0121" w:rsidP="00CA151D">
            <w:pPr>
              <w:rPr>
                <w:rFonts w:ascii="Arial" w:hAnsi="Arial" w:cs="Arial"/>
              </w:rPr>
            </w:pPr>
          </w:p>
        </w:tc>
        <w:tc>
          <w:tcPr>
            <w:tcW w:w="9214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B0121" w:rsidRPr="0085148C" w:rsidRDefault="008B0121" w:rsidP="00CA151D">
            <w:pPr>
              <w:spacing w:after="15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A803D0" w:rsidRPr="0085148C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85148C" w:rsidRDefault="00A803D0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3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85148C" w:rsidRDefault="00A803D0" w:rsidP="00CA151D">
            <w:pPr>
              <w:rPr>
                <w:rFonts w:ascii="Arial" w:hAnsi="Arial" w:cs="Arial"/>
              </w:rPr>
            </w:pPr>
            <w:proofErr w:type="spellStart"/>
            <w:r w:rsidRPr="0085148C">
              <w:rPr>
                <w:rFonts w:ascii="Arial" w:hAnsi="Arial" w:cs="Arial"/>
              </w:rPr>
              <w:t>Немецк</w:t>
            </w:r>
            <w:proofErr w:type="spellEnd"/>
            <w:r w:rsidRPr="0085148C">
              <w:rPr>
                <w:rFonts w:ascii="Arial" w:hAnsi="Arial" w:cs="Arial"/>
              </w:rPr>
              <w:t>.</w:t>
            </w:r>
          </w:p>
        </w:tc>
        <w:tc>
          <w:tcPr>
            <w:tcW w:w="9214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50996" w:rsidRPr="0085148C" w:rsidRDefault="00B50996" w:rsidP="00B50996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Платформа ВК</w:t>
            </w:r>
          </w:p>
          <w:p w:rsidR="00B50996" w:rsidRPr="0085148C" w:rsidRDefault="00B50996" w:rsidP="00B50996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Тема: Прилагательные и наречия в превосходной степени.</w:t>
            </w:r>
          </w:p>
          <w:p w:rsidR="00B50996" w:rsidRPr="0085148C" w:rsidRDefault="00B50996" w:rsidP="00B50996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1.Посмотреть учебное видео </w:t>
            </w:r>
            <w:hyperlink r:id="rId62" w:tgtFrame="_blank" w:history="1">
              <w:r w:rsidRPr="0085148C">
                <w:rPr>
                  <w:rFonts w:ascii="Arial" w:eastAsia="Times New Roman" w:hAnsi="Arial" w:cs="Arial"/>
                  <w:color w:val="005BD1"/>
                  <w:u w:val="single"/>
                  <w:lang w:eastAsia="ru-RU"/>
                </w:rPr>
                <w:t>https://youtu.be/lCoRoyByG7A</w:t>
              </w:r>
            </w:hyperlink>
          </w:p>
          <w:p w:rsidR="00B50996" w:rsidRPr="0085148C" w:rsidRDefault="00B50996" w:rsidP="00B50996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 xml:space="preserve">2.Работа по </w:t>
            </w:r>
            <w:proofErr w:type="spellStart"/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уебнику</w:t>
            </w:r>
            <w:proofErr w:type="spellEnd"/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:</w:t>
            </w:r>
          </w:p>
          <w:p w:rsidR="00B50996" w:rsidRPr="0085148C" w:rsidRDefault="00B50996" w:rsidP="00B50996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 xml:space="preserve">стр.25 упр.4(а) по заданию в учебнике (прочитать 2 коротких текста, устно </w:t>
            </w:r>
            <w:proofErr w:type="spellStart"/>
            <w:proofErr w:type="gramStart"/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перевести,подобрать</w:t>
            </w:r>
            <w:proofErr w:type="spellEnd"/>
            <w:proofErr w:type="gramEnd"/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 xml:space="preserve"> правдивое высказывание).</w:t>
            </w:r>
          </w:p>
          <w:p w:rsidR="00B50996" w:rsidRPr="0085148C" w:rsidRDefault="00B50996" w:rsidP="00B50996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3.Домашнее задание: 1. стр.26 упр. 4 (b) по заданию в учебнике (найти в упр.4(а) прилагательные в превосходной степени, заполнить пропуски;</w:t>
            </w:r>
          </w:p>
          <w:p w:rsidR="00B50996" w:rsidRPr="0085148C" w:rsidRDefault="00B50996" w:rsidP="00B50996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85148C">
              <w:rPr>
                <w:rFonts w:ascii="Arial" w:eastAsia="Times New Roman" w:hAnsi="Arial" w:cs="Arial"/>
                <w:color w:val="333333"/>
                <w:lang w:eastAsia="ru-RU"/>
              </w:rPr>
              <w:t>                                      2. стр.26 упр.4(с) заполнить пропуски в вопросительных предложениях прилагательными в превосходной степени.</w:t>
            </w:r>
          </w:p>
          <w:p w:rsidR="00A803D0" w:rsidRPr="0085148C" w:rsidRDefault="00A803D0" w:rsidP="00A81D9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A803D0" w:rsidRPr="0085148C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85148C" w:rsidRDefault="00A803D0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85148C" w:rsidRDefault="00A803D0" w:rsidP="00CA151D">
            <w:pPr>
              <w:rPr>
                <w:rFonts w:ascii="Arial" w:hAnsi="Arial" w:cs="Arial"/>
              </w:rPr>
            </w:pPr>
          </w:p>
        </w:tc>
        <w:tc>
          <w:tcPr>
            <w:tcW w:w="9214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85148C" w:rsidRDefault="00A803D0" w:rsidP="00CA151D">
            <w:pPr>
              <w:pStyle w:val="a8"/>
              <w:rPr>
                <w:rFonts w:ascii="Arial" w:hAnsi="Arial" w:cs="Arial"/>
              </w:rPr>
            </w:pPr>
          </w:p>
        </w:tc>
      </w:tr>
      <w:tr w:rsidR="00EF6703" w:rsidRPr="0085148C" w:rsidTr="00193F2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F6703" w:rsidRPr="0085148C" w:rsidRDefault="00EF6703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5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EF6703" w:rsidRPr="0085148C" w:rsidRDefault="00EF6703" w:rsidP="00CA151D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Физика</w:t>
            </w:r>
          </w:p>
        </w:tc>
        <w:tc>
          <w:tcPr>
            <w:tcW w:w="9214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81BBA" w:rsidRPr="0085148C" w:rsidRDefault="00481BBA" w:rsidP="00481BBA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>Тема: Движение по окружности</w:t>
            </w:r>
          </w:p>
          <w:p w:rsidR="00481BBA" w:rsidRPr="0085148C" w:rsidRDefault="00481BBA" w:rsidP="00481BBA">
            <w:pPr>
              <w:rPr>
                <w:rFonts w:ascii="Arial" w:hAnsi="Arial" w:cs="Arial"/>
              </w:rPr>
            </w:pPr>
            <w:hyperlink r:id="rId63" w:history="1">
              <w:r w:rsidRPr="0085148C">
                <w:rPr>
                  <w:rStyle w:val="a6"/>
                  <w:rFonts w:ascii="Arial" w:hAnsi="Arial" w:cs="Arial"/>
                </w:rPr>
                <w:t>https://www.youtube.com/watch?v=GLRl7WHefXE&amp;list=PLvtJKssE5Nri3tJqj1YcRFWIMy9d6aGmW&amp;index=17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481BBA" w:rsidRPr="0085148C" w:rsidRDefault="00481BBA" w:rsidP="00481BBA">
            <w:pPr>
              <w:rPr>
                <w:rFonts w:ascii="Arial" w:hAnsi="Arial" w:cs="Arial"/>
              </w:rPr>
            </w:pPr>
            <w:hyperlink r:id="rId64" w:history="1">
              <w:r w:rsidRPr="0085148C">
                <w:rPr>
                  <w:rStyle w:val="a6"/>
                  <w:rFonts w:ascii="Arial" w:hAnsi="Arial" w:cs="Arial"/>
                </w:rPr>
                <w:t>https://www.youtube.com/watch?v=CGDrHzP-qnA&amp;list=PLvtJKssE5Nri3tJqj1YcRFWIMy9d6aGmW&amp;index=18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481BBA" w:rsidRPr="0085148C" w:rsidRDefault="00481BBA" w:rsidP="00481BBA">
            <w:pPr>
              <w:pStyle w:val="a8"/>
              <w:numPr>
                <w:ilvl w:val="0"/>
                <w:numId w:val="32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Посмотреть фильмы</w:t>
            </w:r>
          </w:p>
          <w:p w:rsidR="00481BBA" w:rsidRPr="0085148C" w:rsidRDefault="00481BBA" w:rsidP="00481BBA">
            <w:pPr>
              <w:pStyle w:val="a8"/>
              <w:numPr>
                <w:ilvl w:val="0"/>
                <w:numId w:val="32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Прочитать § 17, 18</w:t>
            </w:r>
          </w:p>
          <w:p w:rsidR="00481BBA" w:rsidRPr="0085148C" w:rsidRDefault="00481BBA" w:rsidP="00481BBA">
            <w:pPr>
              <w:pStyle w:val="a8"/>
              <w:numPr>
                <w:ilvl w:val="0"/>
                <w:numId w:val="32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lastRenderedPageBreak/>
              <w:t>Решить упр. 18 (1, 2) на стр. 75</w:t>
            </w:r>
          </w:p>
          <w:p w:rsidR="00481BBA" w:rsidRPr="0085148C" w:rsidRDefault="00481BBA" w:rsidP="00481BBA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>Тема: Импульс. Закон сохранения импульса</w:t>
            </w:r>
          </w:p>
          <w:p w:rsidR="00481BBA" w:rsidRPr="0085148C" w:rsidRDefault="00481BBA" w:rsidP="00481BBA">
            <w:pPr>
              <w:rPr>
                <w:rFonts w:ascii="Arial" w:hAnsi="Arial" w:cs="Arial"/>
              </w:rPr>
            </w:pPr>
            <w:hyperlink r:id="rId65" w:history="1">
              <w:r w:rsidRPr="0085148C">
                <w:rPr>
                  <w:rStyle w:val="a6"/>
                  <w:rFonts w:ascii="Arial" w:hAnsi="Arial" w:cs="Arial"/>
                </w:rPr>
                <w:t>https://www.youtube.com/watch?v=cHWJr0PufIg&amp;list=PLvtJKssE5Nri3tJqj1YcRFWIMy9d6aGmW&amp;index=20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481BBA" w:rsidRPr="0085148C" w:rsidRDefault="00481BBA" w:rsidP="00481BBA">
            <w:pPr>
              <w:pStyle w:val="a8"/>
              <w:numPr>
                <w:ilvl w:val="0"/>
                <w:numId w:val="33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Посмотреть фильм</w:t>
            </w:r>
          </w:p>
          <w:p w:rsidR="00481BBA" w:rsidRPr="0085148C" w:rsidRDefault="00481BBA" w:rsidP="00481BBA">
            <w:pPr>
              <w:pStyle w:val="a8"/>
              <w:numPr>
                <w:ilvl w:val="0"/>
                <w:numId w:val="33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Прочитать § 20</w:t>
            </w:r>
          </w:p>
          <w:p w:rsidR="00EF6703" w:rsidRPr="0085148C" w:rsidRDefault="00481BBA" w:rsidP="00481BBA">
            <w:pPr>
              <w:pStyle w:val="a8"/>
              <w:numPr>
                <w:ilvl w:val="0"/>
                <w:numId w:val="33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ешить упр. 20 (2, 4) на стр. 85</w:t>
            </w:r>
          </w:p>
        </w:tc>
      </w:tr>
      <w:tr w:rsidR="00EF6703" w:rsidRPr="0085148C" w:rsidTr="00193F2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F6703" w:rsidRPr="0085148C" w:rsidRDefault="00EF6703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EF6703" w:rsidRPr="0085148C" w:rsidRDefault="00EF6703" w:rsidP="00CA151D">
            <w:pPr>
              <w:rPr>
                <w:rFonts w:ascii="Arial" w:hAnsi="Arial" w:cs="Arial"/>
              </w:rPr>
            </w:pPr>
          </w:p>
        </w:tc>
        <w:tc>
          <w:tcPr>
            <w:tcW w:w="9214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F6703" w:rsidRPr="0085148C" w:rsidRDefault="00EF6703" w:rsidP="0018233C">
            <w:pPr>
              <w:pStyle w:val="a9"/>
              <w:rPr>
                <w:rFonts w:ascii="Arial" w:hAnsi="Arial" w:cs="Arial"/>
              </w:rPr>
            </w:pPr>
          </w:p>
        </w:tc>
      </w:tr>
    </w:tbl>
    <w:p w:rsidR="00BF0F5C" w:rsidRPr="0085148C" w:rsidRDefault="00BF0F5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5D37EE" w:rsidRPr="0085148C" w:rsidRDefault="005D37EE" w:rsidP="005D37EE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10А</w:t>
      </w:r>
    </w:p>
    <w:tbl>
      <w:tblPr>
        <w:tblStyle w:val="ab"/>
        <w:tblW w:w="11335" w:type="dxa"/>
        <w:tblLayout w:type="fixed"/>
        <w:tblLook w:val="04A0" w:firstRow="1" w:lastRow="0" w:firstColumn="1" w:lastColumn="0" w:noHBand="0" w:noVBand="1"/>
      </w:tblPr>
      <w:tblGrid>
        <w:gridCol w:w="562"/>
        <w:gridCol w:w="1560"/>
        <w:gridCol w:w="9213"/>
      </w:tblGrid>
      <w:tr w:rsidR="0036234C" w:rsidRPr="0085148C" w:rsidTr="00D066B8">
        <w:trPr>
          <w:trHeight w:val="315"/>
        </w:trPr>
        <w:tc>
          <w:tcPr>
            <w:tcW w:w="562" w:type="dxa"/>
            <w:hideMark/>
          </w:tcPr>
          <w:p w:rsidR="0036234C" w:rsidRPr="0085148C" w:rsidRDefault="0036234C" w:rsidP="00335B22">
            <w:pPr>
              <w:jc w:val="center"/>
              <w:rPr>
                <w:rFonts w:ascii="Arial" w:eastAsia="Times New Roman" w:hAnsi="Arial" w:cs="Arial"/>
              </w:rPr>
            </w:pPr>
            <w:r w:rsidRPr="0085148C">
              <w:rPr>
                <w:rFonts w:ascii="Arial" w:eastAsia="Times New Roman" w:hAnsi="Arial" w:cs="Arial"/>
                <w:b/>
                <w:bCs/>
              </w:rPr>
              <w:t>N</w:t>
            </w:r>
          </w:p>
        </w:tc>
        <w:tc>
          <w:tcPr>
            <w:tcW w:w="1560" w:type="dxa"/>
            <w:hideMark/>
          </w:tcPr>
          <w:p w:rsidR="0036234C" w:rsidRPr="0085148C" w:rsidRDefault="0036234C" w:rsidP="00335B22">
            <w:pPr>
              <w:jc w:val="center"/>
              <w:rPr>
                <w:rFonts w:ascii="Arial" w:eastAsia="Times New Roman" w:hAnsi="Arial" w:cs="Arial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</w:rPr>
              <w:t>предмет</w:t>
            </w:r>
            <w:proofErr w:type="gramEnd"/>
          </w:p>
        </w:tc>
        <w:tc>
          <w:tcPr>
            <w:tcW w:w="9211" w:type="dxa"/>
            <w:hideMark/>
          </w:tcPr>
          <w:p w:rsidR="0036234C" w:rsidRPr="0085148C" w:rsidRDefault="0036234C" w:rsidP="00335B22">
            <w:pPr>
              <w:jc w:val="center"/>
              <w:rPr>
                <w:rFonts w:ascii="Arial" w:eastAsia="Times New Roman" w:hAnsi="Arial" w:cs="Arial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</w:rPr>
              <w:t>задание</w:t>
            </w:r>
            <w:proofErr w:type="gramEnd"/>
          </w:p>
        </w:tc>
      </w:tr>
      <w:tr w:rsidR="0024673B" w:rsidRPr="0085148C" w:rsidTr="00D066B8">
        <w:trPr>
          <w:trHeight w:val="315"/>
        </w:trPr>
        <w:tc>
          <w:tcPr>
            <w:tcW w:w="562" w:type="dxa"/>
            <w:hideMark/>
          </w:tcPr>
          <w:p w:rsidR="0024673B" w:rsidRPr="0085148C" w:rsidRDefault="0024673B" w:rsidP="0024673B">
            <w:pPr>
              <w:jc w:val="center"/>
              <w:rPr>
                <w:rFonts w:ascii="Arial" w:eastAsia="Times New Roman" w:hAnsi="Arial" w:cs="Arial"/>
              </w:rPr>
            </w:pPr>
            <w:r w:rsidRPr="0085148C">
              <w:rPr>
                <w:rFonts w:ascii="Arial" w:eastAsia="Times New Roman" w:hAnsi="Arial" w:cs="Arial"/>
              </w:rPr>
              <w:t>1</w:t>
            </w:r>
          </w:p>
        </w:tc>
        <w:tc>
          <w:tcPr>
            <w:tcW w:w="1560" w:type="dxa"/>
          </w:tcPr>
          <w:p w:rsidR="0024673B" w:rsidRPr="0085148C" w:rsidRDefault="0024673B" w:rsidP="0024673B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усский</w:t>
            </w:r>
          </w:p>
        </w:tc>
        <w:tc>
          <w:tcPr>
            <w:tcW w:w="9211" w:type="dxa"/>
          </w:tcPr>
          <w:p w:rsidR="00AB77A5" w:rsidRPr="0085148C" w:rsidRDefault="00AB77A5" w:rsidP="00AB77A5">
            <w:pPr>
              <w:pStyle w:val="a8"/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u w:val="single"/>
              </w:rPr>
              <w:t xml:space="preserve">Тема: </w:t>
            </w:r>
            <w:r w:rsidRPr="0085148C">
              <w:rPr>
                <w:rFonts w:ascii="Arial" w:hAnsi="Arial" w:cs="Arial"/>
                <w:shd w:val="clear" w:color="auto" w:fill="FFFFFF"/>
              </w:rPr>
              <w:t>Правописание суффиксов (кроме -Н-/-НН-)</w:t>
            </w:r>
          </w:p>
          <w:p w:rsidR="00AB77A5" w:rsidRPr="0085148C" w:rsidRDefault="00AB77A5" w:rsidP="00AB77A5">
            <w:pPr>
              <w:rPr>
                <w:rFonts w:ascii="Arial" w:hAnsi="Arial" w:cs="Arial"/>
              </w:rPr>
            </w:pPr>
          </w:p>
          <w:p w:rsidR="00AB77A5" w:rsidRPr="0085148C" w:rsidRDefault="00AB77A5" w:rsidP="00AB77A5">
            <w:pPr>
              <w:pStyle w:val="a8"/>
              <w:numPr>
                <w:ilvl w:val="0"/>
                <w:numId w:val="34"/>
              </w:numPr>
              <w:spacing w:after="0" w:line="240" w:lineRule="auto"/>
              <w:rPr>
                <w:rFonts w:ascii="Arial" w:hAnsi="Arial" w:cs="Arial"/>
              </w:rPr>
            </w:pPr>
            <w:proofErr w:type="spellStart"/>
            <w:proofErr w:type="gramStart"/>
            <w:r w:rsidRPr="0085148C">
              <w:rPr>
                <w:rFonts w:ascii="Arial" w:hAnsi="Arial" w:cs="Arial"/>
              </w:rPr>
              <w:t>Видеоурок</w:t>
            </w:r>
            <w:proofErr w:type="spellEnd"/>
            <w:r w:rsidRPr="0085148C">
              <w:rPr>
                <w:rFonts w:ascii="Arial" w:hAnsi="Arial" w:cs="Arial"/>
              </w:rPr>
              <w:t xml:space="preserve">  (</w:t>
            </w:r>
            <w:proofErr w:type="gramEnd"/>
            <w:r w:rsidRPr="0085148C">
              <w:rPr>
                <w:rFonts w:ascii="Arial" w:hAnsi="Arial" w:cs="Arial"/>
              </w:rPr>
              <w:t xml:space="preserve">сделать записи в </w:t>
            </w:r>
            <w:proofErr w:type="spellStart"/>
            <w:r w:rsidRPr="0085148C">
              <w:rPr>
                <w:rFonts w:ascii="Arial" w:hAnsi="Arial" w:cs="Arial"/>
              </w:rPr>
              <w:t>справичнике</w:t>
            </w:r>
            <w:proofErr w:type="spellEnd"/>
            <w:r w:rsidRPr="0085148C">
              <w:rPr>
                <w:rFonts w:ascii="Arial" w:hAnsi="Arial" w:cs="Arial"/>
              </w:rPr>
              <w:t>)</w:t>
            </w:r>
          </w:p>
          <w:p w:rsidR="00AB77A5" w:rsidRPr="0085148C" w:rsidRDefault="00AB77A5" w:rsidP="00AB77A5">
            <w:pPr>
              <w:pStyle w:val="a8"/>
              <w:spacing w:after="0" w:line="240" w:lineRule="auto"/>
              <w:ind w:left="1080"/>
              <w:rPr>
                <w:rFonts w:ascii="Arial" w:hAnsi="Arial" w:cs="Arial"/>
              </w:rPr>
            </w:pPr>
            <w:hyperlink r:id="rId66" w:history="1">
              <w:r w:rsidRPr="0085148C">
                <w:rPr>
                  <w:rStyle w:val="a6"/>
                  <w:rFonts w:ascii="Arial" w:hAnsi="Arial" w:cs="Arial"/>
                </w:rPr>
                <w:t>https://www.youtube.com/watch?v=MP6uhXRQ1Jc&amp;feature=emb_logo</w:t>
              </w:r>
            </w:hyperlink>
          </w:p>
          <w:p w:rsidR="00AB77A5" w:rsidRPr="0085148C" w:rsidRDefault="00AB77A5" w:rsidP="00AB77A5">
            <w:pPr>
              <w:pStyle w:val="a8"/>
              <w:numPr>
                <w:ilvl w:val="0"/>
                <w:numId w:val="34"/>
              </w:num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Упражнение на закрепление</w:t>
            </w:r>
          </w:p>
          <w:p w:rsidR="00AB77A5" w:rsidRPr="0085148C" w:rsidRDefault="00AB77A5" w:rsidP="00AB77A5">
            <w:pPr>
              <w:pStyle w:val="a8"/>
              <w:spacing w:after="0" w:line="240" w:lineRule="auto"/>
              <w:ind w:left="1080"/>
              <w:rPr>
                <w:rFonts w:ascii="Arial" w:hAnsi="Arial" w:cs="Arial"/>
              </w:rPr>
            </w:pPr>
            <w:hyperlink r:id="rId67" w:history="1">
              <w:r w:rsidRPr="0085148C">
                <w:rPr>
                  <w:rStyle w:val="a6"/>
                  <w:rFonts w:ascii="Arial" w:hAnsi="Arial" w:cs="Arial"/>
                </w:rPr>
                <w:t>https://edu.skysmart.ru/student/hasaloxuxe</w:t>
              </w:r>
            </w:hyperlink>
          </w:p>
          <w:p w:rsidR="00AB77A5" w:rsidRPr="0085148C" w:rsidRDefault="00AB77A5" w:rsidP="00AB77A5">
            <w:pPr>
              <w:pStyle w:val="a8"/>
              <w:numPr>
                <w:ilvl w:val="0"/>
                <w:numId w:val="34"/>
              </w:numPr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Д/З. выучить правописание суффиксов</w:t>
            </w:r>
          </w:p>
          <w:p w:rsidR="0024673B" w:rsidRPr="0085148C" w:rsidRDefault="0024673B" w:rsidP="00AB77A5">
            <w:pPr>
              <w:ind w:left="720"/>
              <w:rPr>
                <w:rFonts w:ascii="Arial" w:hAnsi="Arial" w:cs="Arial"/>
              </w:rPr>
            </w:pPr>
          </w:p>
        </w:tc>
      </w:tr>
      <w:tr w:rsidR="0024673B" w:rsidRPr="0085148C" w:rsidTr="00D066B8">
        <w:trPr>
          <w:trHeight w:val="254"/>
        </w:trPr>
        <w:tc>
          <w:tcPr>
            <w:tcW w:w="562" w:type="dxa"/>
            <w:hideMark/>
          </w:tcPr>
          <w:p w:rsidR="0024673B" w:rsidRPr="0085148C" w:rsidRDefault="0024673B" w:rsidP="0024673B">
            <w:pPr>
              <w:jc w:val="center"/>
              <w:rPr>
                <w:rFonts w:ascii="Arial" w:eastAsia="Times New Roman" w:hAnsi="Arial" w:cs="Arial"/>
              </w:rPr>
            </w:pPr>
            <w:r w:rsidRPr="0085148C">
              <w:rPr>
                <w:rFonts w:ascii="Arial" w:eastAsia="Times New Roman" w:hAnsi="Arial" w:cs="Arial"/>
              </w:rPr>
              <w:t>2</w:t>
            </w:r>
          </w:p>
        </w:tc>
        <w:tc>
          <w:tcPr>
            <w:tcW w:w="1560" w:type="dxa"/>
          </w:tcPr>
          <w:p w:rsidR="0024673B" w:rsidRPr="0085148C" w:rsidRDefault="0024673B" w:rsidP="0024673B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Химия</w:t>
            </w:r>
            <w:r w:rsidR="001D1083" w:rsidRPr="0085148C">
              <w:rPr>
                <w:rFonts w:ascii="Arial" w:hAnsi="Arial" w:cs="Arial"/>
                <w:lang w:val="en-US"/>
              </w:rPr>
              <w:t xml:space="preserve"> </w:t>
            </w:r>
            <w:r w:rsidR="001D1083" w:rsidRPr="0085148C">
              <w:rPr>
                <w:rFonts w:ascii="Arial" w:hAnsi="Arial" w:cs="Arial"/>
              </w:rPr>
              <w:t>(</w:t>
            </w:r>
            <w:proofErr w:type="spellStart"/>
            <w:r w:rsidR="001D1083" w:rsidRPr="0085148C">
              <w:rPr>
                <w:rFonts w:ascii="Arial" w:hAnsi="Arial" w:cs="Arial"/>
              </w:rPr>
              <w:t>хим-био</w:t>
            </w:r>
            <w:proofErr w:type="spellEnd"/>
            <w:r w:rsidR="001D1083" w:rsidRPr="0085148C">
              <w:rPr>
                <w:rFonts w:ascii="Arial" w:hAnsi="Arial" w:cs="Arial"/>
              </w:rPr>
              <w:t>)</w:t>
            </w:r>
          </w:p>
        </w:tc>
        <w:tc>
          <w:tcPr>
            <w:tcW w:w="9211" w:type="dxa"/>
          </w:tcPr>
          <w:p w:rsidR="001378B7" w:rsidRPr="0085148C" w:rsidRDefault="001378B7" w:rsidP="001378B7">
            <w:pPr>
              <w:pStyle w:val="a9"/>
              <w:jc w:val="both"/>
              <w:rPr>
                <w:rFonts w:ascii="Arial" w:hAnsi="Arial" w:cs="Arial"/>
                <w:b/>
                <w:bCs/>
                <w:color w:val="333333"/>
                <w:shd w:val="clear" w:color="auto" w:fill="FFFFFF"/>
              </w:rPr>
            </w:pPr>
            <w:r w:rsidRPr="0085148C">
              <w:rPr>
                <w:rFonts w:ascii="Arial" w:hAnsi="Arial" w:cs="Arial"/>
              </w:rPr>
              <w:t xml:space="preserve">Тема </w:t>
            </w:r>
            <w:proofErr w:type="gramStart"/>
            <w:r w:rsidRPr="0085148C">
              <w:rPr>
                <w:rFonts w:ascii="Arial" w:hAnsi="Arial" w:cs="Arial"/>
              </w:rPr>
              <w:t xml:space="preserve">урока:  </w:t>
            </w:r>
            <w:r w:rsidRPr="0085148C">
              <w:rPr>
                <w:rFonts w:ascii="Arial" w:hAnsi="Arial" w:cs="Arial"/>
                <w:b/>
              </w:rPr>
              <w:t xml:space="preserve"> </w:t>
            </w:r>
            <w:proofErr w:type="gramEnd"/>
            <w:r w:rsidRPr="0085148C">
              <w:rPr>
                <w:rFonts w:ascii="Arial" w:hAnsi="Arial" w:cs="Arial"/>
                <w:b/>
                <w:bCs/>
                <w:color w:val="333333"/>
                <w:shd w:val="clear" w:color="auto" w:fill="FFFFFF"/>
              </w:rPr>
              <w:t>Коллоидные растворы</w:t>
            </w:r>
          </w:p>
          <w:p w:rsidR="001378B7" w:rsidRPr="0085148C" w:rsidRDefault="001378B7" w:rsidP="001378B7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Ход урока:</w:t>
            </w:r>
          </w:p>
          <w:p w:rsidR="001378B7" w:rsidRPr="0085148C" w:rsidRDefault="001378B7" w:rsidP="001378B7">
            <w:pPr>
              <w:pStyle w:val="a9"/>
              <w:jc w:val="both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</w:rPr>
              <w:t xml:space="preserve"> 1. Просмотрите </w:t>
            </w:r>
            <w:proofErr w:type="spellStart"/>
            <w:proofErr w:type="gramStart"/>
            <w:r w:rsidRPr="0085148C">
              <w:rPr>
                <w:rFonts w:ascii="Arial" w:hAnsi="Arial" w:cs="Arial"/>
              </w:rPr>
              <w:t>видеоурок</w:t>
            </w:r>
            <w:proofErr w:type="spellEnd"/>
            <w:r w:rsidRPr="0085148C">
              <w:rPr>
                <w:rFonts w:ascii="Arial" w:hAnsi="Arial" w:cs="Arial"/>
              </w:rPr>
              <w:t xml:space="preserve">  «</w:t>
            </w:r>
            <w:proofErr w:type="gramEnd"/>
            <w:r w:rsidRPr="0085148C">
              <w:rPr>
                <w:rFonts w:ascii="Arial" w:hAnsi="Arial" w:cs="Arial"/>
                <w:b/>
                <w:bCs/>
                <w:color w:val="333333"/>
                <w:shd w:val="clear" w:color="auto" w:fill="FFFFFF"/>
              </w:rPr>
              <w:t>Коллоидные растворы</w:t>
            </w:r>
            <w:r w:rsidRPr="0085148C">
              <w:rPr>
                <w:rFonts w:ascii="Arial" w:hAnsi="Arial" w:cs="Arial"/>
              </w:rPr>
              <w:t>» по ссылке</w:t>
            </w:r>
            <w:r w:rsidRPr="0085148C">
              <w:rPr>
                <w:rFonts w:ascii="Arial" w:hAnsi="Arial" w:cs="Arial"/>
                <w:b/>
              </w:rPr>
              <w:t xml:space="preserve">:  </w:t>
            </w:r>
            <w:hyperlink r:id="rId68" w:history="1">
              <w:r w:rsidRPr="0085148C">
                <w:rPr>
                  <w:rStyle w:val="a6"/>
                  <w:rFonts w:ascii="Arial" w:hAnsi="Arial" w:cs="Arial"/>
                  <w:b/>
                </w:rPr>
                <w:t>https://youtu.be/ULaWff4qjS8</w:t>
              </w:r>
            </w:hyperlink>
          </w:p>
          <w:p w:rsidR="001378B7" w:rsidRPr="0085148C" w:rsidRDefault="001378B7" w:rsidP="001378B7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2. Из § </w:t>
            </w:r>
            <w:proofErr w:type="gramStart"/>
            <w:r w:rsidRPr="0085148C">
              <w:rPr>
                <w:rFonts w:ascii="Arial" w:hAnsi="Arial" w:cs="Arial"/>
              </w:rPr>
              <w:t>10  учебника</w:t>
            </w:r>
            <w:proofErr w:type="gramEnd"/>
            <w:r w:rsidRPr="0085148C">
              <w:rPr>
                <w:rFonts w:ascii="Arial" w:hAnsi="Arial" w:cs="Arial"/>
              </w:rPr>
              <w:t xml:space="preserve"> Химия: Углубленный уровень :   10 класс / В.В. Еремин с </w:t>
            </w:r>
            <w:proofErr w:type="spellStart"/>
            <w:r w:rsidRPr="0085148C">
              <w:rPr>
                <w:rFonts w:ascii="Arial" w:hAnsi="Arial" w:cs="Arial"/>
              </w:rPr>
              <w:t>соавт</w:t>
            </w:r>
            <w:proofErr w:type="spellEnd"/>
            <w:r w:rsidRPr="0085148C">
              <w:rPr>
                <w:rFonts w:ascii="Arial" w:hAnsi="Arial" w:cs="Arial"/>
              </w:rPr>
              <w:t xml:space="preserve">./,  выпишите в тетрадь определения истинных и коллоидных растворов. </w:t>
            </w:r>
          </w:p>
          <w:p w:rsidR="001378B7" w:rsidRPr="0085148C" w:rsidRDefault="001378B7" w:rsidP="001378B7">
            <w:pPr>
              <w:pStyle w:val="a9"/>
              <w:jc w:val="both"/>
              <w:rPr>
                <w:rFonts w:ascii="Arial" w:hAnsi="Arial" w:cs="Arial"/>
                <w:i/>
              </w:rPr>
            </w:pPr>
            <w:r w:rsidRPr="0085148C">
              <w:rPr>
                <w:rFonts w:ascii="Arial" w:hAnsi="Arial" w:cs="Arial"/>
              </w:rPr>
              <w:t xml:space="preserve">3. Начертите в тетради таблицу «Типы дисперсных систем» (стр. 70). </w:t>
            </w:r>
          </w:p>
          <w:p w:rsidR="001378B7" w:rsidRPr="0085148C" w:rsidRDefault="001378B7" w:rsidP="001378B7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4. Выполните упражнение 1 на стр. 72. </w:t>
            </w:r>
          </w:p>
          <w:p w:rsidR="001378B7" w:rsidRPr="0085148C" w:rsidRDefault="001378B7" w:rsidP="001378B7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color w:val="7030A0"/>
              </w:rPr>
            </w:pPr>
            <w:r w:rsidRPr="0085148C">
              <w:rPr>
                <w:rFonts w:ascii="Arial" w:hAnsi="Arial" w:cs="Arial"/>
                <w:b/>
                <w:u w:val="single"/>
              </w:rPr>
              <w:t xml:space="preserve">Домашнее задание: </w:t>
            </w:r>
            <w:r w:rsidRPr="0085148C">
              <w:rPr>
                <w:rFonts w:ascii="Arial" w:hAnsi="Arial" w:cs="Arial"/>
              </w:rPr>
              <w:t xml:space="preserve">§ </w:t>
            </w:r>
            <w:proofErr w:type="gramStart"/>
            <w:r w:rsidRPr="0085148C">
              <w:rPr>
                <w:rFonts w:ascii="Arial" w:hAnsi="Arial" w:cs="Arial"/>
              </w:rPr>
              <w:t>10,  ответить</w:t>
            </w:r>
            <w:proofErr w:type="gramEnd"/>
            <w:r w:rsidRPr="0085148C">
              <w:rPr>
                <w:rFonts w:ascii="Arial" w:hAnsi="Arial" w:cs="Arial"/>
              </w:rPr>
              <w:t xml:space="preserve"> на вопрос, прозвучавший в конце </w:t>
            </w:r>
            <w:proofErr w:type="spellStart"/>
            <w:r w:rsidRPr="0085148C">
              <w:rPr>
                <w:rFonts w:ascii="Arial" w:hAnsi="Arial" w:cs="Arial"/>
              </w:rPr>
              <w:t>видеоурока</w:t>
            </w:r>
            <w:proofErr w:type="spellEnd"/>
            <w:r w:rsidRPr="0085148C">
              <w:rPr>
                <w:rFonts w:ascii="Arial" w:hAnsi="Arial" w:cs="Arial"/>
              </w:rPr>
              <w:t xml:space="preserve">. </w:t>
            </w:r>
          </w:p>
          <w:p w:rsidR="0024673B" w:rsidRPr="0085148C" w:rsidRDefault="0024673B" w:rsidP="0024673B">
            <w:pPr>
              <w:rPr>
                <w:rFonts w:ascii="Arial" w:hAnsi="Arial" w:cs="Arial"/>
              </w:rPr>
            </w:pPr>
          </w:p>
        </w:tc>
      </w:tr>
      <w:tr w:rsidR="001D1083" w:rsidRPr="0085148C" w:rsidTr="00D066B8">
        <w:trPr>
          <w:trHeight w:val="254"/>
        </w:trPr>
        <w:tc>
          <w:tcPr>
            <w:tcW w:w="562" w:type="dxa"/>
          </w:tcPr>
          <w:p w:rsidR="001D1083" w:rsidRPr="0085148C" w:rsidRDefault="001D1083" w:rsidP="0024673B">
            <w:pPr>
              <w:jc w:val="center"/>
              <w:rPr>
                <w:rFonts w:ascii="Arial" w:eastAsia="Times New Roman" w:hAnsi="Arial" w:cs="Arial"/>
              </w:rPr>
            </w:pPr>
            <w:r w:rsidRPr="0085148C">
              <w:rPr>
                <w:rFonts w:ascii="Arial" w:eastAsia="Times New Roman" w:hAnsi="Arial" w:cs="Arial"/>
              </w:rPr>
              <w:t>2</w:t>
            </w:r>
          </w:p>
        </w:tc>
        <w:tc>
          <w:tcPr>
            <w:tcW w:w="1560" w:type="dxa"/>
          </w:tcPr>
          <w:p w:rsidR="001D1083" w:rsidRPr="0085148C" w:rsidRDefault="001D1083" w:rsidP="0024673B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Химия (</w:t>
            </w:r>
            <w:proofErr w:type="spellStart"/>
            <w:proofErr w:type="gramStart"/>
            <w:r w:rsidRPr="0085148C">
              <w:rPr>
                <w:rFonts w:ascii="Arial" w:hAnsi="Arial" w:cs="Arial"/>
              </w:rPr>
              <w:t>физ</w:t>
            </w:r>
            <w:proofErr w:type="spellEnd"/>
            <w:r w:rsidRPr="0085148C">
              <w:rPr>
                <w:rFonts w:ascii="Arial" w:hAnsi="Arial" w:cs="Arial"/>
              </w:rPr>
              <w:t>-мат</w:t>
            </w:r>
            <w:proofErr w:type="gramEnd"/>
            <w:r w:rsidRPr="0085148C">
              <w:rPr>
                <w:rFonts w:ascii="Arial" w:hAnsi="Arial" w:cs="Arial"/>
              </w:rPr>
              <w:t>)</w:t>
            </w:r>
          </w:p>
        </w:tc>
        <w:tc>
          <w:tcPr>
            <w:tcW w:w="9211" w:type="dxa"/>
          </w:tcPr>
          <w:p w:rsidR="001378B7" w:rsidRPr="0085148C" w:rsidRDefault="001378B7" w:rsidP="001378B7">
            <w:pPr>
              <w:pStyle w:val="a9"/>
              <w:jc w:val="both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</w:rPr>
              <w:t xml:space="preserve">Тема </w:t>
            </w:r>
            <w:proofErr w:type="gramStart"/>
            <w:r w:rsidRPr="0085148C">
              <w:rPr>
                <w:rFonts w:ascii="Arial" w:hAnsi="Arial" w:cs="Arial"/>
              </w:rPr>
              <w:t xml:space="preserve">урока:  </w:t>
            </w:r>
            <w:proofErr w:type="spellStart"/>
            <w:r w:rsidRPr="0085148C">
              <w:rPr>
                <w:rFonts w:ascii="Arial" w:hAnsi="Arial" w:cs="Arial"/>
                <w:b/>
              </w:rPr>
              <w:t>Алкины</w:t>
            </w:r>
            <w:proofErr w:type="spellEnd"/>
            <w:proofErr w:type="gramEnd"/>
          </w:p>
          <w:p w:rsidR="001378B7" w:rsidRPr="0085148C" w:rsidRDefault="001378B7" w:rsidP="001378B7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Ход урока:</w:t>
            </w:r>
          </w:p>
          <w:p w:rsidR="001378B7" w:rsidRPr="0085148C" w:rsidRDefault="001378B7" w:rsidP="001378B7">
            <w:pPr>
              <w:pStyle w:val="a9"/>
              <w:jc w:val="both"/>
              <w:rPr>
                <w:rFonts w:ascii="Arial" w:hAnsi="Arial" w:cs="Arial"/>
                <w:b/>
                <w:color w:val="7030A0"/>
              </w:rPr>
            </w:pPr>
            <w:r w:rsidRPr="0085148C">
              <w:rPr>
                <w:rFonts w:ascii="Arial" w:hAnsi="Arial" w:cs="Arial"/>
              </w:rPr>
              <w:lastRenderedPageBreak/>
              <w:t xml:space="preserve"> 1. Просмотрите </w:t>
            </w:r>
            <w:proofErr w:type="spellStart"/>
            <w:proofErr w:type="gramStart"/>
            <w:r w:rsidRPr="0085148C">
              <w:rPr>
                <w:rFonts w:ascii="Arial" w:hAnsi="Arial" w:cs="Arial"/>
              </w:rPr>
              <w:t>видеоурок</w:t>
            </w:r>
            <w:proofErr w:type="spellEnd"/>
            <w:r w:rsidRPr="0085148C">
              <w:rPr>
                <w:rFonts w:ascii="Arial" w:hAnsi="Arial" w:cs="Arial"/>
              </w:rPr>
              <w:t xml:space="preserve">  на</w:t>
            </w:r>
            <w:proofErr w:type="gramEnd"/>
            <w:r w:rsidRPr="0085148C">
              <w:rPr>
                <w:rFonts w:ascii="Arial" w:hAnsi="Arial" w:cs="Arial"/>
              </w:rPr>
              <w:t xml:space="preserve"> тему </w:t>
            </w:r>
            <w:r w:rsidRPr="0085148C">
              <w:rPr>
                <w:rFonts w:ascii="Arial" w:hAnsi="Arial" w:cs="Arial"/>
                <w:b/>
              </w:rPr>
              <w:t>«</w:t>
            </w:r>
            <w:proofErr w:type="spellStart"/>
            <w:r w:rsidRPr="0085148C">
              <w:rPr>
                <w:rFonts w:ascii="Arial" w:hAnsi="Arial" w:cs="Arial"/>
                <w:b/>
              </w:rPr>
              <w:t>Алкины</w:t>
            </w:r>
            <w:proofErr w:type="spellEnd"/>
            <w:r w:rsidRPr="0085148C">
              <w:rPr>
                <w:rFonts w:ascii="Arial" w:hAnsi="Arial" w:cs="Arial"/>
                <w:b/>
              </w:rPr>
              <w:t>. Ацетилен. Состав и строение. Получение»</w:t>
            </w:r>
            <w:r w:rsidRPr="0085148C">
              <w:rPr>
                <w:rFonts w:ascii="Arial" w:hAnsi="Arial" w:cs="Arial"/>
              </w:rPr>
              <w:t xml:space="preserve"> по ссылке </w:t>
            </w:r>
            <w:hyperlink r:id="rId69" w:tgtFrame="_blank" w:tooltip="Поделиться ссылкой" w:history="1">
              <w:r w:rsidRPr="0085148C">
                <w:rPr>
                  <w:rFonts w:ascii="Arial" w:hAnsi="Arial" w:cs="Arial"/>
                  <w:b/>
                  <w:color w:val="7030A0"/>
                </w:rPr>
                <w:t>https://youtu.be/DqMwA8z-Zow</w:t>
              </w:r>
            </w:hyperlink>
          </w:p>
          <w:p w:rsidR="001378B7" w:rsidRPr="0085148C" w:rsidRDefault="001378B7" w:rsidP="001378B7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2. Используя материал </w:t>
            </w:r>
            <w:proofErr w:type="spellStart"/>
            <w:r w:rsidRPr="0085148C">
              <w:rPr>
                <w:rFonts w:ascii="Arial" w:hAnsi="Arial" w:cs="Arial"/>
              </w:rPr>
              <w:t>видеоурока</w:t>
            </w:r>
            <w:proofErr w:type="spellEnd"/>
            <w:r w:rsidRPr="0085148C">
              <w:rPr>
                <w:rFonts w:ascii="Arial" w:hAnsi="Arial" w:cs="Arial"/>
              </w:rPr>
              <w:t xml:space="preserve"> и § 6 учебника О.С. Габриелян. Химия, 10 (базовый уровень), выполните задание </w:t>
            </w:r>
            <w:proofErr w:type="gramStart"/>
            <w:r w:rsidRPr="0085148C">
              <w:rPr>
                <w:rFonts w:ascii="Arial" w:hAnsi="Arial" w:cs="Arial"/>
              </w:rPr>
              <w:t>1  и</w:t>
            </w:r>
            <w:proofErr w:type="gramEnd"/>
            <w:r w:rsidRPr="0085148C">
              <w:rPr>
                <w:rFonts w:ascii="Arial" w:hAnsi="Arial" w:cs="Arial"/>
              </w:rPr>
              <w:t xml:space="preserve"> 4 на стр. 51 </w:t>
            </w:r>
          </w:p>
          <w:p w:rsidR="001378B7" w:rsidRPr="0085148C" w:rsidRDefault="001378B7" w:rsidP="001378B7">
            <w:pPr>
              <w:pStyle w:val="a9"/>
              <w:jc w:val="both"/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</w:pPr>
            <w:r w:rsidRPr="0085148C">
              <w:rPr>
                <w:rFonts w:ascii="Arial" w:hAnsi="Arial" w:cs="Arial"/>
              </w:rPr>
              <w:t xml:space="preserve">3. </w:t>
            </w:r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 xml:space="preserve">Напишите структурные формулы следующих </w:t>
            </w:r>
            <w:proofErr w:type="spellStart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>алкинов</w:t>
            </w:r>
            <w:proofErr w:type="spellEnd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 xml:space="preserve">: </w:t>
            </w:r>
          </w:p>
          <w:p w:rsidR="001378B7" w:rsidRPr="0085148C" w:rsidRDefault="001378B7" w:rsidP="001378B7">
            <w:pPr>
              <w:pStyle w:val="a9"/>
              <w:jc w:val="both"/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</w:pPr>
            <w:proofErr w:type="gramStart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>а</w:t>
            </w:r>
            <w:proofErr w:type="gramEnd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 xml:space="preserve">) 4- </w:t>
            </w:r>
            <w:proofErr w:type="spellStart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>метилпентин</w:t>
            </w:r>
            <w:proofErr w:type="spellEnd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 xml:space="preserve"> – 2</w:t>
            </w:r>
          </w:p>
          <w:p w:rsidR="001378B7" w:rsidRPr="0085148C" w:rsidRDefault="001378B7" w:rsidP="001378B7">
            <w:pPr>
              <w:pStyle w:val="a9"/>
              <w:jc w:val="both"/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</w:pPr>
            <w:proofErr w:type="gramStart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>б</w:t>
            </w:r>
            <w:proofErr w:type="gramEnd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>) 2,2,5 - триметилгексин-3</w:t>
            </w:r>
          </w:p>
          <w:p w:rsidR="001378B7" w:rsidRPr="0085148C" w:rsidRDefault="001378B7" w:rsidP="001378B7">
            <w:pPr>
              <w:pStyle w:val="a9"/>
              <w:jc w:val="both"/>
              <w:rPr>
                <w:rFonts w:ascii="Arial" w:hAnsi="Arial" w:cs="Arial"/>
                <w:i/>
              </w:rPr>
            </w:pPr>
            <w:proofErr w:type="gramStart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>в</w:t>
            </w:r>
            <w:proofErr w:type="gramEnd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 xml:space="preserve">) 2,7-диметил – 3- </w:t>
            </w:r>
            <w:proofErr w:type="spellStart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>этилоктин</w:t>
            </w:r>
            <w:proofErr w:type="spellEnd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 xml:space="preserve"> - 4. </w:t>
            </w:r>
          </w:p>
          <w:p w:rsidR="001378B7" w:rsidRPr="0085148C" w:rsidRDefault="001378B7" w:rsidP="001378B7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b/>
                <w:u w:val="single"/>
              </w:rPr>
            </w:pPr>
          </w:p>
          <w:p w:rsidR="001378B7" w:rsidRPr="0085148C" w:rsidRDefault="001378B7" w:rsidP="001378B7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b/>
                <w:u w:val="single"/>
              </w:rPr>
            </w:pPr>
            <w:r w:rsidRPr="0085148C">
              <w:rPr>
                <w:rFonts w:ascii="Arial" w:hAnsi="Arial" w:cs="Arial"/>
                <w:b/>
                <w:u w:val="single"/>
              </w:rPr>
              <w:t xml:space="preserve">Домашнее задание: </w:t>
            </w:r>
            <w:r w:rsidRPr="0085148C">
              <w:rPr>
                <w:rFonts w:ascii="Arial" w:hAnsi="Arial" w:cs="Arial"/>
              </w:rPr>
              <w:t>§ 6, упр. 5 (стр. 51).</w:t>
            </w:r>
          </w:p>
          <w:p w:rsidR="001D1083" w:rsidRPr="0085148C" w:rsidRDefault="001D1083" w:rsidP="001D1083">
            <w:pPr>
              <w:pStyle w:val="a9"/>
              <w:jc w:val="both"/>
              <w:rPr>
                <w:rFonts w:ascii="Arial" w:hAnsi="Arial" w:cs="Arial"/>
              </w:rPr>
            </w:pPr>
          </w:p>
        </w:tc>
      </w:tr>
      <w:tr w:rsidR="005A60E0" w:rsidRPr="0085148C" w:rsidTr="00D066B8">
        <w:trPr>
          <w:trHeight w:val="287"/>
        </w:trPr>
        <w:tc>
          <w:tcPr>
            <w:tcW w:w="562" w:type="dxa"/>
          </w:tcPr>
          <w:p w:rsidR="005A60E0" w:rsidRPr="0085148C" w:rsidRDefault="005A60E0" w:rsidP="0024673B">
            <w:pPr>
              <w:jc w:val="center"/>
              <w:rPr>
                <w:rFonts w:ascii="Arial" w:eastAsia="Times New Roman" w:hAnsi="Arial" w:cs="Arial"/>
              </w:rPr>
            </w:pPr>
            <w:r w:rsidRPr="0085148C">
              <w:rPr>
                <w:rFonts w:ascii="Arial" w:eastAsia="Times New Roman" w:hAnsi="Arial" w:cs="Arial"/>
              </w:rPr>
              <w:lastRenderedPageBreak/>
              <w:t>3</w:t>
            </w:r>
          </w:p>
        </w:tc>
        <w:tc>
          <w:tcPr>
            <w:tcW w:w="1560" w:type="dxa"/>
            <w:vMerge w:val="restart"/>
          </w:tcPr>
          <w:p w:rsidR="005A60E0" w:rsidRPr="0085148C" w:rsidRDefault="005A60E0" w:rsidP="0024673B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лгебра</w:t>
            </w:r>
          </w:p>
        </w:tc>
        <w:tc>
          <w:tcPr>
            <w:tcW w:w="9211" w:type="dxa"/>
            <w:vMerge w:val="restart"/>
          </w:tcPr>
          <w:p w:rsidR="00D5198E" w:rsidRPr="0085148C" w:rsidRDefault="00D5198E" w:rsidP="00D5198E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 xml:space="preserve">Тема: Решение различных уравнений и </w:t>
            </w:r>
            <w:proofErr w:type="gramStart"/>
            <w:r w:rsidRPr="0085148C">
              <w:rPr>
                <w:rFonts w:ascii="Arial" w:hAnsi="Arial" w:cs="Arial"/>
                <w:b/>
              </w:rPr>
              <w:t>неравенств.(</w:t>
            </w:r>
            <w:proofErr w:type="gramEnd"/>
            <w:r w:rsidRPr="0085148C">
              <w:rPr>
                <w:rFonts w:ascii="Arial" w:hAnsi="Arial" w:cs="Arial"/>
                <w:b/>
              </w:rPr>
              <w:t>2 урока)</w:t>
            </w:r>
          </w:p>
          <w:p w:rsidR="00D5198E" w:rsidRPr="0085148C" w:rsidRDefault="00D5198E" w:rsidP="00D5198E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1. занятие на </w:t>
            </w:r>
            <w:proofErr w:type="spellStart"/>
            <w:r w:rsidRPr="0085148C">
              <w:rPr>
                <w:rFonts w:ascii="Arial" w:hAnsi="Arial" w:cs="Arial"/>
              </w:rPr>
              <w:t>зумме</w:t>
            </w:r>
            <w:proofErr w:type="spellEnd"/>
          </w:p>
          <w:p w:rsidR="00D5198E" w:rsidRPr="0085148C" w:rsidRDefault="00D5198E" w:rsidP="00D5198E">
            <w:pPr>
              <w:pStyle w:val="a8"/>
              <w:numPr>
                <w:ilvl w:val="0"/>
                <w:numId w:val="25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ешение вместе с учителем:</w:t>
            </w:r>
          </w:p>
          <w:p w:rsidR="00D5198E" w:rsidRPr="0085148C" w:rsidRDefault="00D5198E" w:rsidP="00D5198E">
            <w:pPr>
              <w:pStyle w:val="a8"/>
              <w:numPr>
                <w:ilvl w:val="0"/>
                <w:numId w:val="25"/>
              </w:numPr>
              <w:rPr>
                <w:rFonts w:ascii="Arial" w:hAnsi="Arial" w:cs="Arial"/>
                <w:color w:val="000000"/>
              </w:rPr>
            </w:pPr>
            <w:r w:rsidRPr="0085148C">
              <w:rPr>
                <w:rFonts w:ascii="Arial" w:hAnsi="Arial" w:cs="Arial"/>
                <w:color w:val="000000"/>
              </w:rPr>
              <w:t>Найдите корень уравнения </w:t>
            </w:r>
            <w:r w:rsidRPr="0085148C">
              <w:rPr>
                <w:rFonts w:ascii="Arial" w:hAnsi="Arial" w:cs="Arial"/>
                <w:noProof/>
              </w:rPr>
              <w:drawing>
                <wp:inline distT="0" distB="0" distL="0" distR="0" wp14:anchorId="7F7FB551" wp14:editId="615BE7EC">
                  <wp:extent cx="1028700" cy="228600"/>
                  <wp:effectExtent l="19050" t="0" r="0" b="0"/>
                  <wp:docPr id="1" name="Рисунок 1" descr="https://ege.sdamgia.ru/formula/65/6519817558fa4f329858325a47de18da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ege.sdamgia.ru/formula/65/6519817558fa4f329858325a47de18da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5198E" w:rsidRPr="0085148C" w:rsidRDefault="00D5198E" w:rsidP="00D5198E">
            <w:pPr>
              <w:pStyle w:val="a8"/>
              <w:numPr>
                <w:ilvl w:val="0"/>
                <w:numId w:val="25"/>
              </w:numPr>
              <w:rPr>
                <w:rFonts w:ascii="Arial" w:hAnsi="Arial" w:cs="Arial"/>
                <w:color w:val="000000"/>
              </w:rPr>
            </w:pPr>
            <w:r w:rsidRPr="0085148C">
              <w:rPr>
                <w:rFonts w:ascii="Arial" w:hAnsi="Arial" w:cs="Arial"/>
                <w:color w:val="000000"/>
              </w:rPr>
              <w:t>Найдите корень уравнения </w:t>
            </w:r>
            <w:r w:rsidRPr="0085148C">
              <w:rPr>
                <w:rFonts w:ascii="Arial" w:hAnsi="Arial" w:cs="Arial"/>
                <w:noProof/>
              </w:rPr>
              <w:drawing>
                <wp:inline distT="0" distB="0" distL="0" distR="0" wp14:anchorId="1DDD408C" wp14:editId="4C01FF58">
                  <wp:extent cx="1009650" cy="495300"/>
                  <wp:effectExtent l="0" t="0" r="0" b="0"/>
                  <wp:docPr id="10" name="Рисунок 10" descr="https://ege.sdamgia.ru/formula/39/3917af7a49f9564c145b12dcc37d6b3a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s://ege.sdamgia.ru/formula/39/3917af7a49f9564c145b12dcc37d6b3a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5198E" w:rsidRPr="0085148C" w:rsidRDefault="00D5198E" w:rsidP="00D5198E">
            <w:pPr>
              <w:pStyle w:val="a8"/>
              <w:numPr>
                <w:ilvl w:val="0"/>
                <w:numId w:val="25"/>
              </w:numPr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Решить  неравенство</w:t>
            </w:r>
            <w:proofErr w:type="gramEnd"/>
            <w:r w:rsidRPr="0085148C">
              <w:rPr>
                <w:rFonts w:ascii="Arial" w:hAnsi="Arial" w:cs="Arial"/>
              </w:rPr>
              <w:t xml:space="preserve"> </w:t>
            </w:r>
            <w:r w:rsidRPr="0085148C">
              <w:rPr>
                <w:rFonts w:ascii="Arial" w:hAnsi="Arial" w:cs="Arial"/>
                <w:position w:val="-8"/>
              </w:rPr>
              <w:object w:dxaOrig="1719" w:dyaOrig="440">
                <v:shape id="_x0000_i1357" type="#_x0000_t75" style="width:86.4pt;height:21.6pt" o:ole="">
                  <v:imagedata r:id="rId72" o:title=""/>
                </v:shape>
                <o:OLEObject Type="Embed" ProgID="Equation.3" ShapeID="_x0000_i1357" DrawAspect="Content" ObjectID="_1667562605" r:id="rId73"/>
              </w:object>
            </w:r>
          </w:p>
          <w:p w:rsidR="00D5198E" w:rsidRPr="0085148C" w:rsidRDefault="00D5198E" w:rsidP="00D5198E">
            <w:pPr>
              <w:pStyle w:val="a8"/>
              <w:numPr>
                <w:ilvl w:val="0"/>
                <w:numId w:val="25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Решить неравенство </w:t>
            </w:r>
            <w:r w:rsidRPr="0085148C">
              <w:rPr>
                <w:rFonts w:ascii="Arial" w:hAnsi="Arial" w:cs="Arial"/>
                <w:position w:val="-8"/>
              </w:rPr>
              <w:object w:dxaOrig="1880" w:dyaOrig="440">
                <v:shape id="_x0000_i1358" type="#_x0000_t75" style="width:93.6pt;height:21.6pt" o:ole="">
                  <v:imagedata r:id="rId74" o:title=""/>
                </v:shape>
                <o:OLEObject Type="Embed" ProgID="Equation.DSMT4" ShapeID="_x0000_i1358" DrawAspect="Content" ObjectID="_1667562606" r:id="rId75"/>
              </w:object>
            </w:r>
          </w:p>
          <w:p w:rsidR="00D5198E" w:rsidRPr="0085148C" w:rsidRDefault="00D5198E" w:rsidP="00D5198E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2. отработка навыков:</w:t>
            </w:r>
          </w:p>
          <w:p w:rsidR="00D5198E" w:rsidRPr="0085148C" w:rsidRDefault="00D5198E" w:rsidP="00D5198E">
            <w:pPr>
              <w:rPr>
                <w:rFonts w:ascii="Arial" w:hAnsi="Arial" w:cs="Arial"/>
              </w:rPr>
            </w:pPr>
            <w:hyperlink r:id="rId76" w:history="1">
              <w:r w:rsidRPr="0085148C">
                <w:rPr>
                  <w:rStyle w:val="a6"/>
                  <w:rFonts w:ascii="Arial" w:hAnsi="Arial" w:cs="Arial"/>
                  <w:color w:val="090949"/>
                  <w:shd w:val="clear" w:color="auto" w:fill="FFFFFF"/>
                </w:rPr>
                <w:t>https://math-ege.sdamgia.ru/test?id=35346515</w:t>
              </w:r>
            </w:hyperlink>
          </w:p>
          <w:p w:rsidR="00D5198E" w:rsidRPr="0085148C" w:rsidRDefault="00D5198E" w:rsidP="00D5198E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3. домашнее задание: №188(1,3), 189(1,3)</w:t>
            </w:r>
          </w:p>
          <w:p w:rsidR="005A60E0" w:rsidRPr="0085148C" w:rsidRDefault="005A60E0" w:rsidP="00C82597">
            <w:pPr>
              <w:rPr>
                <w:rFonts w:ascii="Arial" w:hAnsi="Arial" w:cs="Arial"/>
              </w:rPr>
            </w:pPr>
          </w:p>
        </w:tc>
      </w:tr>
      <w:tr w:rsidR="005A60E0" w:rsidRPr="0085148C" w:rsidTr="00D066B8">
        <w:trPr>
          <w:trHeight w:val="287"/>
        </w:trPr>
        <w:tc>
          <w:tcPr>
            <w:tcW w:w="562" w:type="dxa"/>
          </w:tcPr>
          <w:p w:rsidR="005A60E0" w:rsidRPr="0085148C" w:rsidRDefault="005A60E0" w:rsidP="0024673B">
            <w:pPr>
              <w:jc w:val="center"/>
              <w:rPr>
                <w:rFonts w:ascii="Arial" w:eastAsia="Times New Roman" w:hAnsi="Arial" w:cs="Arial"/>
              </w:rPr>
            </w:pPr>
            <w:r w:rsidRPr="0085148C">
              <w:rPr>
                <w:rFonts w:ascii="Arial" w:eastAsia="Times New Roman" w:hAnsi="Arial" w:cs="Arial"/>
              </w:rPr>
              <w:t>4</w:t>
            </w:r>
          </w:p>
        </w:tc>
        <w:tc>
          <w:tcPr>
            <w:tcW w:w="1560" w:type="dxa"/>
            <w:vMerge/>
          </w:tcPr>
          <w:p w:rsidR="005A60E0" w:rsidRPr="0085148C" w:rsidRDefault="005A60E0" w:rsidP="0024673B">
            <w:pPr>
              <w:rPr>
                <w:rFonts w:ascii="Arial" w:hAnsi="Arial" w:cs="Arial"/>
              </w:rPr>
            </w:pPr>
          </w:p>
        </w:tc>
        <w:tc>
          <w:tcPr>
            <w:tcW w:w="9211" w:type="dxa"/>
            <w:vMerge/>
          </w:tcPr>
          <w:p w:rsidR="005A60E0" w:rsidRPr="0085148C" w:rsidRDefault="005A60E0" w:rsidP="0024673B">
            <w:pPr>
              <w:rPr>
                <w:rFonts w:ascii="Arial" w:eastAsia="Times New Roman" w:hAnsi="Arial" w:cs="Arial"/>
              </w:rPr>
            </w:pPr>
          </w:p>
        </w:tc>
      </w:tr>
      <w:tr w:rsidR="00A803D0" w:rsidRPr="0085148C" w:rsidTr="00D066B8">
        <w:trPr>
          <w:trHeight w:val="287"/>
        </w:trPr>
        <w:tc>
          <w:tcPr>
            <w:tcW w:w="562" w:type="dxa"/>
          </w:tcPr>
          <w:p w:rsidR="00A803D0" w:rsidRPr="0085148C" w:rsidRDefault="00A803D0" w:rsidP="0024673B">
            <w:pPr>
              <w:jc w:val="center"/>
              <w:rPr>
                <w:rFonts w:ascii="Arial" w:eastAsia="Times New Roman" w:hAnsi="Arial" w:cs="Arial"/>
              </w:rPr>
            </w:pPr>
            <w:r w:rsidRPr="0085148C">
              <w:rPr>
                <w:rFonts w:ascii="Arial" w:eastAsia="Times New Roman" w:hAnsi="Arial" w:cs="Arial"/>
              </w:rPr>
              <w:t>5</w:t>
            </w:r>
          </w:p>
        </w:tc>
        <w:tc>
          <w:tcPr>
            <w:tcW w:w="1560" w:type="dxa"/>
            <w:vMerge w:val="restart"/>
          </w:tcPr>
          <w:p w:rsidR="00A803D0" w:rsidRPr="0085148C" w:rsidRDefault="00A803D0" w:rsidP="0024673B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Обществ.</w:t>
            </w:r>
          </w:p>
        </w:tc>
        <w:tc>
          <w:tcPr>
            <w:tcW w:w="9211" w:type="dxa"/>
            <w:vMerge w:val="restart"/>
          </w:tcPr>
          <w:p w:rsidR="00E4719F" w:rsidRPr="0085148C" w:rsidRDefault="00E4719F" w:rsidP="00E4719F">
            <w:pPr>
              <w:rPr>
                <w:rFonts w:ascii="Arial" w:hAnsi="Arial" w:cs="Arial"/>
                <w:u w:val="single"/>
              </w:rPr>
            </w:pPr>
            <w:r w:rsidRPr="0085148C">
              <w:rPr>
                <w:rFonts w:ascii="Arial" w:hAnsi="Arial" w:cs="Arial"/>
                <w:u w:val="single"/>
              </w:rPr>
              <w:t>Тема «Духовная культура общества» п.10</w:t>
            </w:r>
          </w:p>
          <w:p w:rsidR="00E4719F" w:rsidRPr="0085148C" w:rsidRDefault="00E4719F" w:rsidP="00E4719F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Видеофрагмент </w:t>
            </w:r>
            <w:hyperlink r:id="rId77" w:history="1">
              <w:r w:rsidRPr="0085148C">
                <w:rPr>
                  <w:rStyle w:val="a6"/>
                  <w:rFonts w:ascii="Arial" w:hAnsi="Arial" w:cs="Arial"/>
                </w:rPr>
                <w:t>www.youtube.com/watch?v=DeQj8oi8XZo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A803D0" w:rsidRPr="0085148C" w:rsidRDefault="00E4719F" w:rsidP="00E4719F">
            <w:pPr>
              <w:spacing w:after="160" w:line="259" w:lineRule="auto"/>
              <w:rPr>
                <w:rFonts w:ascii="Arial" w:hAnsi="Arial" w:cs="Arial"/>
              </w:rPr>
            </w:pPr>
            <w:proofErr w:type="spellStart"/>
            <w:r w:rsidRPr="0085148C">
              <w:rPr>
                <w:rFonts w:ascii="Arial" w:hAnsi="Arial" w:cs="Arial"/>
              </w:rPr>
              <w:t>Д.з</w:t>
            </w:r>
            <w:proofErr w:type="spellEnd"/>
            <w:r w:rsidRPr="0085148C">
              <w:rPr>
                <w:rFonts w:ascii="Arial" w:hAnsi="Arial" w:cs="Arial"/>
              </w:rPr>
              <w:t>. по10 выполнить работу в тетради, вопрос 5</w:t>
            </w:r>
          </w:p>
        </w:tc>
      </w:tr>
      <w:tr w:rsidR="00A803D0" w:rsidRPr="0085148C" w:rsidTr="00D066B8">
        <w:trPr>
          <w:trHeight w:val="287"/>
        </w:trPr>
        <w:tc>
          <w:tcPr>
            <w:tcW w:w="562" w:type="dxa"/>
          </w:tcPr>
          <w:p w:rsidR="00A803D0" w:rsidRPr="0085148C" w:rsidRDefault="00A803D0" w:rsidP="0024673B">
            <w:pPr>
              <w:jc w:val="center"/>
              <w:rPr>
                <w:rFonts w:ascii="Arial" w:eastAsia="Times New Roman" w:hAnsi="Arial" w:cs="Arial"/>
              </w:rPr>
            </w:pPr>
            <w:r w:rsidRPr="0085148C">
              <w:rPr>
                <w:rFonts w:ascii="Arial" w:eastAsia="Times New Roman" w:hAnsi="Arial" w:cs="Arial"/>
              </w:rPr>
              <w:t>6</w:t>
            </w:r>
          </w:p>
        </w:tc>
        <w:tc>
          <w:tcPr>
            <w:tcW w:w="1560" w:type="dxa"/>
            <w:vMerge/>
          </w:tcPr>
          <w:p w:rsidR="00A803D0" w:rsidRPr="0085148C" w:rsidRDefault="00A803D0" w:rsidP="0024673B">
            <w:pPr>
              <w:rPr>
                <w:rFonts w:ascii="Arial" w:hAnsi="Arial" w:cs="Arial"/>
              </w:rPr>
            </w:pPr>
          </w:p>
        </w:tc>
        <w:tc>
          <w:tcPr>
            <w:tcW w:w="9211" w:type="dxa"/>
            <w:vMerge/>
          </w:tcPr>
          <w:p w:rsidR="00A803D0" w:rsidRPr="0085148C" w:rsidRDefault="00A803D0" w:rsidP="0024673B">
            <w:pPr>
              <w:rPr>
                <w:rFonts w:ascii="Arial" w:eastAsia="Times New Roman" w:hAnsi="Arial" w:cs="Arial"/>
              </w:rPr>
            </w:pPr>
          </w:p>
        </w:tc>
      </w:tr>
      <w:tr w:rsidR="00D066B8" w:rsidRPr="0085148C" w:rsidTr="00D066B8">
        <w:tc>
          <w:tcPr>
            <w:tcW w:w="562" w:type="dxa"/>
          </w:tcPr>
          <w:p w:rsidR="00D066B8" w:rsidRPr="0085148C" w:rsidRDefault="00D066B8" w:rsidP="00D86045">
            <w:pPr>
              <w:spacing w:after="150"/>
              <w:jc w:val="center"/>
              <w:rPr>
                <w:rFonts w:ascii="Arial" w:eastAsia="Times New Roman" w:hAnsi="Arial" w:cs="Arial"/>
                <w:bCs/>
                <w:iCs/>
              </w:rPr>
            </w:pPr>
            <w:r w:rsidRPr="0085148C">
              <w:rPr>
                <w:rFonts w:ascii="Arial" w:eastAsia="Times New Roman" w:hAnsi="Arial" w:cs="Arial"/>
                <w:bCs/>
                <w:iCs/>
              </w:rPr>
              <w:t>7</w:t>
            </w:r>
          </w:p>
        </w:tc>
        <w:tc>
          <w:tcPr>
            <w:tcW w:w="1560" w:type="dxa"/>
          </w:tcPr>
          <w:p w:rsidR="00D066B8" w:rsidRPr="0085148C" w:rsidRDefault="00D066B8" w:rsidP="00D86045">
            <w:pPr>
              <w:spacing w:after="150"/>
              <w:jc w:val="center"/>
              <w:rPr>
                <w:rFonts w:ascii="Arial" w:eastAsia="Times New Roman" w:hAnsi="Arial" w:cs="Arial"/>
                <w:bCs/>
                <w:iCs/>
              </w:rPr>
            </w:pPr>
            <w:r w:rsidRPr="0085148C">
              <w:rPr>
                <w:rFonts w:ascii="Arial" w:eastAsia="Times New Roman" w:hAnsi="Arial" w:cs="Arial"/>
                <w:bCs/>
                <w:iCs/>
              </w:rPr>
              <w:t>Родной язык</w:t>
            </w:r>
          </w:p>
        </w:tc>
        <w:tc>
          <w:tcPr>
            <w:tcW w:w="9213" w:type="dxa"/>
          </w:tcPr>
          <w:p w:rsidR="00D066B8" w:rsidRPr="0085148C" w:rsidRDefault="00D066B8" w:rsidP="00D066B8">
            <w:pPr>
              <w:pStyle w:val="a8"/>
              <w:spacing w:after="0" w:line="240" w:lineRule="auto"/>
              <w:ind w:left="1080"/>
              <w:rPr>
                <w:rStyle w:val="5"/>
                <w:rFonts w:ascii="Arial" w:eastAsiaTheme="minorHAnsi" w:hAnsi="Arial" w:cs="Arial"/>
              </w:rPr>
            </w:pPr>
            <w:r w:rsidRPr="0085148C">
              <w:rPr>
                <w:rFonts w:ascii="Arial" w:hAnsi="Arial" w:cs="Arial"/>
              </w:rPr>
              <w:t xml:space="preserve">Тема: </w:t>
            </w:r>
            <w:r w:rsidRPr="0085148C">
              <w:rPr>
                <w:rStyle w:val="5"/>
                <w:rFonts w:ascii="Arial" w:eastAsiaTheme="minorHAnsi" w:hAnsi="Arial" w:cs="Arial"/>
              </w:rPr>
              <w:t>Фонетические, интонационные, лексические, морфологические, синтаксические особенности разговорной речи.</w:t>
            </w:r>
          </w:p>
          <w:p w:rsidR="00D066B8" w:rsidRPr="0085148C" w:rsidRDefault="00D066B8" w:rsidP="00D066B8">
            <w:pPr>
              <w:pStyle w:val="a8"/>
              <w:spacing w:after="0" w:line="240" w:lineRule="auto"/>
              <w:ind w:left="1080"/>
              <w:rPr>
                <w:rStyle w:val="5"/>
                <w:rFonts w:ascii="Arial" w:eastAsiaTheme="minorHAnsi" w:hAnsi="Arial" w:cs="Arial"/>
              </w:rPr>
            </w:pPr>
          </w:p>
          <w:p w:rsidR="00D066B8" w:rsidRPr="0085148C" w:rsidRDefault="00D066B8" w:rsidP="00D066B8">
            <w:pPr>
              <w:pStyle w:val="a8"/>
              <w:numPr>
                <w:ilvl w:val="0"/>
                <w:numId w:val="35"/>
              </w:numPr>
              <w:spacing w:after="0" w:line="240" w:lineRule="auto"/>
              <w:rPr>
                <w:rStyle w:val="5"/>
                <w:rFonts w:ascii="Arial" w:eastAsiaTheme="minorHAnsi" w:hAnsi="Arial" w:cs="Arial"/>
                <w:color w:val="auto"/>
                <w:lang w:eastAsia="en-US"/>
              </w:rPr>
            </w:pPr>
            <w:proofErr w:type="spellStart"/>
            <w:r w:rsidRPr="0085148C">
              <w:rPr>
                <w:rStyle w:val="5"/>
                <w:rFonts w:ascii="Arial" w:eastAsiaTheme="minorHAnsi" w:hAnsi="Arial" w:cs="Arial"/>
              </w:rPr>
              <w:t>Видеоурок</w:t>
            </w:r>
            <w:proofErr w:type="spellEnd"/>
            <w:r w:rsidRPr="0085148C">
              <w:rPr>
                <w:rStyle w:val="5"/>
                <w:rFonts w:ascii="Arial" w:eastAsiaTheme="minorHAnsi" w:hAnsi="Arial" w:cs="Arial"/>
              </w:rPr>
              <w:t xml:space="preserve"> «Разговорная речь»</w:t>
            </w:r>
          </w:p>
          <w:p w:rsidR="00D066B8" w:rsidRPr="0085148C" w:rsidRDefault="00D066B8" w:rsidP="00D066B8">
            <w:pPr>
              <w:pStyle w:val="a8"/>
              <w:spacing w:after="0" w:line="240" w:lineRule="auto"/>
              <w:ind w:left="1440"/>
              <w:rPr>
                <w:rStyle w:val="5"/>
                <w:rFonts w:ascii="Arial" w:eastAsiaTheme="minorHAnsi" w:hAnsi="Arial" w:cs="Arial"/>
                <w:color w:val="auto"/>
                <w:lang w:eastAsia="en-US"/>
              </w:rPr>
            </w:pPr>
            <w:hyperlink r:id="rId78" w:history="1">
              <w:r w:rsidRPr="0085148C">
                <w:rPr>
                  <w:rStyle w:val="a6"/>
                  <w:rFonts w:ascii="Arial" w:hAnsi="Arial" w:cs="Arial"/>
                </w:rPr>
                <w:t>https://resh.edu.ru/subject/lesson/3703/main/175823/</w:t>
              </w:r>
            </w:hyperlink>
          </w:p>
          <w:p w:rsidR="00D066B8" w:rsidRPr="0085148C" w:rsidRDefault="00D066B8" w:rsidP="00D066B8">
            <w:pPr>
              <w:pStyle w:val="a8"/>
              <w:numPr>
                <w:ilvl w:val="0"/>
                <w:numId w:val="35"/>
              </w:numPr>
              <w:spacing w:after="0" w:line="240" w:lineRule="auto"/>
              <w:rPr>
                <w:rStyle w:val="5"/>
                <w:rFonts w:ascii="Arial" w:eastAsiaTheme="minorHAnsi" w:hAnsi="Arial" w:cs="Arial"/>
                <w:color w:val="auto"/>
                <w:lang w:eastAsia="en-US"/>
              </w:rPr>
            </w:pPr>
            <w:r w:rsidRPr="0085148C">
              <w:rPr>
                <w:rStyle w:val="5"/>
                <w:rFonts w:ascii="Arial" w:eastAsiaTheme="minorHAnsi" w:hAnsi="Arial" w:cs="Arial"/>
                <w:color w:val="auto"/>
                <w:lang w:eastAsia="en-US"/>
              </w:rPr>
              <w:t>Закрепление знаний. Выполнение тренировочных заданий на сайте РЭШ</w:t>
            </w:r>
          </w:p>
          <w:p w:rsidR="00D066B8" w:rsidRPr="0085148C" w:rsidRDefault="00D066B8" w:rsidP="00D066B8">
            <w:pPr>
              <w:pStyle w:val="a8"/>
              <w:numPr>
                <w:ilvl w:val="0"/>
                <w:numId w:val="35"/>
              </w:numPr>
              <w:spacing w:after="0" w:line="240" w:lineRule="auto"/>
              <w:rPr>
                <w:rFonts w:ascii="Arial" w:eastAsiaTheme="minorHAnsi" w:hAnsi="Arial" w:cs="Arial"/>
                <w:lang w:eastAsia="en-US" w:bidi="ru-RU"/>
              </w:rPr>
            </w:pPr>
            <w:r w:rsidRPr="0085148C">
              <w:rPr>
                <w:rStyle w:val="5"/>
                <w:rFonts w:ascii="Arial" w:eastAsiaTheme="minorHAnsi" w:hAnsi="Arial" w:cs="Arial"/>
                <w:color w:val="auto"/>
                <w:lang w:eastAsia="en-US"/>
              </w:rPr>
              <w:t>Д/З. выучить записи в тетради</w:t>
            </w:r>
          </w:p>
        </w:tc>
      </w:tr>
    </w:tbl>
    <w:p w:rsidR="00BF0F5C" w:rsidRPr="0085148C" w:rsidRDefault="00BF0F5C" w:rsidP="00D86045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5D37EE" w:rsidRPr="0085148C" w:rsidRDefault="005D37EE" w:rsidP="005D37EE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10Б</w:t>
      </w:r>
    </w:p>
    <w:tbl>
      <w:tblPr>
        <w:tblW w:w="11190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9"/>
        <w:gridCol w:w="1559"/>
        <w:gridCol w:w="9072"/>
      </w:tblGrid>
      <w:tr w:rsidR="0036234C" w:rsidRPr="0085148C" w:rsidTr="0036234C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24673B" w:rsidRPr="0085148C" w:rsidTr="00313613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24673B" w:rsidRPr="0085148C" w:rsidRDefault="00762637" w:rsidP="0024673B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4673B" w:rsidRPr="0085148C" w:rsidRDefault="0024673B" w:rsidP="0024673B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усский</w:t>
            </w:r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C3116" w:rsidRPr="0085148C" w:rsidRDefault="00AC3116" w:rsidP="00AC3116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Тема: </w:t>
            </w:r>
            <w:proofErr w:type="gramStart"/>
            <w:r w:rsidRPr="0085148C">
              <w:rPr>
                <w:rFonts w:ascii="Arial" w:hAnsi="Arial" w:cs="Arial"/>
              </w:rPr>
              <w:t>Синтаксис  текста</w:t>
            </w:r>
            <w:proofErr w:type="gramEnd"/>
            <w:r w:rsidRPr="0085148C">
              <w:rPr>
                <w:rFonts w:ascii="Arial" w:hAnsi="Arial" w:cs="Arial"/>
              </w:rPr>
              <w:t>. Предложение в составе текста.</w:t>
            </w:r>
          </w:p>
          <w:p w:rsidR="0024673B" w:rsidRPr="0085148C" w:rsidRDefault="00AC3116" w:rsidP="00A803D0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Д/З П.</w:t>
            </w:r>
            <w:proofErr w:type="gramStart"/>
            <w:r w:rsidRPr="0085148C">
              <w:rPr>
                <w:rFonts w:ascii="Arial" w:hAnsi="Arial" w:cs="Arial"/>
              </w:rPr>
              <w:t>14,  упр.</w:t>
            </w:r>
            <w:proofErr w:type="gramEnd"/>
            <w:r w:rsidRPr="0085148C">
              <w:rPr>
                <w:rFonts w:ascii="Arial" w:hAnsi="Arial" w:cs="Arial"/>
              </w:rPr>
              <w:t>73</w:t>
            </w:r>
          </w:p>
        </w:tc>
      </w:tr>
      <w:tr w:rsidR="0024673B" w:rsidRPr="0085148C" w:rsidTr="00AB7D90">
        <w:trPr>
          <w:trHeight w:val="18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4673B" w:rsidRPr="0085148C" w:rsidRDefault="00762637" w:rsidP="0024673B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4673B" w:rsidRPr="0085148C" w:rsidRDefault="0024673B" w:rsidP="0024673B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лгебра</w:t>
            </w:r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DD295C" w:rsidRPr="0085148C" w:rsidRDefault="00DD295C" w:rsidP="00DD295C">
            <w:pPr>
              <w:spacing w:after="0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Тема «</w:t>
            </w:r>
            <w:r w:rsidRPr="0085148C">
              <w:rPr>
                <w:rFonts w:ascii="Arial" w:eastAsia="Calibri" w:hAnsi="Arial" w:cs="Arial"/>
              </w:rPr>
              <w:t>Иррациональные неравенства</w:t>
            </w:r>
            <w:r w:rsidRPr="0085148C">
              <w:rPr>
                <w:rFonts w:ascii="Arial" w:hAnsi="Arial" w:cs="Arial"/>
              </w:rPr>
              <w:t>»</w:t>
            </w:r>
          </w:p>
          <w:p w:rsidR="00DD295C" w:rsidRPr="0085148C" w:rsidRDefault="00DD295C" w:rsidP="00DD295C">
            <w:pPr>
              <w:pStyle w:val="a9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1.Откройте тетради, запишите число и тему урока «</w:t>
            </w:r>
            <w:r w:rsidRPr="0085148C">
              <w:rPr>
                <w:rFonts w:ascii="Arial" w:eastAsia="Calibri" w:hAnsi="Arial" w:cs="Arial"/>
              </w:rPr>
              <w:t>Иррациональные неравенства</w:t>
            </w:r>
            <w:r w:rsidRPr="0085148C">
              <w:rPr>
                <w:rFonts w:ascii="Arial" w:hAnsi="Arial" w:cs="Arial"/>
              </w:rPr>
              <w:t>»</w:t>
            </w:r>
          </w:p>
          <w:p w:rsidR="00DD295C" w:rsidRPr="0085148C" w:rsidRDefault="00DD295C" w:rsidP="00DD295C">
            <w:pPr>
              <w:spacing w:after="0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2 . При просмотре материала, прослушайте материал, выполните соответствующие записи в тетрадь. Для просмотра видео урока пройдите по </w:t>
            </w:r>
            <w:proofErr w:type="gramStart"/>
            <w:r w:rsidRPr="0085148C">
              <w:rPr>
                <w:rFonts w:ascii="Arial" w:hAnsi="Arial" w:cs="Arial"/>
              </w:rPr>
              <w:t xml:space="preserve">ссылке  </w:t>
            </w:r>
            <w:hyperlink r:id="rId79" w:history="1">
              <w:r w:rsidRPr="0085148C">
                <w:rPr>
                  <w:rStyle w:val="a6"/>
                  <w:rFonts w:ascii="Arial" w:hAnsi="Arial" w:cs="Arial"/>
                </w:rPr>
                <w:t>https://www.youtube.com/watch?v=J_1xuZ-qPd0&amp;ab_channel=%D0%92%D0%B8%D0%B4%D0%B5%D0%BE%D1%83%D1%80%D0%BE%D0%BA%D0%B8%D0%BC%D0%B0%D1%82%D0%B5%D0%BC%D0%B0%D1%82%D0%B8%D0%BA%D0%B8</w:t>
              </w:r>
              <w:proofErr w:type="gramEnd"/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24673B" w:rsidRPr="0085148C" w:rsidRDefault="00DD295C" w:rsidP="00232979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3. Прочитайте п.</w:t>
            </w:r>
            <w:proofErr w:type="gramStart"/>
            <w:r w:rsidRPr="0085148C">
              <w:rPr>
                <w:rFonts w:ascii="Arial" w:hAnsi="Arial" w:cs="Arial"/>
              </w:rPr>
              <w:t>10  учебника</w:t>
            </w:r>
            <w:proofErr w:type="gramEnd"/>
            <w:r w:rsidRPr="0085148C">
              <w:rPr>
                <w:rFonts w:ascii="Arial" w:hAnsi="Arial" w:cs="Arial"/>
              </w:rPr>
              <w:t xml:space="preserve"> и решите самостоятельно №167</w:t>
            </w:r>
          </w:p>
        </w:tc>
      </w:tr>
      <w:tr w:rsidR="0024673B" w:rsidRPr="0085148C" w:rsidTr="00313613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4673B" w:rsidRPr="0085148C" w:rsidRDefault="00762637" w:rsidP="0024673B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3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4673B" w:rsidRPr="0085148C" w:rsidRDefault="0024673B" w:rsidP="0024673B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Химия</w:t>
            </w:r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378B7" w:rsidRPr="0085148C" w:rsidRDefault="001378B7" w:rsidP="001378B7">
            <w:pPr>
              <w:pStyle w:val="a9"/>
              <w:jc w:val="both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</w:rPr>
              <w:t xml:space="preserve">Тема </w:t>
            </w:r>
            <w:proofErr w:type="gramStart"/>
            <w:r w:rsidRPr="0085148C">
              <w:rPr>
                <w:rFonts w:ascii="Arial" w:hAnsi="Arial" w:cs="Arial"/>
              </w:rPr>
              <w:t xml:space="preserve">урока:  </w:t>
            </w:r>
            <w:proofErr w:type="spellStart"/>
            <w:r w:rsidRPr="0085148C">
              <w:rPr>
                <w:rFonts w:ascii="Arial" w:hAnsi="Arial" w:cs="Arial"/>
                <w:b/>
              </w:rPr>
              <w:t>Алкины</w:t>
            </w:r>
            <w:proofErr w:type="spellEnd"/>
            <w:proofErr w:type="gramEnd"/>
          </w:p>
          <w:p w:rsidR="001378B7" w:rsidRPr="0085148C" w:rsidRDefault="001378B7" w:rsidP="001378B7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Ход урока:</w:t>
            </w:r>
          </w:p>
          <w:p w:rsidR="001378B7" w:rsidRPr="0085148C" w:rsidRDefault="001378B7" w:rsidP="001378B7">
            <w:pPr>
              <w:pStyle w:val="a9"/>
              <w:jc w:val="both"/>
              <w:rPr>
                <w:rFonts w:ascii="Arial" w:hAnsi="Arial" w:cs="Arial"/>
                <w:b/>
                <w:color w:val="7030A0"/>
              </w:rPr>
            </w:pPr>
            <w:r w:rsidRPr="0085148C">
              <w:rPr>
                <w:rFonts w:ascii="Arial" w:hAnsi="Arial" w:cs="Arial"/>
              </w:rPr>
              <w:t xml:space="preserve"> 1. Просмотрите </w:t>
            </w:r>
            <w:proofErr w:type="spellStart"/>
            <w:proofErr w:type="gramStart"/>
            <w:r w:rsidRPr="0085148C">
              <w:rPr>
                <w:rFonts w:ascii="Arial" w:hAnsi="Arial" w:cs="Arial"/>
              </w:rPr>
              <w:t>видеоурок</w:t>
            </w:r>
            <w:proofErr w:type="spellEnd"/>
            <w:r w:rsidRPr="0085148C">
              <w:rPr>
                <w:rFonts w:ascii="Arial" w:hAnsi="Arial" w:cs="Arial"/>
              </w:rPr>
              <w:t xml:space="preserve">  на</w:t>
            </w:r>
            <w:proofErr w:type="gramEnd"/>
            <w:r w:rsidRPr="0085148C">
              <w:rPr>
                <w:rFonts w:ascii="Arial" w:hAnsi="Arial" w:cs="Arial"/>
              </w:rPr>
              <w:t xml:space="preserve"> тему </w:t>
            </w:r>
            <w:r w:rsidRPr="0085148C">
              <w:rPr>
                <w:rFonts w:ascii="Arial" w:hAnsi="Arial" w:cs="Arial"/>
                <w:b/>
              </w:rPr>
              <w:t>«</w:t>
            </w:r>
            <w:proofErr w:type="spellStart"/>
            <w:r w:rsidRPr="0085148C">
              <w:rPr>
                <w:rFonts w:ascii="Arial" w:hAnsi="Arial" w:cs="Arial"/>
                <w:b/>
              </w:rPr>
              <w:t>Алкины</w:t>
            </w:r>
            <w:proofErr w:type="spellEnd"/>
            <w:r w:rsidRPr="0085148C">
              <w:rPr>
                <w:rFonts w:ascii="Arial" w:hAnsi="Arial" w:cs="Arial"/>
                <w:b/>
              </w:rPr>
              <w:t>. Ацетилен. Состав и строение. Получение»</w:t>
            </w:r>
            <w:r w:rsidRPr="0085148C">
              <w:rPr>
                <w:rFonts w:ascii="Arial" w:hAnsi="Arial" w:cs="Arial"/>
              </w:rPr>
              <w:t xml:space="preserve"> по ссылке </w:t>
            </w:r>
            <w:hyperlink r:id="rId80" w:tgtFrame="_blank" w:tooltip="Поделиться ссылкой" w:history="1">
              <w:r w:rsidRPr="0085148C">
                <w:rPr>
                  <w:rFonts w:ascii="Arial" w:hAnsi="Arial" w:cs="Arial"/>
                  <w:b/>
                  <w:color w:val="7030A0"/>
                </w:rPr>
                <w:t>https://youtu.be/DqMwA8z-Zow</w:t>
              </w:r>
            </w:hyperlink>
          </w:p>
          <w:p w:rsidR="001378B7" w:rsidRPr="0085148C" w:rsidRDefault="001378B7" w:rsidP="001378B7">
            <w:pPr>
              <w:pStyle w:val="a9"/>
              <w:jc w:val="both"/>
              <w:rPr>
                <w:rFonts w:ascii="Arial" w:hAnsi="Arial" w:cs="Arial"/>
                <w:lang w:eastAsia="ru-RU"/>
              </w:rPr>
            </w:pPr>
            <w:r w:rsidRPr="0085148C">
              <w:rPr>
                <w:rFonts w:ascii="Arial" w:hAnsi="Arial" w:cs="Arial"/>
              </w:rPr>
              <w:t xml:space="preserve">2. Используя материал </w:t>
            </w:r>
            <w:proofErr w:type="spellStart"/>
            <w:r w:rsidRPr="0085148C">
              <w:rPr>
                <w:rFonts w:ascii="Arial" w:hAnsi="Arial" w:cs="Arial"/>
              </w:rPr>
              <w:t>видеоурока</w:t>
            </w:r>
            <w:proofErr w:type="spellEnd"/>
            <w:r w:rsidRPr="0085148C">
              <w:rPr>
                <w:rFonts w:ascii="Arial" w:hAnsi="Arial" w:cs="Arial"/>
              </w:rPr>
              <w:t xml:space="preserve"> и</w:t>
            </w:r>
            <w:r w:rsidRPr="0085148C">
              <w:rPr>
                <w:rFonts w:ascii="Arial" w:hAnsi="Arial" w:cs="Arial"/>
                <w:lang w:eastAsia="ru-RU"/>
              </w:rPr>
              <w:t xml:space="preserve"> § 6 учебника О.С. Габриелян. Химия, 10 (базовый уровень), выполните задание </w:t>
            </w:r>
            <w:proofErr w:type="gramStart"/>
            <w:r w:rsidRPr="0085148C">
              <w:rPr>
                <w:rFonts w:ascii="Arial" w:hAnsi="Arial" w:cs="Arial"/>
                <w:lang w:eastAsia="ru-RU"/>
              </w:rPr>
              <w:t>1  и</w:t>
            </w:r>
            <w:proofErr w:type="gramEnd"/>
            <w:r w:rsidRPr="0085148C">
              <w:rPr>
                <w:rFonts w:ascii="Arial" w:hAnsi="Arial" w:cs="Arial"/>
                <w:lang w:eastAsia="ru-RU"/>
              </w:rPr>
              <w:t xml:space="preserve"> 4 на стр. 51 </w:t>
            </w:r>
          </w:p>
          <w:p w:rsidR="001378B7" w:rsidRPr="0085148C" w:rsidRDefault="001378B7" w:rsidP="001378B7">
            <w:pPr>
              <w:pStyle w:val="a9"/>
              <w:jc w:val="both"/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</w:pPr>
            <w:r w:rsidRPr="0085148C">
              <w:rPr>
                <w:rFonts w:ascii="Arial" w:hAnsi="Arial" w:cs="Arial"/>
                <w:lang w:eastAsia="ru-RU"/>
              </w:rPr>
              <w:t xml:space="preserve">3. </w:t>
            </w:r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 xml:space="preserve">Напишите структурные формулы следующих </w:t>
            </w:r>
            <w:proofErr w:type="spellStart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>алкинов</w:t>
            </w:r>
            <w:proofErr w:type="spellEnd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 xml:space="preserve">: </w:t>
            </w:r>
          </w:p>
          <w:p w:rsidR="001378B7" w:rsidRPr="0085148C" w:rsidRDefault="001378B7" w:rsidP="001378B7">
            <w:pPr>
              <w:pStyle w:val="a9"/>
              <w:jc w:val="both"/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</w:pPr>
            <w:proofErr w:type="gramStart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>а</w:t>
            </w:r>
            <w:proofErr w:type="gramEnd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 xml:space="preserve">) 4- </w:t>
            </w:r>
            <w:proofErr w:type="spellStart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>метилпентин</w:t>
            </w:r>
            <w:proofErr w:type="spellEnd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 xml:space="preserve"> – 2</w:t>
            </w:r>
          </w:p>
          <w:p w:rsidR="001378B7" w:rsidRPr="0085148C" w:rsidRDefault="001378B7" w:rsidP="001378B7">
            <w:pPr>
              <w:pStyle w:val="a9"/>
              <w:jc w:val="both"/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</w:pPr>
            <w:proofErr w:type="gramStart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>б</w:t>
            </w:r>
            <w:proofErr w:type="gramEnd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>) 2,2,5 - триметилгексин-3</w:t>
            </w:r>
          </w:p>
          <w:p w:rsidR="001378B7" w:rsidRPr="0085148C" w:rsidRDefault="001378B7" w:rsidP="001378B7">
            <w:pPr>
              <w:pStyle w:val="a9"/>
              <w:jc w:val="both"/>
              <w:rPr>
                <w:rFonts w:ascii="Arial" w:hAnsi="Arial" w:cs="Arial"/>
                <w:i/>
                <w:lang w:eastAsia="ru-RU"/>
              </w:rPr>
            </w:pPr>
            <w:proofErr w:type="gramStart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>в</w:t>
            </w:r>
            <w:proofErr w:type="gramEnd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 xml:space="preserve">) 2,7-диметил – 3- </w:t>
            </w:r>
            <w:proofErr w:type="spellStart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>этилоктин</w:t>
            </w:r>
            <w:proofErr w:type="spellEnd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 xml:space="preserve"> - 4. </w:t>
            </w:r>
          </w:p>
          <w:p w:rsidR="001378B7" w:rsidRPr="0085148C" w:rsidRDefault="001378B7" w:rsidP="001378B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u w:val="single"/>
                <w:lang w:eastAsia="ru-RU"/>
              </w:rPr>
            </w:pPr>
          </w:p>
          <w:p w:rsidR="001378B7" w:rsidRPr="0085148C" w:rsidRDefault="001378B7" w:rsidP="001378B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u w:val="single"/>
                <w:lang w:eastAsia="ru-RU"/>
              </w:rPr>
            </w:pPr>
            <w:r w:rsidRPr="0085148C">
              <w:rPr>
                <w:rFonts w:ascii="Arial" w:hAnsi="Arial" w:cs="Arial"/>
                <w:b/>
                <w:u w:val="single"/>
                <w:lang w:eastAsia="ru-RU"/>
              </w:rPr>
              <w:t xml:space="preserve">Домашнее задание: </w:t>
            </w:r>
            <w:r w:rsidRPr="0085148C">
              <w:rPr>
                <w:rFonts w:ascii="Arial" w:hAnsi="Arial" w:cs="Arial"/>
                <w:lang w:eastAsia="ru-RU"/>
              </w:rPr>
              <w:t>§ 6, упр. 5 (стр. 51).</w:t>
            </w:r>
          </w:p>
          <w:p w:rsidR="0024673B" w:rsidRPr="0085148C" w:rsidRDefault="0024673B" w:rsidP="0024673B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24673B" w:rsidRPr="0085148C" w:rsidTr="00313613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4673B" w:rsidRPr="0085148C" w:rsidRDefault="00762637" w:rsidP="0024673B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lastRenderedPageBreak/>
              <w:t>4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4673B" w:rsidRPr="0085148C" w:rsidRDefault="0024673B" w:rsidP="0024673B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усский</w:t>
            </w:r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C3116" w:rsidRPr="0085148C" w:rsidRDefault="00AC3116" w:rsidP="00AC3116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Тема: Количество и характер предложений в тексте. Способы связи предложений в тексте.</w:t>
            </w:r>
          </w:p>
          <w:p w:rsidR="00AC3116" w:rsidRPr="0085148C" w:rsidRDefault="00AC3116" w:rsidP="00AC3116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https://yandex.ru/efir?stream_id=4c3611ec64499408abc160b84e78960d&amp;from_block=player_context_menu_yavideo</w:t>
            </w:r>
          </w:p>
          <w:p w:rsidR="0024673B" w:rsidRPr="0085148C" w:rsidRDefault="00AC3116" w:rsidP="009D5B65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Д/З П.15-16 Тест та сайте Решу ЕГЭ (2,23 задание) по ссылке учителя.</w:t>
            </w:r>
          </w:p>
        </w:tc>
      </w:tr>
      <w:tr w:rsidR="00113C78" w:rsidRPr="0085148C" w:rsidTr="00193F20">
        <w:trPr>
          <w:trHeight w:val="102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13C78" w:rsidRPr="0085148C" w:rsidRDefault="00113C78" w:rsidP="0024673B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5</w:t>
            </w:r>
          </w:p>
          <w:p w:rsidR="00113C78" w:rsidRPr="0085148C" w:rsidRDefault="00113C78" w:rsidP="0024673B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13C78" w:rsidRPr="0085148C" w:rsidRDefault="00113C78" w:rsidP="0024673B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нгл. Яз. (Алешкина Е.Б.)</w:t>
            </w:r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13C78" w:rsidRPr="0085148C" w:rsidRDefault="00C82597" w:rsidP="00827E0A">
            <w:pPr>
              <w:rPr>
                <w:rFonts w:ascii="Arial" w:hAnsi="Arial" w:cs="Arial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 xml:space="preserve">Урока не будет, </w:t>
            </w:r>
            <w:proofErr w:type="spellStart"/>
            <w:r w:rsidRPr="0085148C">
              <w:rPr>
                <w:rFonts w:ascii="Arial" w:eastAsia="Times New Roman" w:hAnsi="Arial" w:cs="Arial"/>
                <w:lang w:eastAsia="ru-RU"/>
              </w:rPr>
              <w:t>т.к</w:t>
            </w:r>
            <w:proofErr w:type="spellEnd"/>
            <w:r w:rsidRPr="0085148C">
              <w:rPr>
                <w:rFonts w:ascii="Arial" w:eastAsia="Times New Roman" w:hAnsi="Arial" w:cs="Arial"/>
                <w:lang w:eastAsia="ru-RU"/>
              </w:rPr>
              <w:t xml:space="preserve"> учитель на проверке олимпиады</w:t>
            </w:r>
          </w:p>
        </w:tc>
      </w:tr>
      <w:tr w:rsidR="00F022DC" w:rsidRPr="0085148C" w:rsidTr="00193F20">
        <w:trPr>
          <w:trHeight w:val="1412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022DC" w:rsidRPr="0085148C" w:rsidRDefault="00F022DC" w:rsidP="007626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5</w:t>
            </w:r>
          </w:p>
          <w:p w:rsidR="00F022DC" w:rsidRPr="0085148C" w:rsidRDefault="00F022DC" w:rsidP="007626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022DC" w:rsidRPr="0085148C" w:rsidRDefault="00F022DC" w:rsidP="00762637">
            <w:pPr>
              <w:rPr>
                <w:rFonts w:ascii="Arial" w:hAnsi="Arial" w:cs="Arial"/>
              </w:rPr>
            </w:pPr>
          </w:p>
          <w:p w:rsidR="00F022DC" w:rsidRPr="0085148C" w:rsidRDefault="00F022DC" w:rsidP="00762637">
            <w:pPr>
              <w:rPr>
                <w:rFonts w:ascii="Arial" w:hAnsi="Arial" w:cs="Arial"/>
              </w:rPr>
            </w:pPr>
            <w:proofErr w:type="spellStart"/>
            <w:r w:rsidRPr="0085148C">
              <w:rPr>
                <w:rFonts w:ascii="Arial" w:hAnsi="Arial" w:cs="Arial"/>
              </w:rPr>
              <w:t>Англ.яз</w:t>
            </w:r>
            <w:proofErr w:type="spellEnd"/>
            <w:r w:rsidRPr="0085148C">
              <w:rPr>
                <w:rFonts w:ascii="Arial" w:hAnsi="Arial" w:cs="Arial"/>
              </w:rPr>
              <w:t>. (Кузнецова О.В.)</w:t>
            </w:r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053E5" w:rsidRPr="0085148C" w:rsidRDefault="001053E5" w:rsidP="001053E5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Тема урока: Будущее время (2 урока)</w:t>
            </w:r>
          </w:p>
          <w:p w:rsidR="001053E5" w:rsidRPr="0085148C" w:rsidRDefault="001053E5" w:rsidP="001053E5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Классная работа: 1. дополнить и записать предложения в тетрадь: </w:t>
            </w:r>
          </w:p>
          <w:p w:rsidR="001053E5" w:rsidRPr="0085148C" w:rsidRDefault="001053E5" w:rsidP="001053E5">
            <w:pPr>
              <w:rPr>
                <w:rFonts w:ascii="Arial" w:hAnsi="Arial" w:cs="Arial"/>
                <w:lang w:val="en-US"/>
              </w:rPr>
            </w:pPr>
            <w:r w:rsidRPr="0085148C">
              <w:rPr>
                <w:rFonts w:ascii="Arial" w:hAnsi="Arial" w:cs="Arial"/>
                <w:lang w:val="en-US"/>
              </w:rPr>
              <w:t xml:space="preserve">1.I look forward to </w:t>
            </w:r>
          </w:p>
          <w:p w:rsidR="001053E5" w:rsidRPr="0085148C" w:rsidRDefault="001053E5" w:rsidP="001053E5">
            <w:pPr>
              <w:rPr>
                <w:rFonts w:ascii="Arial" w:hAnsi="Arial" w:cs="Arial"/>
                <w:lang w:val="en-US"/>
              </w:rPr>
            </w:pPr>
            <w:r w:rsidRPr="0085148C">
              <w:rPr>
                <w:rFonts w:ascii="Arial" w:hAnsi="Arial" w:cs="Arial"/>
                <w:lang w:val="en-US"/>
              </w:rPr>
              <w:t xml:space="preserve">2.I hate </w:t>
            </w:r>
          </w:p>
          <w:p w:rsidR="001053E5" w:rsidRPr="0085148C" w:rsidRDefault="001053E5" w:rsidP="001053E5">
            <w:pPr>
              <w:rPr>
                <w:rFonts w:ascii="Arial" w:hAnsi="Arial" w:cs="Arial"/>
                <w:lang w:val="en-US"/>
              </w:rPr>
            </w:pPr>
            <w:r w:rsidRPr="0085148C">
              <w:rPr>
                <w:rFonts w:ascii="Arial" w:hAnsi="Arial" w:cs="Arial"/>
                <w:lang w:val="en-US"/>
              </w:rPr>
              <w:t>3.I can’t stand</w:t>
            </w:r>
          </w:p>
          <w:p w:rsidR="001053E5" w:rsidRPr="0085148C" w:rsidRDefault="001053E5" w:rsidP="001053E5">
            <w:pPr>
              <w:rPr>
                <w:rFonts w:ascii="Arial" w:hAnsi="Arial" w:cs="Arial"/>
                <w:lang w:val="en-US"/>
              </w:rPr>
            </w:pPr>
            <w:r w:rsidRPr="0085148C">
              <w:rPr>
                <w:rFonts w:ascii="Arial" w:hAnsi="Arial" w:cs="Arial"/>
                <w:lang w:val="en-US"/>
              </w:rPr>
              <w:t>4. I don´t mind</w:t>
            </w:r>
          </w:p>
          <w:p w:rsidR="001053E5" w:rsidRPr="0085148C" w:rsidRDefault="001053E5" w:rsidP="001053E5">
            <w:pPr>
              <w:rPr>
                <w:rFonts w:ascii="Arial" w:hAnsi="Arial" w:cs="Arial"/>
                <w:lang w:val="en-US"/>
              </w:rPr>
            </w:pPr>
            <w:r w:rsidRPr="0085148C">
              <w:rPr>
                <w:rFonts w:ascii="Arial" w:hAnsi="Arial" w:cs="Arial"/>
                <w:lang w:val="en-US"/>
              </w:rPr>
              <w:t>5.I want</w:t>
            </w:r>
          </w:p>
          <w:p w:rsidR="001053E5" w:rsidRPr="0085148C" w:rsidRDefault="001053E5" w:rsidP="001053E5">
            <w:pPr>
              <w:rPr>
                <w:rFonts w:ascii="Arial" w:hAnsi="Arial" w:cs="Arial"/>
                <w:lang w:val="en-US"/>
              </w:rPr>
            </w:pPr>
            <w:r w:rsidRPr="0085148C">
              <w:rPr>
                <w:rFonts w:ascii="Arial" w:hAnsi="Arial" w:cs="Arial"/>
                <w:lang w:val="en-US"/>
              </w:rPr>
              <w:t>6. I decided</w:t>
            </w:r>
          </w:p>
          <w:p w:rsidR="001053E5" w:rsidRPr="0085148C" w:rsidRDefault="001053E5" w:rsidP="001053E5">
            <w:pPr>
              <w:rPr>
                <w:rFonts w:ascii="Arial" w:hAnsi="Arial" w:cs="Arial"/>
                <w:lang w:val="en-US"/>
              </w:rPr>
            </w:pPr>
            <w:r w:rsidRPr="0085148C">
              <w:rPr>
                <w:rFonts w:ascii="Arial" w:hAnsi="Arial" w:cs="Arial"/>
                <w:lang w:val="en-US"/>
              </w:rPr>
              <w:t>7. I will</w:t>
            </w:r>
          </w:p>
          <w:p w:rsidR="001053E5" w:rsidRPr="0085148C" w:rsidRDefault="001053E5" w:rsidP="001053E5">
            <w:pPr>
              <w:rPr>
                <w:rFonts w:ascii="Arial" w:hAnsi="Arial" w:cs="Arial"/>
                <w:lang w:val="en-US"/>
              </w:rPr>
            </w:pPr>
            <w:r w:rsidRPr="0085148C">
              <w:rPr>
                <w:rFonts w:ascii="Arial" w:hAnsi="Arial" w:cs="Arial"/>
                <w:lang w:val="en-US"/>
              </w:rPr>
              <w:t>8. I´m keen on</w:t>
            </w:r>
          </w:p>
          <w:p w:rsidR="001053E5" w:rsidRPr="0085148C" w:rsidRDefault="001053E5" w:rsidP="001053E5">
            <w:pPr>
              <w:rPr>
                <w:rFonts w:ascii="Arial" w:hAnsi="Arial" w:cs="Arial"/>
                <w:lang w:val="en-US"/>
              </w:rPr>
            </w:pPr>
            <w:r w:rsidRPr="0085148C">
              <w:rPr>
                <w:rFonts w:ascii="Arial" w:hAnsi="Arial" w:cs="Arial"/>
                <w:lang w:val="en-US"/>
              </w:rPr>
              <w:t xml:space="preserve">9.I can´t  </w:t>
            </w:r>
          </w:p>
          <w:p w:rsidR="001053E5" w:rsidRPr="0085148C" w:rsidRDefault="001053E5" w:rsidP="001053E5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2. выполнить </w:t>
            </w:r>
            <w:proofErr w:type="gramStart"/>
            <w:r w:rsidRPr="0085148C">
              <w:rPr>
                <w:rFonts w:ascii="Arial" w:hAnsi="Arial" w:cs="Arial"/>
              </w:rPr>
              <w:t>задание  в</w:t>
            </w:r>
            <w:proofErr w:type="gramEnd"/>
            <w:r w:rsidRPr="0085148C">
              <w:rPr>
                <w:rFonts w:ascii="Arial" w:hAnsi="Arial" w:cs="Arial"/>
              </w:rPr>
              <w:t xml:space="preserve"> интерактивной тетради: https://edu.skysmart.ru/student/zehugagafu</w:t>
            </w:r>
          </w:p>
          <w:p w:rsidR="001053E5" w:rsidRPr="0085148C" w:rsidRDefault="001053E5" w:rsidP="001053E5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Домашнее задание:   </w:t>
            </w:r>
          </w:p>
          <w:p w:rsidR="00F022DC" w:rsidRPr="0085148C" w:rsidRDefault="001053E5" w:rsidP="00F022DC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lastRenderedPageBreak/>
              <w:t>с.33№6 (глаголы записать с переводом</w:t>
            </w:r>
            <w:proofErr w:type="gramStart"/>
            <w:r w:rsidRPr="0085148C">
              <w:rPr>
                <w:rFonts w:ascii="Arial" w:hAnsi="Arial" w:cs="Arial"/>
              </w:rPr>
              <w:t>) ,</w:t>
            </w:r>
            <w:proofErr w:type="gramEnd"/>
            <w:r w:rsidRPr="0085148C">
              <w:rPr>
                <w:rFonts w:ascii="Arial" w:hAnsi="Arial" w:cs="Arial"/>
              </w:rPr>
              <w:t xml:space="preserve"> с.33№7</w:t>
            </w:r>
          </w:p>
        </w:tc>
      </w:tr>
    </w:tbl>
    <w:p w:rsidR="005D37EE" w:rsidRPr="0085148C" w:rsidRDefault="005D37EE" w:rsidP="005D37EE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lastRenderedPageBreak/>
        <w:t>10В</w:t>
      </w:r>
    </w:p>
    <w:tbl>
      <w:tblPr>
        <w:tblW w:w="11049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9"/>
        <w:gridCol w:w="1559"/>
        <w:gridCol w:w="8931"/>
      </w:tblGrid>
      <w:tr w:rsidR="0036234C" w:rsidRPr="0085148C" w:rsidTr="0036234C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A803D0" w:rsidRPr="0085148C" w:rsidTr="00215BD0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803D0" w:rsidRPr="0085148C" w:rsidRDefault="00A803D0" w:rsidP="007626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85148C" w:rsidRDefault="00A803D0" w:rsidP="0076263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Обществ.</w:t>
            </w:r>
          </w:p>
        </w:tc>
        <w:tc>
          <w:tcPr>
            <w:tcW w:w="893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4719F" w:rsidRPr="0085148C" w:rsidRDefault="00E4719F" w:rsidP="00E4719F">
            <w:pPr>
              <w:rPr>
                <w:rFonts w:ascii="Arial" w:hAnsi="Arial" w:cs="Arial"/>
                <w:u w:val="single"/>
              </w:rPr>
            </w:pPr>
            <w:r w:rsidRPr="0085148C">
              <w:rPr>
                <w:rFonts w:ascii="Arial" w:hAnsi="Arial" w:cs="Arial"/>
                <w:u w:val="single"/>
              </w:rPr>
              <w:t>Тема «Духовная культура общества» п.10</w:t>
            </w:r>
          </w:p>
          <w:p w:rsidR="00E4719F" w:rsidRPr="0085148C" w:rsidRDefault="00E4719F" w:rsidP="00E4719F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Видеофрагмент </w:t>
            </w:r>
            <w:hyperlink r:id="rId81" w:history="1">
              <w:r w:rsidRPr="0085148C">
                <w:rPr>
                  <w:rStyle w:val="a6"/>
                  <w:rFonts w:ascii="Arial" w:hAnsi="Arial" w:cs="Arial"/>
                </w:rPr>
                <w:t>www.youtube.com/watch?v=DeQj8oi8XZo</w:t>
              </w:r>
            </w:hyperlink>
            <w:r w:rsidRPr="0085148C">
              <w:rPr>
                <w:rFonts w:ascii="Arial" w:hAnsi="Arial" w:cs="Arial"/>
              </w:rPr>
              <w:t xml:space="preserve"> </w:t>
            </w:r>
          </w:p>
          <w:p w:rsidR="00A803D0" w:rsidRPr="0085148C" w:rsidRDefault="00E4719F" w:rsidP="00E4719F">
            <w:pPr>
              <w:rPr>
                <w:rFonts w:ascii="Arial" w:hAnsi="Arial" w:cs="Arial"/>
              </w:rPr>
            </w:pPr>
            <w:proofErr w:type="spellStart"/>
            <w:r w:rsidRPr="0085148C">
              <w:rPr>
                <w:rFonts w:ascii="Arial" w:hAnsi="Arial" w:cs="Arial"/>
              </w:rPr>
              <w:t>Д.з</w:t>
            </w:r>
            <w:proofErr w:type="spellEnd"/>
            <w:r w:rsidRPr="0085148C">
              <w:rPr>
                <w:rFonts w:ascii="Arial" w:hAnsi="Arial" w:cs="Arial"/>
              </w:rPr>
              <w:t>. по10 выполнить работу в тетради, вопрос 5</w:t>
            </w:r>
          </w:p>
        </w:tc>
      </w:tr>
      <w:tr w:rsidR="00A803D0" w:rsidRPr="0085148C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85148C" w:rsidRDefault="00A803D0" w:rsidP="007626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85148C" w:rsidRDefault="00A803D0" w:rsidP="00762637">
            <w:pPr>
              <w:rPr>
                <w:rFonts w:ascii="Arial" w:hAnsi="Arial" w:cs="Arial"/>
              </w:rPr>
            </w:pPr>
          </w:p>
        </w:tc>
        <w:tc>
          <w:tcPr>
            <w:tcW w:w="893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85148C" w:rsidRDefault="00A803D0" w:rsidP="00762637">
            <w:pPr>
              <w:rPr>
                <w:rFonts w:ascii="Arial" w:hAnsi="Arial" w:cs="Arial"/>
              </w:rPr>
            </w:pPr>
          </w:p>
        </w:tc>
      </w:tr>
      <w:tr w:rsidR="00762637" w:rsidRPr="0085148C" w:rsidTr="00313613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762637" w:rsidRPr="0085148C" w:rsidRDefault="00C82597" w:rsidP="007626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3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762637" w:rsidRPr="0085148C" w:rsidRDefault="00762637" w:rsidP="00762637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Химия</w:t>
            </w:r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378B7" w:rsidRPr="0085148C" w:rsidRDefault="001378B7" w:rsidP="001378B7">
            <w:pPr>
              <w:pStyle w:val="a9"/>
              <w:jc w:val="both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</w:rPr>
              <w:t xml:space="preserve">Тема </w:t>
            </w:r>
            <w:proofErr w:type="gramStart"/>
            <w:r w:rsidRPr="0085148C">
              <w:rPr>
                <w:rFonts w:ascii="Arial" w:hAnsi="Arial" w:cs="Arial"/>
              </w:rPr>
              <w:t xml:space="preserve">урока:  </w:t>
            </w:r>
            <w:proofErr w:type="spellStart"/>
            <w:r w:rsidRPr="0085148C">
              <w:rPr>
                <w:rFonts w:ascii="Arial" w:hAnsi="Arial" w:cs="Arial"/>
                <w:b/>
              </w:rPr>
              <w:t>Алкины</w:t>
            </w:r>
            <w:proofErr w:type="spellEnd"/>
            <w:proofErr w:type="gramEnd"/>
          </w:p>
          <w:p w:rsidR="001378B7" w:rsidRPr="0085148C" w:rsidRDefault="001378B7" w:rsidP="001378B7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Ход урока:</w:t>
            </w:r>
          </w:p>
          <w:p w:rsidR="001378B7" w:rsidRPr="0085148C" w:rsidRDefault="001378B7" w:rsidP="001378B7">
            <w:pPr>
              <w:pStyle w:val="a9"/>
              <w:jc w:val="both"/>
              <w:rPr>
                <w:rFonts w:ascii="Arial" w:hAnsi="Arial" w:cs="Arial"/>
                <w:b/>
                <w:color w:val="7030A0"/>
              </w:rPr>
            </w:pPr>
            <w:r w:rsidRPr="0085148C">
              <w:rPr>
                <w:rFonts w:ascii="Arial" w:hAnsi="Arial" w:cs="Arial"/>
              </w:rPr>
              <w:t xml:space="preserve"> 1. Просмотрите </w:t>
            </w:r>
            <w:proofErr w:type="spellStart"/>
            <w:proofErr w:type="gramStart"/>
            <w:r w:rsidRPr="0085148C">
              <w:rPr>
                <w:rFonts w:ascii="Arial" w:hAnsi="Arial" w:cs="Arial"/>
              </w:rPr>
              <w:t>видеоурок</w:t>
            </w:r>
            <w:proofErr w:type="spellEnd"/>
            <w:r w:rsidRPr="0085148C">
              <w:rPr>
                <w:rFonts w:ascii="Arial" w:hAnsi="Arial" w:cs="Arial"/>
              </w:rPr>
              <w:t xml:space="preserve">  на</w:t>
            </w:r>
            <w:proofErr w:type="gramEnd"/>
            <w:r w:rsidRPr="0085148C">
              <w:rPr>
                <w:rFonts w:ascii="Arial" w:hAnsi="Arial" w:cs="Arial"/>
              </w:rPr>
              <w:t xml:space="preserve"> тему </w:t>
            </w:r>
            <w:r w:rsidRPr="0085148C">
              <w:rPr>
                <w:rFonts w:ascii="Arial" w:hAnsi="Arial" w:cs="Arial"/>
                <w:b/>
              </w:rPr>
              <w:t>«</w:t>
            </w:r>
            <w:proofErr w:type="spellStart"/>
            <w:r w:rsidRPr="0085148C">
              <w:rPr>
                <w:rFonts w:ascii="Arial" w:hAnsi="Arial" w:cs="Arial"/>
                <w:b/>
              </w:rPr>
              <w:t>Алкины</w:t>
            </w:r>
            <w:proofErr w:type="spellEnd"/>
            <w:r w:rsidRPr="0085148C">
              <w:rPr>
                <w:rFonts w:ascii="Arial" w:hAnsi="Arial" w:cs="Arial"/>
                <w:b/>
              </w:rPr>
              <w:t>. Ацетилен. Состав и строение. Получение»</w:t>
            </w:r>
            <w:r w:rsidRPr="0085148C">
              <w:rPr>
                <w:rFonts w:ascii="Arial" w:hAnsi="Arial" w:cs="Arial"/>
              </w:rPr>
              <w:t xml:space="preserve"> по ссылке </w:t>
            </w:r>
            <w:hyperlink r:id="rId82" w:tgtFrame="_blank" w:tooltip="Поделиться ссылкой" w:history="1">
              <w:r w:rsidRPr="0085148C">
                <w:rPr>
                  <w:rFonts w:ascii="Arial" w:hAnsi="Arial" w:cs="Arial"/>
                  <w:b/>
                  <w:color w:val="7030A0"/>
                </w:rPr>
                <w:t>https://youtu.be/DqMwA8z-Zow</w:t>
              </w:r>
            </w:hyperlink>
          </w:p>
          <w:p w:rsidR="001378B7" w:rsidRPr="0085148C" w:rsidRDefault="001378B7" w:rsidP="001378B7">
            <w:pPr>
              <w:pStyle w:val="a9"/>
              <w:jc w:val="both"/>
              <w:rPr>
                <w:rFonts w:ascii="Arial" w:hAnsi="Arial" w:cs="Arial"/>
                <w:lang w:eastAsia="ru-RU"/>
              </w:rPr>
            </w:pPr>
            <w:r w:rsidRPr="0085148C">
              <w:rPr>
                <w:rFonts w:ascii="Arial" w:hAnsi="Arial" w:cs="Arial"/>
              </w:rPr>
              <w:t xml:space="preserve">2. Используя материал </w:t>
            </w:r>
            <w:proofErr w:type="spellStart"/>
            <w:r w:rsidRPr="0085148C">
              <w:rPr>
                <w:rFonts w:ascii="Arial" w:hAnsi="Arial" w:cs="Arial"/>
              </w:rPr>
              <w:t>видеоурока</w:t>
            </w:r>
            <w:proofErr w:type="spellEnd"/>
            <w:r w:rsidRPr="0085148C">
              <w:rPr>
                <w:rFonts w:ascii="Arial" w:hAnsi="Arial" w:cs="Arial"/>
              </w:rPr>
              <w:t xml:space="preserve"> и</w:t>
            </w:r>
            <w:r w:rsidRPr="0085148C">
              <w:rPr>
                <w:rFonts w:ascii="Arial" w:hAnsi="Arial" w:cs="Arial"/>
                <w:lang w:eastAsia="ru-RU"/>
              </w:rPr>
              <w:t xml:space="preserve"> § 6 учебника О.С. Габриелян. Химия, 10 (базовый уровень), выполните задание </w:t>
            </w:r>
            <w:proofErr w:type="gramStart"/>
            <w:r w:rsidRPr="0085148C">
              <w:rPr>
                <w:rFonts w:ascii="Arial" w:hAnsi="Arial" w:cs="Arial"/>
                <w:lang w:eastAsia="ru-RU"/>
              </w:rPr>
              <w:t>1  и</w:t>
            </w:r>
            <w:proofErr w:type="gramEnd"/>
            <w:r w:rsidRPr="0085148C">
              <w:rPr>
                <w:rFonts w:ascii="Arial" w:hAnsi="Arial" w:cs="Arial"/>
                <w:lang w:eastAsia="ru-RU"/>
              </w:rPr>
              <w:t xml:space="preserve"> 4 на стр. 51 </w:t>
            </w:r>
          </w:p>
          <w:p w:rsidR="001378B7" w:rsidRPr="0085148C" w:rsidRDefault="001378B7" w:rsidP="001378B7">
            <w:pPr>
              <w:pStyle w:val="a9"/>
              <w:jc w:val="both"/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</w:pPr>
            <w:r w:rsidRPr="0085148C">
              <w:rPr>
                <w:rFonts w:ascii="Arial" w:hAnsi="Arial" w:cs="Arial"/>
                <w:lang w:eastAsia="ru-RU"/>
              </w:rPr>
              <w:t xml:space="preserve">3. </w:t>
            </w:r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 xml:space="preserve">Напишите структурные формулы следующих </w:t>
            </w:r>
            <w:proofErr w:type="spellStart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>алкинов</w:t>
            </w:r>
            <w:proofErr w:type="spellEnd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 xml:space="preserve">: </w:t>
            </w:r>
          </w:p>
          <w:p w:rsidR="001378B7" w:rsidRPr="0085148C" w:rsidRDefault="001378B7" w:rsidP="001378B7">
            <w:pPr>
              <w:pStyle w:val="a9"/>
              <w:jc w:val="both"/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</w:pPr>
            <w:proofErr w:type="gramStart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>а</w:t>
            </w:r>
            <w:proofErr w:type="gramEnd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 xml:space="preserve">) 4- </w:t>
            </w:r>
            <w:proofErr w:type="spellStart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>метилпентин</w:t>
            </w:r>
            <w:proofErr w:type="spellEnd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 xml:space="preserve"> – 2</w:t>
            </w:r>
          </w:p>
          <w:p w:rsidR="001378B7" w:rsidRPr="0085148C" w:rsidRDefault="001378B7" w:rsidP="001378B7">
            <w:pPr>
              <w:pStyle w:val="a9"/>
              <w:jc w:val="both"/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</w:pPr>
            <w:proofErr w:type="gramStart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>б</w:t>
            </w:r>
            <w:proofErr w:type="gramEnd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>) 2,2,5 - триметилгексин-3</w:t>
            </w:r>
          </w:p>
          <w:p w:rsidR="001378B7" w:rsidRPr="0085148C" w:rsidRDefault="001378B7" w:rsidP="001378B7">
            <w:pPr>
              <w:pStyle w:val="a9"/>
              <w:jc w:val="both"/>
              <w:rPr>
                <w:rFonts w:ascii="Arial" w:hAnsi="Arial" w:cs="Arial"/>
                <w:i/>
                <w:lang w:eastAsia="ru-RU"/>
              </w:rPr>
            </w:pPr>
            <w:proofErr w:type="gramStart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>в</w:t>
            </w:r>
            <w:proofErr w:type="gramEnd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 xml:space="preserve">) 2,7-диметил – 3- </w:t>
            </w:r>
            <w:proofErr w:type="spellStart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>этилоктин</w:t>
            </w:r>
            <w:proofErr w:type="spellEnd"/>
            <w:r w:rsidRPr="0085148C">
              <w:rPr>
                <w:rStyle w:val="a4"/>
                <w:rFonts w:ascii="Arial" w:hAnsi="Arial" w:cs="Arial"/>
                <w:bCs/>
                <w:i w:val="0"/>
                <w:color w:val="333333"/>
                <w:shd w:val="clear" w:color="auto" w:fill="FFFFFF"/>
              </w:rPr>
              <w:t xml:space="preserve"> - 4. </w:t>
            </w:r>
          </w:p>
          <w:p w:rsidR="001378B7" w:rsidRPr="0085148C" w:rsidRDefault="001378B7" w:rsidP="001378B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u w:val="single"/>
                <w:lang w:eastAsia="ru-RU"/>
              </w:rPr>
            </w:pPr>
          </w:p>
          <w:p w:rsidR="001378B7" w:rsidRPr="0085148C" w:rsidRDefault="001378B7" w:rsidP="001378B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u w:val="single"/>
                <w:lang w:eastAsia="ru-RU"/>
              </w:rPr>
            </w:pPr>
            <w:r w:rsidRPr="0085148C">
              <w:rPr>
                <w:rFonts w:ascii="Arial" w:hAnsi="Arial" w:cs="Arial"/>
                <w:b/>
                <w:u w:val="single"/>
                <w:lang w:eastAsia="ru-RU"/>
              </w:rPr>
              <w:t xml:space="preserve">Домашнее задание: </w:t>
            </w:r>
            <w:r w:rsidRPr="0085148C">
              <w:rPr>
                <w:rFonts w:ascii="Arial" w:hAnsi="Arial" w:cs="Arial"/>
                <w:lang w:eastAsia="ru-RU"/>
              </w:rPr>
              <w:t>§ 6, упр. 5 (стр. 51).</w:t>
            </w:r>
          </w:p>
          <w:p w:rsidR="00762637" w:rsidRPr="0085148C" w:rsidRDefault="00762637" w:rsidP="00762637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5A60E0" w:rsidRPr="0085148C" w:rsidTr="00193F2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5A60E0" w:rsidRPr="0085148C" w:rsidRDefault="00C82597" w:rsidP="007D22E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5A60E0" w:rsidRPr="0085148C" w:rsidRDefault="005A60E0" w:rsidP="007D22E3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Алгебра</w:t>
            </w:r>
          </w:p>
        </w:tc>
        <w:tc>
          <w:tcPr>
            <w:tcW w:w="893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D5198E" w:rsidRPr="0085148C" w:rsidRDefault="00D5198E" w:rsidP="00D5198E">
            <w:pPr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 xml:space="preserve">Тема: Решение различных уравнений и </w:t>
            </w:r>
            <w:proofErr w:type="gramStart"/>
            <w:r w:rsidRPr="0085148C">
              <w:rPr>
                <w:rFonts w:ascii="Arial" w:hAnsi="Arial" w:cs="Arial"/>
                <w:b/>
              </w:rPr>
              <w:t>неравенств.(</w:t>
            </w:r>
            <w:proofErr w:type="gramEnd"/>
            <w:r w:rsidRPr="0085148C">
              <w:rPr>
                <w:rFonts w:ascii="Arial" w:hAnsi="Arial" w:cs="Arial"/>
                <w:b/>
              </w:rPr>
              <w:t>2 урока)</w:t>
            </w:r>
          </w:p>
          <w:p w:rsidR="00D5198E" w:rsidRPr="0085148C" w:rsidRDefault="00D5198E" w:rsidP="00D5198E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1. занятие на </w:t>
            </w:r>
            <w:proofErr w:type="spellStart"/>
            <w:r w:rsidRPr="0085148C">
              <w:rPr>
                <w:rFonts w:ascii="Arial" w:hAnsi="Arial" w:cs="Arial"/>
              </w:rPr>
              <w:t>зумме</w:t>
            </w:r>
            <w:proofErr w:type="spellEnd"/>
          </w:p>
          <w:p w:rsidR="00D5198E" w:rsidRPr="0085148C" w:rsidRDefault="00D5198E" w:rsidP="00D5198E">
            <w:pPr>
              <w:pStyle w:val="a8"/>
              <w:numPr>
                <w:ilvl w:val="0"/>
                <w:numId w:val="26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ешение вместе с учителем:</w:t>
            </w:r>
          </w:p>
          <w:p w:rsidR="00D5198E" w:rsidRPr="0085148C" w:rsidRDefault="00D5198E" w:rsidP="00D5198E">
            <w:pPr>
              <w:pStyle w:val="a8"/>
              <w:numPr>
                <w:ilvl w:val="0"/>
                <w:numId w:val="26"/>
              </w:numPr>
              <w:rPr>
                <w:rFonts w:ascii="Arial" w:hAnsi="Arial" w:cs="Arial"/>
                <w:color w:val="000000"/>
              </w:rPr>
            </w:pPr>
            <w:r w:rsidRPr="0085148C">
              <w:rPr>
                <w:rFonts w:ascii="Arial" w:hAnsi="Arial" w:cs="Arial"/>
                <w:color w:val="000000"/>
              </w:rPr>
              <w:t>Найдите корень уравнения </w:t>
            </w:r>
            <w:r w:rsidRPr="0085148C">
              <w:rPr>
                <w:rFonts w:ascii="Arial" w:hAnsi="Arial" w:cs="Arial"/>
                <w:noProof/>
                <w:lang w:eastAsia="ru-RU"/>
              </w:rPr>
              <w:drawing>
                <wp:inline distT="0" distB="0" distL="0" distR="0" wp14:anchorId="7F7FB551" wp14:editId="615BE7EC">
                  <wp:extent cx="1028700" cy="228600"/>
                  <wp:effectExtent l="19050" t="0" r="0" b="0"/>
                  <wp:docPr id="2" name="Рисунок 2" descr="https://ege.sdamgia.ru/formula/65/6519817558fa4f329858325a47de18da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ege.sdamgia.ru/formula/65/6519817558fa4f329858325a47de18da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5198E" w:rsidRPr="0085148C" w:rsidRDefault="00D5198E" w:rsidP="00D5198E">
            <w:pPr>
              <w:pStyle w:val="a8"/>
              <w:numPr>
                <w:ilvl w:val="0"/>
                <w:numId w:val="26"/>
              </w:numPr>
              <w:rPr>
                <w:rFonts w:ascii="Arial" w:hAnsi="Arial" w:cs="Arial"/>
                <w:color w:val="000000"/>
              </w:rPr>
            </w:pPr>
            <w:r w:rsidRPr="0085148C">
              <w:rPr>
                <w:rFonts w:ascii="Arial" w:hAnsi="Arial" w:cs="Arial"/>
                <w:color w:val="000000"/>
              </w:rPr>
              <w:lastRenderedPageBreak/>
              <w:t>Найдите корень уравнения </w:t>
            </w:r>
            <w:r w:rsidRPr="0085148C">
              <w:rPr>
                <w:rFonts w:ascii="Arial" w:hAnsi="Arial" w:cs="Arial"/>
                <w:noProof/>
                <w:lang w:eastAsia="ru-RU"/>
              </w:rPr>
              <w:drawing>
                <wp:inline distT="0" distB="0" distL="0" distR="0" wp14:anchorId="1DDD408C" wp14:editId="4C01FF58">
                  <wp:extent cx="1009650" cy="495300"/>
                  <wp:effectExtent l="0" t="0" r="0" b="0"/>
                  <wp:docPr id="3" name="Рисунок 3" descr="https://ege.sdamgia.ru/formula/39/3917af7a49f9564c145b12dcc37d6b3a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s://ege.sdamgia.ru/formula/39/3917af7a49f9564c145b12dcc37d6b3a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5198E" w:rsidRPr="0085148C" w:rsidRDefault="00D5198E" w:rsidP="00D5198E">
            <w:pPr>
              <w:pStyle w:val="a8"/>
              <w:numPr>
                <w:ilvl w:val="0"/>
                <w:numId w:val="26"/>
              </w:numPr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Решить  неравенство</w:t>
            </w:r>
            <w:proofErr w:type="gramEnd"/>
            <w:r w:rsidRPr="0085148C">
              <w:rPr>
                <w:rFonts w:ascii="Arial" w:hAnsi="Arial" w:cs="Arial"/>
              </w:rPr>
              <w:t xml:space="preserve"> </w:t>
            </w:r>
            <w:r w:rsidRPr="0085148C">
              <w:rPr>
                <w:rFonts w:ascii="Arial" w:hAnsi="Arial" w:cs="Arial"/>
                <w:position w:val="-8"/>
              </w:rPr>
              <w:object w:dxaOrig="1719" w:dyaOrig="440">
                <v:shape id="_x0000_i1031" type="#_x0000_t75" style="width:86.4pt;height:21.6pt" o:ole="">
                  <v:imagedata r:id="rId72" o:title=""/>
                </v:shape>
                <o:OLEObject Type="Embed" ProgID="Equation.3" ShapeID="_x0000_i1031" DrawAspect="Content" ObjectID="_1667562607" r:id="rId83"/>
              </w:object>
            </w:r>
          </w:p>
          <w:p w:rsidR="00D5198E" w:rsidRPr="0085148C" w:rsidRDefault="00D5198E" w:rsidP="00D5198E">
            <w:pPr>
              <w:pStyle w:val="a8"/>
              <w:numPr>
                <w:ilvl w:val="0"/>
                <w:numId w:val="26"/>
              </w:num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Решить неравенство </w:t>
            </w:r>
            <w:r w:rsidRPr="0085148C">
              <w:rPr>
                <w:rFonts w:ascii="Arial" w:hAnsi="Arial" w:cs="Arial"/>
                <w:position w:val="-8"/>
              </w:rPr>
              <w:object w:dxaOrig="1880" w:dyaOrig="440">
                <v:shape id="_x0000_i1032" type="#_x0000_t75" style="width:93.6pt;height:21.6pt" o:ole="">
                  <v:imagedata r:id="rId74" o:title=""/>
                </v:shape>
                <o:OLEObject Type="Embed" ProgID="Equation.DSMT4" ShapeID="_x0000_i1032" DrawAspect="Content" ObjectID="_1667562608" r:id="rId84"/>
              </w:object>
            </w:r>
          </w:p>
          <w:p w:rsidR="00D5198E" w:rsidRPr="0085148C" w:rsidRDefault="00D5198E" w:rsidP="00D5198E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2. отработка навыков:</w:t>
            </w:r>
          </w:p>
          <w:p w:rsidR="00D5198E" w:rsidRPr="0085148C" w:rsidRDefault="00D5198E" w:rsidP="00D5198E">
            <w:pPr>
              <w:rPr>
                <w:rFonts w:ascii="Arial" w:hAnsi="Arial" w:cs="Arial"/>
              </w:rPr>
            </w:pPr>
            <w:hyperlink r:id="rId85" w:history="1">
              <w:r w:rsidRPr="0085148C">
                <w:rPr>
                  <w:rStyle w:val="a6"/>
                  <w:rFonts w:ascii="Arial" w:hAnsi="Arial" w:cs="Arial"/>
                  <w:color w:val="090949"/>
                  <w:shd w:val="clear" w:color="auto" w:fill="FFFFFF"/>
                </w:rPr>
                <w:t>https://math-ege.sdamgia.ru/test?id=35346515</w:t>
              </w:r>
            </w:hyperlink>
          </w:p>
          <w:p w:rsidR="00D5198E" w:rsidRPr="0085148C" w:rsidRDefault="00D5198E" w:rsidP="00D5198E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3. домашнее задание: №188(1,3), 189(1,3)</w:t>
            </w:r>
          </w:p>
          <w:p w:rsidR="005A60E0" w:rsidRPr="0085148C" w:rsidRDefault="005A60E0" w:rsidP="00C82597">
            <w:pPr>
              <w:rPr>
                <w:rFonts w:ascii="Arial" w:hAnsi="Arial" w:cs="Arial"/>
              </w:rPr>
            </w:pPr>
          </w:p>
        </w:tc>
      </w:tr>
      <w:tr w:rsidR="005A60E0" w:rsidRPr="0085148C" w:rsidTr="00193F2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5A60E0" w:rsidRPr="0085148C" w:rsidRDefault="00C82597" w:rsidP="007D22E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5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5A60E0" w:rsidRPr="0085148C" w:rsidRDefault="005A60E0" w:rsidP="007D22E3">
            <w:pPr>
              <w:spacing w:after="0" w:line="240" w:lineRule="auto"/>
              <w:rPr>
                <w:rFonts w:ascii="Arial" w:eastAsia="Times New Roman" w:hAnsi="Arial" w:cs="Arial"/>
                <w:highlight w:val="yellow"/>
                <w:lang w:eastAsia="ru-RU"/>
              </w:rPr>
            </w:pPr>
          </w:p>
        </w:tc>
        <w:tc>
          <w:tcPr>
            <w:tcW w:w="893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5A60E0" w:rsidRPr="0085148C" w:rsidRDefault="005A60E0" w:rsidP="007D22E3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AB62D9" w:rsidRPr="0085148C" w:rsidRDefault="00AB62D9" w:rsidP="007926F2">
      <w:pPr>
        <w:spacing w:after="150" w:line="240" w:lineRule="auto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5D37EE" w:rsidRPr="0085148C" w:rsidRDefault="005D37EE" w:rsidP="005D37EE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11А</w:t>
      </w:r>
    </w:p>
    <w:tbl>
      <w:tblPr>
        <w:tblW w:w="11049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9"/>
        <w:gridCol w:w="1560"/>
        <w:gridCol w:w="8930"/>
      </w:tblGrid>
      <w:tr w:rsidR="0036234C" w:rsidRPr="0085148C" w:rsidTr="001F09F2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89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9D5B65" w:rsidRPr="0085148C" w:rsidTr="00215BD0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9D5B65" w:rsidRPr="0085148C" w:rsidRDefault="009D5B65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56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9D5B65" w:rsidRPr="0085148C" w:rsidRDefault="009D5B65" w:rsidP="001F09F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Обществ.</w:t>
            </w:r>
          </w:p>
        </w:tc>
        <w:tc>
          <w:tcPr>
            <w:tcW w:w="893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93F20" w:rsidRPr="0085148C" w:rsidRDefault="00193F20" w:rsidP="001F09F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Экономика и государство.</w:t>
            </w:r>
          </w:p>
          <w:p w:rsidR="00193F20" w:rsidRPr="0085148C" w:rsidRDefault="00193F20" w:rsidP="001F09F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Просмотр видео урока (</w:t>
            </w:r>
            <w:proofErr w:type="spellStart"/>
            <w:r w:rsidRPr="0085148C">
              <w:rPr>
                <w:rFonts w:ascii="Arial" w:hAnsi="Arial" w:cs="Arial"/>
              </w:rPr>
              <w:t>инфоурок</w:t>
            </w:r>
            <w:proofErr w:type="spellEnd"/>
            <w:r w:rsidRPr="0085148C">
              <w:rPr>
                <w:rFonts w:ascii="Arial" w:hAnsi="Arial" w:cs="Arial"/>
              </w:rPr>
              <w:t>).</w:t>
            </w:r>
            <w:r w:rsidRPr="0085148C">
              <w:rPr>
                <w:rFonts w:ascii="Arial" w:hAnsi="Arial" w:cs="Arial"/>
              </w:rPr>
              <w:tab/>
            </w:r>
          </w:p>
          <w:p w:rsidR="009D5B65" w:rsidRPr="0085148C" w:rsidRDefault="00193F20" w:rsidP="001F09F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Д.З. Учебник 2019г. Параграф 8 Стр.91 вопросы для самопроверки с 1 по 5.</w:t>
            </w:r>
          </w:p>
        </w:tc>
      </w:tr>
      <w:tr w:rsidR="009D5B65" w:rsidRPr="0085148C" w:rsidTr="00215BD0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9D5B65" w:rsidRPr="0085148C" w:rsidRDefault="009D5B65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56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9D5B65" w:rsidRPr="0085148C" w:rsidRDefault="009D5B65" w:rsidP="001F09F2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85148C" w:rsidRDefault="009D5B65" w:rsidP="001F09F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1F09F2" w:rsidRPr="0085148C" w:rsidTr="001F09F2">
        <w:trPr>
          <w:trHeight w:val="643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F09F2" w:rsidRPr="0085148C" w:rsidRDefault="001F09F2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3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1F09F2" w:rsidRPr="0085148C" w:rsidRDefault="001F09F2" w:rsidP="001F09F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Географ.</w:t>
            </w:r>
          </w:p>
        </w:tc>
        <w:tc>
          <w:tcPr>
            <w:tcW w:w="89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DA0594" w:rsidRPr="0085148C" w:rsidRDefault="00DA0594" w:rsidP="00DA0594">
            <w:pPr>
              <w:rPr>
                <w:rFonts w:ascii="Arial" w:eastAsia="Times New Roman" w:hAnsi="Arial" w:cs="Arial"/>
              </w:rPr>
            </w:pPr>
            <w:r w:rsidRPr="0085148C">
              <w:rPr>
                <w:rFonts w:ascii="Arial" w:hAnsi="Arial" w:cs="Arial"/>
                <w:b/>
              </w:rPr>
              <w:t>Тема:</w:t>
            </w:r>
            <w:r w:rsidRPr="0085148C">
              <w:rPr>
                <w:rFonts w:ascii="Arial" w:hAnsi="Arial" w:cs="Arial"/>
              </w:rPr>
              <w:t xml:space="preserve"> </w:t>
            </w:r>
            <w:r w:rsidRPr="0085148C">
              <w:rPr>
                <w:rFonts w:ascii="Arial" w:eastAsia="Times New Roman" w:hAnsi="Arial" w:cs="Arial"/>
              </w:rPr>
              <w:t>Общая характеристика «Зарубежная Азия»</w:t>
            </w:r>
          </w:p>
          <w:p w:rsidR="00DA0594" w:rsidRPr="0085148C" w:rsidRDefault="00DA0594" w:rsidP="00DA0594">
            <w:pPr>
              <w:rPr>
                <w:rFonts w:ascii="Arial" w:eastAsia="Times New Roman" w:hAnsi="Arial" w:cs="Arial"/>
              </w:rPr>
            </w:pPr>
            <w:r w:rsidRPr="0085148C">
              <w:rPr>
                <w:rFonts w:ascii="Arial" w:eastAsia="Times New Roman" w:hAnsi="Arial" w:cs="Arial"/>
              </w:rPr>
              <w:t>Задание:</w:t>
            </w:r>
          </w:p>
          <w:p w:rsidR="00DA0594" w:rsidRPr="0085148C" w:rsidRDefault="00DA0594" w:rsidP="00DA0594">
            <w:pPr>
              <w:rPr>
                <w:rFonts w:ascii="Arial" w:eastAsia="Times New Roman" w:hAnsi="Arial" w:cs="Arial"/>
              </w:rPr>
            </w:pPr>
            <w:r w:rsidRPr="0085148C">
              <w:rPr>
                <w:rFonts w:ascii="Arial" w:eastAsia="Times New Roman" w:hAnsi="Arial" w:cs="Arial"/>
              </w:rPr>
              <w:t xml:space="preserve">Посмотреть видео по ссылке:   </w:t>
            </w:r>
          </w:p>
          <w:p w:rsidR="00DA0594" w:rsidRPr="0085148C" w:rsidRDefault="00DA0594" w:rsidP="00DA0594">
            <w:pPr>
              <w:rPr>
                <w:rFonts w:ascii="Arial" w:eastAsia="Times New Roman" w:hAnsi="Arial" w:cs="Arial"/>
              </w:rPr>
            </w:pPr>
            <w:hyperlink r:id="rId86" w:history="1">
              <w:r w:rsidRPr="0085148C">
                <w:rPr>
                  <w:rStyle w:val="a6"/>
                  <w:rFonts w:ascii="Arial" w:eastAsia="Times New Roman" w:hAnsi="Arial" w:cs="Arial"/>
                </w:rPr>
                <w:t>https://yandex.ru/video/preview?text=%D0%B2%D0%B8%D0%B4%D0%B5%D0%BE%D1%83%D1%80%D0%BE%D0%BA%20%D0%BE%D0%B1%D1%89%D0%B0%D1%8F%20%D1%85%D0%B0%D1%80%D0%B0%D0%BA%D1%82%D0%B5%D1%80%D0%B8%D1%81%D1%82%D0%B8%D0%BA%D0%B0%20%D0%B7%D0%B0%D1%80%D1%83%D0%B1%D0%B5%D0%B6%D0%BD%D0%BE%D0%B9%20%D0%B0%D0%B7%D0%B8%D0%B8%2011%20%D0%BA%D0%BB%D0%B0%D1%81%D1%81&amp;path=wizard&amp;parent-</w:t>
              </w:r>
              <w:r w:rsidRPr="0085148C">
                <w:rPr>
                  <w:rStyle w:val="a6"/>
                  <w:rFonts w:ascii="Arial" w:eastAsia="Times New Roman" w:hAnsi="Arial" w:cs="Arial"/>
                </w:rPr>
                <w:lastRenderedPageBreak/>
                <w:t>reqid=1606020144314452-1481200934988908337400330-prestable-app-host-sas-web-yp-79&amp;wiz_type=vital&amp;filmId=16744925843553343626</w:t>
              </w:r>
            </w:hyperlink>
          </w:p>
          <w:p w:rsidR="00DA0594" w:rsidRPr="0085148C" w:rsidRDefault="00DA0594" w:rsidP="00DA0594">
            <w:pPr>
              <w:rPr>
                <w:rFonts w:ascii="Arial" w:eastAsia="Times New Roman" w:hAnsi="Arial" w:cs="Arial"/>
              </w:rPr>
            </w:pPr>
          </w:p>
          <w:p w:rsidR="00DA0594" w:rsidRPr="0085148C" w:rsidRDefault="00DA0594" w:rsidP="00DA0594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Задание: Заполнить таблицу по видео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883"/>
              <w:gridCol w:w="1700"/>
              <w:gridCol w:w="4180"/>
            </w:tblGrid>
            <w:tr w:rsidR="00DA0594" w:rsidRPr="0085148C" w:rsidTr="004E4A4C">
              <w:trPr>
                <w:trHeight w:val="360"/>
              </w:trPr>
              <w:tc>
                <w:tcPr>
                  <w:tcW w:w="7763" w:type="dxa"/>
                  <w:gridSpan w:val="3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  <w:r w:rsidRPr="0085148C">
                    <w:rPr>
                      <w:rFonts w:ascii="Arial" w:hAnsi="Arial" w:cs="Arial"/>
                    </w:rPr>
                    <w:t>По особенностям географического положения страны делятся:</w:t>
                  </w:r>
                </w:p>
              </w:tc>
            </w:tr>
            <w:tr w:rsidR="00DA0594" w:rsidRPr="0085148C" w:rsidTr="004E4A4C">
              <w:trPr>
                <w:trHeight w:val="195"/>
              </w:trPr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  <w:r w:rsidRPr="0085148C">
                    <w:rPr>
                      <w:rFonts w:ascii="Arial" w:hAnsi="Arial" w:cs="Arial"/>
                    </w:rPr>
                    <w:t>Островные</w:t>
                  </w:r>
                </w:p>
              </w:tc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  <w:r w:rsidRPr="0085148C">
                    <w:rPr>
                      <w:rFonts w:ascii="Arial" w:hAnsi="Arial" w:cs="Arial"/>
                    </w:rPr>
                    <w:t>Приморские</w:t>
                  </w: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  <w:r w:rsidRPr="0085148C">
                    <w:rPr>
                      <w:rFonts w:ascii="Arial" w:hAnsi="Arial" w:cs="Arial"/>
                    </w:rPr>
                    <w:t xml:space="preserve">Внутриконтинентальные </w:t>
                  </w:r>
                </w:p>
              </w:tc>
            </w:tr>
            <w:tr w:rsidR="00DA0594" w:rsidRPr="0085148C" w:rsidTr="004E4A4C"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</w:tr>
            <w:tr w:rsidR="00DA0594" w:rsidRPr="0085148C" w:rsidTr="004E4A4C"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</w:tr>
            <w:tr w:rsidR="00DA0594" w:rsidRPr="0085148C" w:rsidTr="004E4A4C"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</w:tr>
          </w:tbl>
          <w:p w:rsidR="00DA0594" w:rsidRPr="0085148C" w:rsidRDefault="00DA0594" w:rsidP="00DA0594">
            <w:pPr>
              <w:spacing w:after="0"/>
              <w:ind w:firstLine="709"/>
              <w:jc w:val="both"/>
              <w:rPr>
                <w:rFonts w:ascii="Arial" w:hAnsi="Arial" w:cs="Arial"/>
              </w:rPr>
            </w:pPr>
          </w:p>
          <w:p w:rsidR="00DA0594" w:rsidRPr="0085148C" w:rsidRDefault="00DA0594" w:rsidP="00DA0594">
            <w:pPr>
              <w:spacing w:after="0"/>
              <w:ind w:firstLine="70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Задание: Дать общую характеристику Зарубежной Азии.</w:t>
            </w:r>
          </w:p>
          <w:p w:rsidR="00DA0594" w:rsidRPr="0085148C" w:rsidRDefault="00DA0594" w:rsidP="00DA0594">
            <w:pPr>
              <w:spacing w:after="0"/>
              <w:ind w:firstLine="709"/>
              <w:jc w:val="both"/>
              <w:rPr>
                <w:rFonts w:ascii="Arial" w:hAnsi="Arial" w:cs="Arial"/>
              </w:rPr>
            </w:pPr>
          </w:p>
          <w:p w:rsidR="001F09F2" w:rsidRPr="0085148C" w:rsidRDefault="00DA0594" w:rsidP="00DA0594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 xml:space="preserve">Домашнее </w:t>
            </w:r>
            <w:r w:rsidRPr="0085148C">
              <w:rPr>
                <w:rFonts w:ascii="Arial" w:hAnsi="Arial" w:cs="Arial"/>
                <w:b/>
              </w:rPr>
              <w:t>задание: выучить</w:t>
            </w:r>
            <w:r w:rsidRPr="0085148C">
              <w:rPr>
                <w:rFonts w:ascii="Arial" w:hAnsi="Arial" w:cs="Arial"/>
              </w:rPr>
              <w:t xml:space="preserve"> текст в учебнике на странице 236-237</w:t>
            </w:r>
          </w:p>
        </w:tc>
      </w:tr>
      <w:tr w:rsidR="003C2D59" w:rsidRPr="0085148C" w:rsidTr="00193F2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C2D59" w:rsidRPr="0085148C" w:rsidRDefault="003C2D59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lastRenderedPageBreak/>
              <w:t>4</w:t>
            </w:r>
          </w:p>
        </w:tc>
        <w:tc>
          <w:tcPr>
            <w:tcW w:w="1560" w:type="dxa"/>
            <w:vMerge w:val="restart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3C2D59" w:rsidRPr="0085148C" w:rsidRDefault="003C2D59" w:rsidP="001F09F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усский язык</w:t>
            </w:r>
          </w:p>
        </w:tc>
        <w:tc>
          <w:tcPr>
            <w:tcW w:w="8930" w:type="dxa"/>
            <w:vMerge w:val="restart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C2D59" w:rsidRPr="0085148C" w:rsidRDefault="003C2D59" w:rsidP="003C2D59">
            <w:pPr>
              <w:pStyle w:val="a8"/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>Русский язык 1</w:t>
            </w:r>
          </w:p>
          <w:p w:rsidR="003C2D59" w:rsidRPr="0085148C" w:rsidRDefault="003C2D59" w:rsidP="003C2D59">
            <w:pPr>
              <w:pStyle w:val="a8"/>
              <w:spacing w:line="240" w:lineRule="auto"/>
              <w:rPr>
                <w:rFonts w:ascii="Arial" w:hAnsi="Arial" w:cs="Arial"/>
                <w:shd w:val="clear" w:color="auto" w:fill="FFFFFF"/>
              </w:rPr>
            </w:pPr>
            <w:r w:rsidRPr="0085148C">
              <w:rPr>
                <w:rFonts w:ascii="Arial" w:hAnsi="Arial" w:cs="Arial"/>
                <w:u w:val="single"/>
              </w:rPr>
              <w:t>Тема:</w:t>
            </w:r>
            <w:r w:rsidRPr="0085148C">
              <w:rPr>
                <w:rFonts w:ascii="Arial" w:hAnsi="Arial" w:cs="Arial"/>
              </w:rPr>
              <w:t xml:space="preserve"> </w:t>
            </w:r>
            <w:r w:rsidRPr="0085148C">
              <w:rPr>
                <w:rFonts w:ascii="Arial" w:hAnsi="Arial" w:cs="Arial"/>
                <w:shd w:val="clear" w:color="auto" w:fill="FFFFFF"/>
              </w:rPr>
              <w:t>Пра</w:t>
            </w:r>
            <w:r w:rsidRPr="0085148C">
              <w:rPr>
                <w:rFonts w:ascii="Arial" w:hAnsi="Arial" w:cs="Arial"/>
                <w:shd w:val="clear" w:color="auto" w:fill="FFFFFF"/>
              </w:rPr>
              <w:softHyphen/>
              <w:t>во</w:t>
            </w:r>
            <w:r w:rsidRPr="0085148C">
              <w:rPr>
                <w:rFonts w:ascii="Arial" w:hAnsi="Arial" w:cs="Arial"/>
                <w:shd w:val="clear" w:color="auto" w:fill="FFFFFF"/>
              </w:rPr>
              <w:softHyphen/>
              <w:t>пи</w:t>
            </w:r>
            <w:r w:rsidRPr="0085148C">
              <w:rPr>
                <w:rFonts w:ascii="Arial" w:hAnsi="Arial" w:cs="Arial"/>
                <w:shd w:val="clear" w:color="auto" w:fill="FFFFFF"/>
              </w:rPr>
              <w:softHyphen/>
              <w:t>са</w:t>
            </w:r>
            <w:r w:rsidRPr="0085148C">
              <w:rPr>
                <w:rFonts w:ascii="Arial" w:hAnsi="Arial" w:cs="Arial"/>
                <w:shd w:val="clear" w:color="auto" w:fill="FFFFFF"/>
              </w:rPr>
              <w:softHyphen/>
              <w:t>ние личных окон</w:t>
            </w:r>
            <w:r w:rsidRPr="0085148C">
              <w:rPr>
                <w:rFonts w:ascii="Arial" w:hAnsi="Arial" w:cs="Arial"/>
                <w:shd w:val="clear" w:color="auto" w:fill="FFFFFF"/>
              </w:rPr>
              <w:softHyphen/>
              <w:t>ча</w:t>
            </w:r>
            <w:r w:rsidRPr="0085148C">
              <w:rPr>
                <w:rFonts w:ascii="Arial" w:hAnsi="Arial" w:cs="Arial"/>
                <w:shd w:val="clear" w:color="auto" w:fill="FFFFFF"/>
              </w:rPr>
              <w:softHyphen/>
              <w:t>ний глаголов и суф</w:t>
            </w:r>
            <w:r w:rsidRPr="0085148C">
              <w:rPr>
                <w:rFonts w:ascii="Arial" w:hAnsi="Arial" w:cs="Arial"/>
                <w:shd w:val="clear" w:color="auto" w:fill="FFFFFF"/>
              </w:rPr>
              <w:softHyphen/>
              <w:t>фик</w:t>
            </w:r>
            <w:r w:rsidRPr="0085148C">
              <w:rPr>
                <w:rFonts w:ascii="Arial" w:hAnsi="Arial" w:cs="Arial"/>
                <w:shd w:val="clear" w:color="auto" w:fill="FFFFFF"/>
              </w:rPr>
              <w:softHyphen/>
              <w:t>сов причастий</w:t>
            </w:r>
          </w:p>
          <w:p w:rsidR="003C2D59" w:rsidRPr="0085148C" w:rsidRDefault="003C2D59" w:rsidP="003C2D59">
            <w:pPr>
              <w:pStyle w:val="a8"/>
              <w:spacing w:line="240" w:lineRule="auto"/>
              <w:rPr>
                <w:rFonts w:ascii="Arial" w:hAnsi="Arial" w:cs="Arial"/>
                <w:shd w:val="clear" w:color="auto" w:fill="FFFFFF"/>
              </w:rPr>
            </w:pPr>
          </w:p>
          <w:p w:rsidR="003C2D59" w:rsidRPr="0085148C" w:rsidRDefault="003C2D59" w:rsidP="003C2D59">
            <w:pPr>
              <w:pStyle w:val="a8"/>
              <w:numPr>
                <w:ilvl w:val="0"/>
                <w:numId w:val="36"/>
              </w:numPr>
              <w:spacing w:line="240" w:lineRule="auto"/>
              <w:rPr>
                <w:rFonts w:ascii="Arial" w:hAnsi="Arial" w:cs="Arial"/>
                <w:shd w:val="clear" w:color="auto" w:fill="FFFFFF"/>
              </w:rPr>
            </w:pPr>
            <w:proofErr w:type="spellStart"/>
            <w:r w:rsidRPr="0085148C">
              <w:rPr>
                <w:rFonts w:ascii="Arial" w:hAnsi="Arial" w:cs="Arial"/>
                <w:shd w:val="clear" w:color="auto" w:fill="FFFFFF"/>
              </w:rPr>
              <w:t>Видеоурок</w:t>
            </w:r>
            <w:proofErr w:type="spellEnd"/>
            <w:r w:rsidRPr="0085148C">
              <w:rPr>
                <w:rFonts w:ascii="Arial" w:hAnsi="Arial" w:cs="Arial"/>
                <w:shd w:val="clear" w:color="auto" w:fill="FFFFFF"/>
              </w:rPr>
              <w:t xml:space="preserve"> (сделать записи в справочнике)</w:t>
            </w:r>
          </w:p>
          <w:p w:rsidR="003C2D59" w:rsidRPr="0085148C" w:rsidRDefault="003C2D59" w:rsidP="003C2D59">
            <w:pPr>
              <w:pStyle w:val="a8"/>
              <w:spacing w:line="240" w:lineRule="auto"/>
              <w:ind w:left="1080"/>
              <w:rPr>
                <w:rFonts w:ascii="Arial" w:hAnsi="Arial" w:cs="Arial"/>
                <w:color w:val="FF6600"/>
                <w:shd w:val="clear" w:color="auto" w:fill="FFFFFF"/>
              </w:rPr>
            </w:pPr>
            <w:hyperlink r:id="rId87" w:history="1">
              <w:r w:rsidRPr="0085148C">
                <w:rPr>
                  <w:rStyle w:val="a6"/>
                  <w:rFonts w:ascii="Arial" w:hAnsi="Arial" w:cs="Arial"/>
                  <w:shd w:val="clear" w:color="auto" w:fill="FFFFFF"/>
                </w:rPr>
                <w:t>https://www.youtube.com/watch?v=lqPW3953R5M&amp;feature=emb_logo</w:t>
              </w:r>
            </w:hyperlink>
          </w:p>
          <w:p w:rsidR="003C2D59" w:rsidRPr="0085148C" w:rsidRDefault="003C2D59" w:rsidP="003C2D59">
            <w:pPr>
              <w:pStyle w:val="a8"/>
              <w:numPr>
                <w:ilvl w:val="0"/>
                <w:numId w:val="36"/>
              </w:numPr>
              <w:spacing w:line="240" w:lineRule="auto"/>
              <w:rPr>
                <w:rFonts w:ascii="Arial" w:hAnsi="Arial" w:cs="Arial"/>
                <w:shd w:val="clear" w:color="auto" w:fill="FFFFFF"/>
              </w:rPr>
            </w:pPr>
            <w:r w:rsidRPr="0085148C">
              <w:rPr>
                <w:rFonts w:ascii="Arial" w:hAnsi="Arial" w:cs="Arial"/>
                <w:shd w:val="clear" w:color="auto" w:fill="FFFFFF"/>
              </w:rPr>
              <w:t>Контроль знаний. Выполнение заданий от учителя.</w:t>
            </w:r>
          </w:p>
          <w:p w:rsidR="003C2D59" w:rsidRPr="0085148C" w:rsidRDefault="003C2D59" w:rsidP="003C2D59">
            <w:pPr>
              <w:pStyle w:val="a8"/>
              <w:spacing w:after="0" w:line="240" w:lineRule="auto"/>
              <w:ind w:left="1080"/>
              <w:jc w:val="center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  <w:b/>
              </w:rPr>
              <w:t>Русский язык 2</w:t>
            </w:r>
          </w:p>
          <w:p w:rsidR="003C2D59" w:rsidRPr="0085148C" w:rsidRDefault="003C2D59" w:rsidP="003C2D59">
            <w:pPr>
              <w:pStyle w:val="a8"/>
              <w:spacing w:after="0" w:line="240" w:lineRule="auto"/>
              <w:ind w:left="1080"/>
              <w:rPr>
                <w:rFonts w:ascii="Arial" w:hAnsi="Arial" w:cs="Arial"/>
                <w:b/>
              </w:rPr>
            </w:pPr>
          </w:p>
          <w:p w:rsidR="003C2D59" w:rsidRPr="0085148C" w:rsidRDefault="003C2D59" w:rsidP="003C2D59">
            <w:pPr>
              <w:pStyle w:val="a8"/>
              <w:spacing w:line="240" w:lineRule="auto"/>
              <w:rPr>
                <w:rFonts w:ascii="Arial" w:hAnsi="Arial" w:cs="Arial"/>
                <w:shd w:val="clear" w:color="auto" w:fill="FFFFFF"/>
              </w:rPr>
            </w:pPr>
            <w:r w:rsidRPr="0085148C">
              <w:rPr>
                <w:rFonts w:ascii="Arial" w:hAnsi="Arial" w:cs="Arial"/>
                <w:u w:val="single"/>
              </w:rPr>
              <w:t>Тема:</w:t>
            </w:r>
            <w:r w:rsidRPr="0085148C">
              <w:rPr>
                <w:rFonts w:ascii="Arial" w:hAnsi="Arial" w:cs="Arial"/>
              </w:rPr>
              <w:t xml:space="preserve"> </w:t>
            </w:r>
            <w:r w:rsidRPr="0085148C">
              <w:rPr>
                <w:rFonts w:ascii="Arial" w:hAnsi="Arial" w:cs="Arial"/>
                <w:shd w:val="clear" w:color="auto" w:fill="FFFFFF"/>
              </w:rPr>
              <w:t>Пра</w:t>
            </w:r>
            <w:r w:rsidRPr="0085148C">
              <w:rPr>
                <w:rFonts w:ascii="Arial" w:hAnsi="Arial" w:cs="Arial"/>
                <w:shd w:val="clear" w:color="auto" w:fill="FFFFFF"/>
              </w:rPr>
              <w:softHyphen/>
              <w:t>во</w:t>
            </w:r>
            <w:r w:rsidRPr="0085148C">
              <w:rPr>
                <w:rFonts w:ascii="Arial" w:hAnsi="Arial" w:cs="Arial"/>
                <w:shd w:val="clear" w:color="auto" w:fill="FFFFFF"/>
              </w:rPr>
              <w:softHyphen/>
              <w:t>пи</w:t>
            </w:r>
            <w:r w:rsidRPr="0085148C">
              <w:rPr>
                <w:rFonts w:ascii="Arial" w:hAnsi="Arial" w:cs="Arial"/>
                <w:shd w:val="clear" w:color="auto" w:fill="FFFFFF"/>
              </w:rPr>
              <w:softHyphen/>
              <w:t>са</w:t>
            </w:r>
            <w:r w:rsidRPr="0085148C">
              <w:rPr>
                <w:rFonts w:ascii="Arial" w:hAnsi="Arial" w:cs="Arial"/>
                <w:shd w:val="clear" w:color="auto" w:fill="FFFFFF"/>
              </w:rPr>
              <w:softHyphen/>
              <w:t>ние -</w:t>
            </w:r>
            <w:proofErr w:type="gramStart"/>
            <w:r w:rsidRPr="0085148C">
              <w:rPr>
                <w:rFonts w:ascii="Arial" w:hAnsi="Arial" w:cs="Arial"/>
                <w:shd w:val="clear" w:color="auto" w:fill="FFFFFF"/>
              </w:rPr>
              <w:t>Н- и</w:t>
            </w:r>
            <w:proofErr w:type="gramEnd"/>
            <w:r w:rsidRPr="0085148C">
              <w:rPr>
                <w:rFonts w:ascii="Arial" w:hAnsi="Arial" w:cs="Arial"/>
                <w:shd w:val="clear" w:color="auto" w:fill="FFFFFF"/>
              </w:rPr>
              <w:t xml:space="preserve"> -НН- в суффиксах</w:t>
            </w:r>
          </w:p>
          <w:p w:rsidR="003C2D59" w:rsidRPr="0085148C" w:rsidRDefault="003C2D59" w:rsidP="003C2D59">
            <w:pPr>
              <w:pStyle w:val="a8"/>
              <w:spacing w:line="240" w:lineRule="auto"/>
              <w:rPr>
                <w:rFonts w:ascii="Arial" w:hAnsi="Arial" w:cs="Arial"/>
                <w:shd w:val="clear" w:color="auto" w:fill="FFFFFF"/>
              </w:rPr>
            </w:pPr>
          </w:p>
          <w:p w:rsidR="003C2D59" w:rsidRPr="0085148C" w:rsidRDefault="003C2D59" w:rsidP="003C2D59">
            <w:pPr>
              <w:pStyle w:val="a8"/>
              <w:numPr>
                <w:ilvl w:val="0"/>
                <w:numId w:val="37"/>
              </w:numPr>
              <w:spacing w:line="240" w:lineRule="auto"/>
              <w:rPr>
                <w:rFonts w:ascii="Arial" w:hAnsi="Arial" w:cs="Arial"/>
                <w:shd w:val="clear" w:color="auto" w:fill="FFFFFF"/>
              </w:rPr>
            </w:pPr>
            <w:r w:rsidRPr="0085148C">
              <w:rPr>
                <w:rFonts w:ascii="Arial" w:hAnsi="Arial" w:cs="Arial"/>
                <w:shd w:val="clear" w:color="auto" w:fill="FFFFFF"/>
              </w:rPr>
              <w:t>Презентация. Конспект презентации в справочник.</w:t>
            </w:r>
          </w:p>
          <w:p w:rsidR="003C2D59" w:rsidRPr="0085148C" w:rsidRDefault="003C2D59" w:rsidP="003C2D59">
            <w:pPr>
              <w:pStyle w:val="a8"/>
              <w:numPr>
                <w:ilvl w:val="0"/>
                <w:numId w:val="37"/>
              </w:numPr>
              <w:spacing w:line="240" w:lineRule="auto"/>
              <w:rPr>
                <w:rFonts w:ascii="Arial" w:hAnsi="Arial" w:cs="Arial"/>
                <w:shd w:val="clear" w:color="auto" w:fill="FFFFFF"/>
              </w:rPr>
            </w:pPr>
            <w:r w:rsidRPr="0085148C">
              <w:rPr>
                <w:rFonts w:ascii="Arial" w:hAnsi="Arial" w:cs="Arial"/>
                <w:shd w:val="clear" w:color="auto" w:fill="FFFFFF"/>
              </w:rPr>
              <w:t xml:space="preserve">Контроль знаний. </w:t>
            </w:r>
            <w:hyperlink r:id="rId88" w:history="1">
              <w:r w:rsidRPr="0085148C">
                <w:rPr>
                  <w:rStyle w:val="a6"/>
                  <w:rFonts w:ascii="Arial" w:hAnsi="Arial" w:cs="Arial"/>
                  <w:shd w:val="clear" w:color="auto" w:fill="FFFFFF"/>
                </w:rPr>
                <w:t>https://edu.skysmart.ru/student/hanixanofu</w:t>
              </w:r>
            </w:hyperlink>
          </w:p>
          <w:p w:rsidR="003C2D59" w:rsidRPr="0085148C" w:rsidRDefault="003C2D59" w:rsidP="003C2D59">
            <w:pPr>
              <w:pStyle w:val="a8"/>
              <w:spacing w:line="240" w:lineRule="auto"/>
              <w:ind w:left="1080"/>
              <w:rPr>
                <w:rFonts w:ascii="Arial" w:hAnsi="Arial" w:cs="Arial"/>
                <w:shd w:val="clear" w:color="auto" w:fill="FFFFFF"/>
              </w:rPr>
            </w:pPr>
            <w:r w:rsidRPr="0085148C">
              <w:rPr>
                <w:rFonts w:ascii="Arial" w:hAnsi="Arial" w:cs="Arial"/>
                <w:b/>
              </w:rPr>
              <w:t>Д/З.</w:t>
            </w:r>
            <w:r w:rsidRPr="0085148C">
              <w:rPr>
                <w:rFonts w:ascii="Arial" w:hAnsi="Arial" w:cs="Arial"/>
              </w:rPr>
              <w:t xml:space="preserve"> выучить материал презентаций.</w:t>
            </w:r>
          </w:p>
        </w:tc>
      </w:tr>
      <w:tr w:rsidR="003C2D59" w:rsidRPr="0085148C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C2D59" w:rsidRPr="0085148C" w:rsidRDefault="003C2D59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5</w:t>
            </w:r>
          </w:p>
        </w:tc>
        <w:tc>
          <w:tcPr>
            <w:tcW w:w="156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3C2D59" w:rsidRPr="0085148C" w:rsidRDefault="003C2D59" w:rsidP="001F09F2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C2D59" w:rsidRPr="0085148C" w:rsidRDefault="003C2D59" w:rsidP="001F09F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9D5B65" w:rsidRPr="0085148C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85148C" w:rsidRDefault="009D5B65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6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9D5B65" w:rsidRPr="0085148C" w:rsidRDefault="009D5B65" w:rsidP="001F09F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Право (</w:t>
            </w:r>
            <w:proofErr w:type="spellStart"/>
            <w:r w:rsidRPr="0085148C">
              <w:rPr>
                <w:rFonts w:ascii="Arial" w:hAnsi="Arial" w:cs="Arial"/>
              </w:rPr>
              <w:t>соц.гум</w:t>
            </w:r>
            <w:proofErr w:type="spellEnd"/>
            <w:r w:rsidRPr="0085148C">
              <w:rPr>
                <w:rFonts w:ascii="Arial" w:hAnsi="Arial" w:cs="Arial"/>
              </w:rPr>
              <w:t>)</w:t>
            </w:r>
          </w:p>
        </w:tc>
        <w:tc>
          <w:tcPr>
            <w:tcW w:w="893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4719F" w:rsidRPr="0085148C" w:rsidRDefault="00E4719F" w:rsidP="00E4719F">
            <w:pPr>
              <w:rPr>
                <w:rFonts w:ascii="Arial" w:hAnsi="Arial" w:cs="Arial"/>
                <w:u w:val="single"/>
              </w:rPr>
            </w:pPr>
            <w:r w:rsidRPr="0085148C">
              <w:rPr>
                <w:rFonts w:ascii="Arial" w:hAnsi="Arial" w:cs="Arial"/>
                <w:u w:val="single"/>
              </w:rPr>
              <w:t>Тема «Налоговое право». П.47</w:t>
            </w:r>
          </w:p>
          <w:p w:rsidR="009D5B65" w:rsidRPr="0085148C" w:rsidRDefault="00E4719F" w:rsidP="00A803D0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Изучить параграф 47, выполнить задания в тетради</w:t>
            </w:r>
          </w:p>
        </w:tc>
      </w:tr>
      <w:tr w:rsidR="009D5B65" w:rsidRPr="0085148C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85148C" w:rsidRDefault="009D5B65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7</w:t>
            </w:r>
          </w:p>
        </w:tc>
        <w:tc>
          <w:tcPr>
            <w:tcW w:w="156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9D5B65" w:rsidRPr="0085148C" w:rsidRDefault="009D5B65" w:rsidP="001F09F2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85148C" w:rsidRDefault="009D5B65" w:rsidP="001F09F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B10365" w:rsidRPr="0085148C" w:rsidTr="00193F2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10365" w:rsidRPr="0085148C" w:rsidRDefault="00B10365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6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B10365" w:rsidRPr="0085148C" w:rsidRDefault="00B10365" w:rsidP="001F09F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Химия (хим.-</w:t>
            </w:r>
            <w:proofErr w:type="spellStart"/>
            <w:r w:rsidRPr="0085148C">
              <w:rPr>
                <w:rFonts w:ascii="Arial" w:hAnsi="Arial" w:cs="Arial"/>
              </w:rPr>
              <w:t>био</w:t>
            </w:r>
            <w:proofErr w:type="spellEnd"/>
            <w:r w:rsidRPr="0085148C">
              <w:rPr>
                <w:rFonts w:ascii="Arial" w:hAnsi="Arial" w:cs="Arial"/>
              </w:rPr>
              <w:t>)</w:t>
            </w:r>
          </w:p>
        </w:tc>
        <w:tc>
          <w:tcPr>
            <w:tcW w:w="893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A3E9C" w:rsidRPr="0085148C" w:rsidRDefault="00FA3E9C" w:rsidP="00FA3E9C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Урок № 1. </w:t>
            </w:r>
          </w:p>
          <w:p w:rsidR="00FA3E9C" w:rsidRPr="0085148C" w:rsidRDefault="00FA3E9C" w:rsidP="00FA3E9C">
            <w:pPr>
              <w:pStyle w:val="a9"/>
              <w:jc w:val="both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</w:rPr>
              <w:lastRenderedPageBreak/>
              <w:t xml:space="preserve">Тема урока: </w:t>
            </w:r>
            <w:r w:rsidRPr="0085148C">
              <w:rPr>
                <w:rFonts w:ascii="Arial" w:hAnsi="Arial" w:cs="Arial"/>
                <w:b/>
              </w:rPr>
              <w:t>Кремний и его соединения</w:t>
            </w:r>
          </w:p>
          <w:p w:rsidR="00FA3E9C" w:rsidRPr="0085148C" w:rsidRDefault="00FA3E9C" w:rsidP="00FA3E9C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Ход урока: </w:t>
            </w:r>
          </w:p>
          <w:p w:rsidR="00FA3E9C" w:rsidRPr="0085148C" w:rsidRDefault="00FA3E9C" w:rsidP="00FA3E9C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1. Просмотрите </w:t>
            </w:r>
            <w:proofErr w:type="spellStart"/>
            <w:proofErr w:type="gramStart"/>
            <w:r w:rsidRPr="0085148C">
              <w:rPr>
                <w:rFonts w:ascii="Arial" w:hAnsi="Arial" w:cs="Arial"/>
              </w:rPr>
              <w:t>видеоурок</w:t>
            </w:r>
            <w:proofErr w:type="spellEnd"/>
            <w:r w:rsidRPr="0085148C">
              <w:rPr>
                <w:rFonts w:ascii="Arial" w:hAnsi="Arial" w:cs="Arial"/>
              </w:rPr>
              <w:t xml:space="preserve">  на</w:t>
            </w:r>
            <w:proofErr w:type="gramEnd"/>
            <w:r w:rsidRPr="0085148C">
              <w:rPr>
                <w:rFonts w:ascii="Arial" w:hAnsi="Arial" w:cs="Arial"/>
              </w:rPr>
              <w:t xml:space="preserve"> тему </w:t>
            </w:r>
            <w:r w:rsidRPr="0085148C">
              <w:rPr>
                <w:rFonts w:ascii="Arial" w:hAnsi="Arial" w:cs="Arial"/>
                <w:b/>
              </w:rPr>
              <w:t xml:space="preserve">«Кремний» </w:t>
            </w:r>
            <w:r w:rsidRPr="0085148C">
              <w:rPr>
                <w:rFonts w:ascii="Arial" w:hAnsi="Arial" w:cs="Arial"/>
              </w:rPr>
              <w:t xml:space="preserve">по ссылке: </w:t>
            </w:r>
            <w:r w:rsidRPr="0085148C">
              <w:rPr>
                <w:rFonts w:ascii="Arial" w:hAnsi="Arial" w:cs="Arial"/>
              </w:rPr>
              <w:fldChar w:fldCharType="begin"/>
            </w:r>
            <w:r w:rsidRPr="0085148C">
              <w:rPr>
                <w:rFonts w:ascii="Arial" w:hAnsi="Arial" w:cs="Arial"/>
              </w:rPr>
              <w:instrText xml:space="preserve"> HYPERLINK "https://youtu.be/HWsRhcwPGCI. </w:instrText>
            </w:r>
          </w:p>
          <w:p w:rsidR="00FA3E9C" w:rsidRPr="0085148C" w:rsidRDefault="00FA3E9C" w:rsidP="00FA3E9C">
            <w:pPr>
              <w:pStyle w:val="a9"/>
              <w:jc w:val="both"/>
              <w:rPr>
                <w:rStyle w:val="a6"/>
                <w:rFonts w:ascii="Arial" w:hAnsi="Arial" w:cs="Arial"/>
                <w:b/>
                <w:color w:val="002060"/>
              </w:rPr>
            </w:pPr>
            <w:r w:rsidRPr="0085148C">
              <w:rPr>
                <w:rFonts w:ascii="Arial" w:hAnsi="Arial" w:cs="Arial"/>
              </w:rPr>
              <w:instrText xml:space="preserve">2" </w:instrText>
            </w:r>
            <w:r w:rsidRPr="0085148C">
              <w:rPr>
                <w:rFonts w:ascii="Arial" w:hAnsi="Arial" w:cs="Arial"/>
              </w:rPr>
              <w:fldChar w:fldCharType="separate"/>
            </w:r>
            <w:r w:rsidRPr="0085148C">
              <w:rPr>
                <w:rStyle w:val="a6"/>
                <w:rFonts w:ascii="Arial" w:hAnsi="Arial" w:cs="Arial"/>
                <w:b/>
                <w:color w:val="002060"/>
              </w:rPr>
              <w:t xml:space="preserve">https://youtu.be/HWsRhcwPGCI. </w:t>
            </w:r>
          </w:p>
          <w:p w:rsidR="00FA3E9C" w:rsidRPr="0085148C" w:rsidRDefault="00FA3E9C" w:rsidP="00FA3E9C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Style w:val="a6"/>
                <w:rFonts w:ascii="Arial" w:hAnsi="Arial" w:cs="Arial"/>
              </w:rPr>
              <w:t>2</w:t>
            </w:r>
            <w:r w:rsidRPr="0085148C">
              <w:rPr>
                <w:rFonts w:ascii="Arial" w:hAnsi="Arial" w:cs="Arial"/>
              </w:rPr>
              <w:fldChar w:fldCharType="end"/>
            </w:r>
            <w:r w:rsidRPr="0085148C">
              <w:rPr>
                <w:rFonts w:ascii="Arial" w:hAnsi="Arial" w:cs="Arial"/>
              </w:rPr>
              <w:t xml:space="preserve">. Используя </w:t>
            </w:r>
            <w:proofErr w:type="gramStart"/>
            <w:r w:rsidRPr="0085148C">
              <w:rPr>
                <w:rFonts w:ascii="Arial" w:hAnsi="Arial" w:cs="Arial"/>
              </w:rPr>
              <w:t xml:space="preserve">материалы  </w:t>
            </w:r>
            <w:proofErr w:type="spellStart"/>
            <w:r w:rsidRPr="0085148C">
              <w:rPr>
                <w:rFonts w:ascii="Arial" w:hAnsi="Arial" w:cs="Arial"/>
              </w:rPr>
              <w:t>видеоурока</w:t>
            </w:r>
            <w:proofErr w:type="spellEnd"/>
            <w:proofErr w:type="gramEnd"/>
            <w:r w:rsidRPr="0085148C">
              <w:rPr>
                <w:rFonts w:ascii="Arial" w:hAnsi="Arial" w:cs="Arial"/>
              </w:rPr>
              <w:t xml:space="preserve"> и учебник В.В. Еремин с </w:t>
            </w:r>
            <w:proofErr w:type="spellStart"/>
            <w:r w:rsidRPr="0085148C">
              <w:rPr>
                <w:rFonts w:ascii="Arial" w:hAnsi="Arial" w:cs="Arial"/>
              </w:rPr>
              <w:t>соавт</w:t>
            </w:r>
            <w:proofErr w:type="spellEnd"/>
            <w:r w:rsidRPr="0085148C">
              <w:rPr>
                <w:rFonts w:ascii="Arial" w:hAnsi="Arial" w:cs="Arial"/>
              </w:rPr>
              <w:t>., Химия: Углубленный уровень: 11 класс, § 23,  выполните упражнения: 3, 4, 6,  на с. 112</w:t>
            </w:r>
          </w:p>
          <w:p w:rsidR="00FA3E9C" w:rsidRPr="0085148C" w:rsidRDefault="00FA3E9C" w:rsidP="00FA3E9C">
            <w:pPr>
              <w:pStyle w:val="a9"/>
              <w:jc w:val="both"/>
              <w:rPr>
                <w:rFonts w:ascii="Arial" w:hAnsi="Arial" w:cs="Arial"/>
                <w:b/>
                <w:u w:val="single"/>
              </w:rPr>
            </w:pPr>
            <w:r w:rsidRPr="0085148C">
              <w:rPr>
                <w:rFonts w:ascii="Arial" w:hAnsi="Arial" w:cs="Arial"/>
                <w:b/>
                <w:u w:val="single"/>
              </w:rPr>
              <w:t xml:space="preserve">Домашнее задание: </w:t>
            </w:r>
          </w:p>
          <w:p w:rsidR="00FA3E9C" w:rsidRPr="0085148C" w:rsidRDefault="00FA3E9C" w:rsidP="00FA3E9C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§ </w:t>
            </w:r>
            <w:proofErr w:type="gramStart"/>
            <w:r w:rsidRPr="0085148C">
              <w:rPr>
                <w:rFonts w:ascii="Arial" w:hAnsi="Arial" w:cs="Arial"/>
              </w:rPr>
              <w:t>23,  упражнение</w:t>
            </w:r>
            <w:proofErr w:type="gramEnd"/>
            <w:r w:rsidRPr="0085148C">
              <w:rPr>
                <w:rFonts w:ascii="Arial" w:hAnsi="Arial" w:cs="Arial"/>
              </w:rPr>
              <w:t xml:space="preserve"> 7 на стр. 112. </w:t>
            </w:r>
          </w:p>
          <w:p w:rsidR="00FA3E9C" w:rsidRPr="0085148C" w:rsidRDefault="00FA3E9C" w:rsidP="00FA3E9C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</w:rPr>
            </w:pPr>
          </w:p>
          <w:p w:rsidR="00FA3E9C" w:rsidRPr="0085148C" w:rsidRDefault="00FA3E9C" w:rsidP="00FA3E9C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</w:rPr>
            </w:pPr>
          </w:p>
          <w:p w:rsidR="00FA3E9C" w:rsidRPr="0085148C" w:rsidRDefault="00FA3E9C" w:rsidP="00FA3E9C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Урок № 2. </w:t>
            </w:r>
          </w:p>
          <w:p w:rsidR="00FA3E9C" w:rsidRPr="0085148C" w:rsidRDefault="00FA3E9C" w:rsidP="00FA3E9C">
            <w:pPr>
              <w:pStyle w:val="a9"/>
              <w:jc w:val="both"/>
              <w:rPr>
                <w:rFonts w:ascii="Arial" w:hAnsi="Arial" w:cs="Arial"/>
                <w:b/>
              </w:rPr>
            </w:pPr>
            <w:r w:rsidRPr="0085148C">
              <w:rPr>
                <w:rFonts w:ascii="Arial" w:hAnsi="Arial" w:cs="Arial"/>
              </w:rPr>
              <w:t xml:space="preserve">Тема урока: </w:t>
            </w:r>
            <w:r w:rsidRPr="0085148C">
              <w:rPr>
                <w:rFonts w:ascii="Arial" w:hAnsi="Arial" w:cs="Arial"/>
                <w:b/>
              </w:rPr>
              <w:t>Бор</w:t>
            </w:r>
          </w:p>
          <w:p w:rsidR="00FA3E9C" w:rsidRPr="0085148C" w:rsidRDefault="00FA3E9C" w:rsidP="00FA3E9C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Ход урока: </w:t>
            </w:r>
          </w:p>
          <w:p w:rsidR="00FA3E9C" w:rsidRPr="0085148C" w:rsidRDefault="00FA3E9C" w:rsidP="00FA3E9C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1. </w:t>
            </w:r>
            <w:proofErr w:type="gramStart"/>
            <w:r w:rsidRPr="0085148C">
              <w:rPr>
                <w:rFonts w:ascii="Arial" w:hAnsi="Arial" w:cs="Arial"/>
              </w:rPr>
              <w:t>Просмотрите  презентацию</w:t>
            </w:r>
            <w:proofErr w:type="gramEnd"/>
            <w:r w:rsidRPr="0085148C">
              <w:rPr>
                <w:rFonts w:ascii="Arial" w:hAnsi="Arial" w:cs="Arial"/>
              </w:rPr>
              <w:t xml:space="preserve"> на тему «Бор и его соединения» </w:t>
            </w:r>
          </w:p>
          <w:p w:rsidR="00FA3E9C" w:rsidRPr="0085148C" w:rsidRDefault="00FA3E9C" w:rsidP="00FA3E9C">
            <w:pPr>
              <w:pStyle w:val="a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2. Дайте характеристику бора как химического элемента по плану:  </w:t>
            </w:r>
          </w:p>
          <w:p w:rsidR="00FA3E9C" w:rsidRPr="0085148C" w:rsidRDefault="00FA3E9C" w:rsidP="00FA3E9C">
            <w:pPr>
              <w:pStyle w:val="a9"/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а</w:t>
            </w:r>
            <w:proofErr w:type="gramEnd"/>
            <w:r w:rsidRPr="0085148C">
              <w:rPr>
                <w:rFonts w:ascii="Arial" w:hAnsi="Arial" w:cs="Arial"/>
              </w:rPr>
              <w:t>). Положение в ПСХЭ Д.И. Менделеева</w:t>
            </w:r>
          </w:p>
          <w:p w:rsidR="00FA3E9C" w:rsidRPr="0085148C" w:rsidRDefault="00FA3E9C" w:rsidP="00FA3E9C">
            <w:pPr>
              <w:pStyle w:val="a9"/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б</w:t>
            </w:r>
            <w:proofErr w:type="gramEnd"/>
            <w:r w:rsidRPr="0085148C">
              <w:rPr>
                <w:rFonts w:ascii="Arial" w:hAnsi="Arial" w:cs="Arial"/>
              </w:rPr>
              <w:t xml:space="preserve">). Электронное строение, степени окисления, изотопы </w:t>
            </w:r>
          </w:p>
          <w:p w:rsidR="00FA3E9C" w:rsidRPr="0085148C" w:rsidRDefault="00FA3E9C" w:rsidP="00FA3E9C">
            <w:pPr>
              <w:pStyle w:val="a9"/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в</w:t>
            </w:r>
            <w:proofErr w:type="gramEnd"/>
            <w:r w:rsidRPr="0085148C">
              <w:rPr>
                <w:rFonts w:ascii="Arial" w:hAnsi="Arial" w:cs="Arial"/>
              </w:rPr>
              <w:t xml:space="preserve">). Физические свойства </w:t>
            </w:r>
          </w:p>
          <w:p w:rsidR="00FA3E9C" w:rsidRPr="0085148C" w:rsidRDefault="00FA3E9C" w:rsidP="00FA3E9C">
            <w:pPr>
              <w:pStyle w:val="a9"/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г</w:t>
            </w:r>
            <w:proofErr w:type="gramEnd"/>
            <w:r w:rsidRPr="0085148C">
              <w:rPr>
                <w:rFonts w:ascii="Arial" w:hAnsi="Arial" w:cs="Arial"/>
              </w:rPr>
              <w:t>). Получение</w:t>
            </w:r>
          </w:p>
          <w:p w:rsidR="00FA3E9C" w:rsidRPr="0085148C" w:rsidRDefault="00FA3E9C" w:rsidP="00FA3E9C">
            <w:pPr>
              <w:pStyle w:val="a9"/>
              <w:jc w:val="both"/>
              <w:rPr>
                <w:rFonts w:ascii="Arial" w:hAnsi="Arial" w:cs="Arial"/>
              </w:rPr>
            </w:pPr>
            <w:proofErr w:type="gramStart"/>
            <w:r w:rsidRPr="0085148C">
              <w:rPr>
                <w:rFonts w:ascii="Arial" w:hAnsi="Arial" w:cs="Arial"/>
              </w:rPr>
              <w:t>д</w:t>
            </w:r>
            <w:proofErr w:type="gramEnd"/>
            <w:r w:rsidRPr="0085148C">
              <w:rPr>
                <w:rFonts w:ascii="Arial" w:hAnsi="Arial" w:cs="Arial"/>
              </w:rPr>
              <w:t>). Химические свойства</w:t>
            </w:r>
          </w:p>
          <w:p w:rsidR="00FA3E9C" w:rsidRPr="0085148C" w:rsidRDefault="00FA3E9C" w:rsidP="00FA3E9C">
            <w:pPr>
              <w:pStyle w:val="a9"/>
              <w:jc w:val="both"/>
              <w:rPr>
                <w:rFonts w:ascii="Arial" w:hAnsi="Arial" w:cs="Arial"/>
                <w:b/>
                <w:u w:val="single"/>
              </w:rPr>
            </w:pPr>
            <w:r w:rsidRPr="0085148C">
              <w:rPr>
                <w:rFonts w:ascii="Arial" w:hAnsi="Arial" w:cs="Arial"/>
              </w:rPr>
              <w:t xml:space="preserve">3. Выполните упр. 5. на стр. 120. </w:t>
            </w:r>
          </w:p>
          <w:p w:rsidR="00FA3E9C" w:rsidRPr="0085148C" w:rsidRDefault="00FA3E9C" w:rsidP="00FA3E9C">
            <w:pPr>
              <w:pStyle w:val="a9"/>
              <w:jc w:val="both"/>
              <w:rPr>
                <w:rFonts w:ascii="Arial" w:hAnsi="Arial" w:cs="Arial"/>
                <w:b/>
                <w:u w:val="single"/>
              </w:rPr>
            </w:pPr>
            <w:r w:rsidRPr="0085148C">
              <w:rPr>
                <w:rFonts w:ascii="Arial" w:hAnsi="Arial" w:cs="Arial"/>
                <w:b/>
                <w:u w:val="single"/>
              </w:rPr>
              <w:t xml:space="preserve">Домашнее задание: </w:t>
            </w:r>
          </w:p>
          <w:p w:rsidR="00FA3E9C" w:rsidRPr="0085148C" w:rsidRDefault="00FA3E9C" w:rsidP="00FA3E9C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§ </w:t>
            </w:r>
            <w:proofErr w:type="gramStart"/>
            <w:r w:rsidRPr="0085148C">
              <w:rPr>
                <w:rFonts w:ascii="Arial" w:hAnsi="Arial" w:cs="Arial"/>
              </w:rPr>
              <w:t>25,  упражнение</w:t>
            </w:r>
            <w:proofErr w:type="gramEnd"/>
            <w:r w:rsidRPr="0085148C">
              <w:rPr>
                <w:rFonts w:ascii="Arial" w:hAnsi="Arial" w:cs="Arial"/>
              </w:rPr>
              <w:t xml:space="preserve"> 6 на стр. 120. </w:t>
            </w:r>
          </w:p>
          <w:p w:rsidR="00B10365" w:rsidRPr="0085148C" w:rsidRDefault="00B10365" w:rsidP="00A803D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B10365" w:rsidRPr="0085148C" w:rsidTr="00193F2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10365" w:rsidRPr="0085148C" w:rsidRDefault="00B10365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lastRenderedPageBreak/>
              <w:t>7</w:t>
            </w:r>
          </w:p>
        </w:tc>
        <w:tc>
          <w:tcPr>
            <w:tcW w:w="156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B10365" w:rsidRPr="0085148C" w:rsidRDefault="00B10365" w:rsidP="001F09F2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10365" w:rsidRPr="0085148C" w:rsidRDefault="00B10365" w:rsidP="001F09F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CF2A57" w:rsidRPr="0085148C" w:rsidRDefault="00CF2A57" w:rsidP="005D37EE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5D37EE" w:rsidRPr="0085148C" w:rsidRDefault="005D37EE" w:rsidP="005D37EE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11Б</w:t>
      </w:r>
    </w:p>
    <w:tbl>
      <w:tblPr>
        <w:tblW w:w="11049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9"/>
        <w:gridCol w:w="1610"/>
        <w:gridCol w:w="8880"/>
      </w:tblGrid>
      <w:tr w:rsidR="0036234C" w:rsidRPr="0085148C" w:rsidTr="00105084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6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88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A803D0" w:rsidRPr="0085148C" w:rsidTr="00215BD0">
        <w:trPr>
          <w:trHeight w:val="643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803D0" w:rsidRPr="0085148C" w:rsidRDefault="00A803D0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61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85148C" w:rsidRDefault="00A803D0" w:rsidP="00335B2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Русский</w:t>
            </w:r>
          </w:p>
        </w:tc>
        <w:tc>
          <w:tcPr>
            <w:tcW w:w="888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DA0594" w:rsidRPr="0085148C" w:rsidRDefault="00DA0594" w:rsidP="00DA0594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1 урок. Тема: Распространенные и нераспространенные предложения</w:t>
            </w:r>
          </w:p>
          <w:p w:rsidR="00DA0594" w:rsidRPr="0085148C" w:rsidRDefault="00DA0594" w:rsidP="00DA0594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Полные и неполные предложения.</w:t>
            </w:r>
          </w:p>
          <w:p w:rsidR="00DA0594" w:rsidRPr="0085148C" w:rsidRDefault="00DA0594" w:rsidP="00DA0594">
            <w:pPr>
              <w:rPr>
                <w:rFonts w:ascii="Arial" w:hAnsi="Arial" w:cs="Arial"/>
              </w:rPr>
            </w:pPr>
            <w:proofErr w:type="spellStart"/>
            <w:r w:rsidRPr="0085148C">
              <w:rPr>
                <w:rFonts w:ascii="Arial" w:hAnsi="Arial" w:cs="Arial"/>
              </w:rPr>
              <w:t>Д.з</w:t>
            </w:r>
            <w:proofErr w:type="spellEnd"/>
            <w:r w:rsidRPr="0085148C">
              <w:rPr>
                <w:rFonts w:ascii="Arial" w:hAnsi="Arial" w:cs="Arial"/>
              </w:rPr>
              <w:t>. тест ЕГЭ.</w:t>
            </w:r>
          </w:p>
          <w:p w:rsidR="00DA0594" w:rsidRPr="0085148C" w:rsidRDefault="00DA0594" w:rsidP="00DA0594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lastRenderedPageBreak/>
              <w:t xml:space="preserve">2 урок. Онлайн. Тема: </w:t>
            </w:r>
            <w:r w:rsidRPr="0085148C">
              <w:rPr>
                <w:rFonts w:ascii="Arial" w:hAnsi="Arial" w:cs="Arial"/>
                <w:b/>
                <w:i/>
              </w:rPr>
              <w:t>Развитие речи:</w:t>
            </w:r>
            <w:r w:rsidRPr="0085148C">
              <w:rPr>
                <w:rFonts w:ascii="Arial" w:hAnsi="Arial" w:cs="Arial"/>
              </w:rPr>
              <w:t xml:space="preserve"> «Классификация функциональных стилей. Публицистический и художественный.</w:t>
            </w:r>
          </w:p>
          <w:p w:rsidR="00A803D0" w:rsidRPr="0085148C" w:rsidRDefault="00DA0594" w:rsidP="00DA0594">
            <w:pPr>
              <w:rPr>
                <w:rFonts w:ascii="Arial" w:hAnsi="Arial" w:cs="Arial"/>
              </w:rPr>
            </w:pPr>
            <w:proofErr w:type="spellStart"/>
            <w:r w:rsidRPr="0085148C">
              <w:rPr>
                <w:rFonts w:ascii="Arial" w:hAnsi="Arial" w:cs="Arial"/>
              </w:rPr>
              <w:t>Д.з</w:t>
            </w:r>
            <w:proofErr w:type="spellEnd"/>
            <w:r w:rsidRPr="0085148C">
              <w:rPr>
                <w:rFonts w:ascii="Arial" w:hAnsi="Arial" w:cs="Arial"/>
              </w:rPr>
              <w:t xml:space="preserve">. задание 27 </w:t>
            </w:r>
            <w:proofErr w:type="spellStart"/>
            <w:r w:rsidRPr="0085148C">
              <w:rPr>
                <w:rFonts w:ascii="Arial" w:hAnsi="Arial" w:cs="Arial"/>
              </w:rPr>
              <w:t>егэ</w:t>
            </w:r>
            <w:proofErr w:type="spellEnd"/>
          </w:p>
        </w:tc>
      </w:tr>
      <w:tr w:rsidR="00A803D0" w:rsidRPr="0085148C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85148C" w:rsidRDefault="00A803D0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3</w:t>
            </w:r>
          </w:p>
        </w:tc>
        <w:tc>
          <w:tcPr>
            <w:tcW w:w="161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85148C" w:rsidRDefault="00A803D0" w:rsidP="00335B2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888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85148C" w:rsidRDefault="00A803D0" w:rsidP="00BF0C1A">
            <w:pPr>
              <w:rPr>
                <w:rFonts w:ascii="Arial" w:hAnsi="Arial" w:cs="Arial"/>
              </w:rPr>
            </w:pPr>
          </w:p>
        </w:tc>
      </w:tr>
      <w:tr w:rsidR="0036234C" w:rsidRPr="0085148C" w:rsidTr="00105084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lastRenderedPageBreak/>
              <w:t>4</w:t>
            </w:r>
          </w:p>
        </w:tc>
        <w:tc>
          <w:tcPr>
            <w:tcW w:w="16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85148C" w:rsidRDefault="001F09F2" w:rsidP="005D37EE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География</w:t>
            </w:r>
          </w:p>
        </w:tc>
        <w:tc>
          <w:tcPr>
            <w:tcW w:w="88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DA0594" w:rsidRPr="0085148C" w:rsidRDefault="00DA0594" w:rsidP="00DA0594">
            <w:pPr>
              <w:rPr>
                <w:rFonts w:ascii="Arial" w:eastAsia="Times New Roman" w:hAnsi="Arial" w:cs="Arial"/>
              </w:rPr>
            </w:pPr>
            <w:r w:rsidRPr="0085148C">
              <w:rPr>
                <w:rFonts w:ascii="Arial" w:hAnsi="Arial" w:cs="Arial"/>
                <w:b/>
              </w:rPr>
              <w:t>Тема:</w:t>
            </w:r>
            <w:r w:rsidRPr="0085148C">
              <w:rPr>
                <w:rFonts w:ascii="Arial" w:hAnsi="Arial" w:cs="Arial"/>
              </w:rPr>
              <w:t xml:space="preserve"> </w:t>
            </w:r>
            <w:r w:rsidRPr="0085148C">
              <w:rPr>
                <w:rFonts w:ascii="Arial" w:eastAsia="Times New Roman" w:hAnsi="Arial" w:cs="Arial"/>
              </w:rPr>
              <w:t>Общая характеристика «Зарубежная Азия»</w:t>
            </w:r>
          </w:p>
          <w:p w:rsidR="00DA0594" w:rsidRPr="0085148C" w:rsidRDefault="00DA0594" w:rsidP="00DA0594">
            <w:pPr>
              <w:rPr>
                <w:rFonts w:ascii="Arial" w:eastAsia="Times New Roman" w:hAnsi="Arial" w:cs="Arial"/>
              </w:rPr>
            </w:pPr>
            <w:r w:rsidRPr="0085148C">
              <w:rPr>
                <w:rFonts w:ascii="Arial" w:eastAsia="Times New Roman" w:hAnsi="Arial" w:cs="Arial"/>
              </w:rPr>
              <w:t>Задание:</w:t>
            </w:r>
          </w:p>
          <w:p w:rsidR="00DA0594" w:rsidRPr="0085148C" w:rsidRDefault="00DA0594" w:rsidP="00DA0594">
            <w:pPr>
              <w:rPr>
                <w:rFonts w:ascii="Arial" w:eastAsia="Times New Roman" w:hAnsi="Arial" w:cs="Arial"/>
              </w:rPr>
            </w:pPr>
            <w:r w:rsidRPr="0085148C">
              <w:rPr>
                <w:rFonts w:ascii="Arial" w:eastAsia="Times New Roman" w:hAnsi="Arial" w:cs="Arial"/>
              </w:rPr>
              <w:t xml:space="preserve">Посмотреть видео по ссылке:   </w:t>
            </w:r>
          </w:p>
          <w:p w:rsidR="00DA0594" w:rsidRPr="0085148C" w:rsidRDefault="00DA0594" w:rsidP="00DA0594">
            <w:pPr>
              <w:rPr>
                <w:rFonts w:ascii="Arial" w:eastAsia="Times New Roman" w:hAnsi="Arial" w:cs="Arial"/>
              </w:rPr>
            </w:pPr>
            <w:hyperlink r:id="rId89" w:history="1">
              <w:r w:rsidRPr="0085148C">
                <w:rPr>
                  <w:rStyle w:val="a6"/>
                  <w:rFonts w:ascii="Arial" w:eastAsia="Times New Roman" w:hAnsi="Arial" w:cs="Arial"/>
                </w:rPr>
                <w:t>https://yandex.ru/video/preview?text=%D0%B2%D0%B8%D0%B4%D0%B5%D0%BE%D1%83%D1%80%D0%BE%D0%BA%20%D0%BE%D0%B1%D1%89%D0%B0%D1%8F%20%D1%85%D0%B0%D1%80%D0%B0%D0%BA%D1%82%D0%B5%D1%80%D0%B8%D1%81%D1%82%D0%B8%D0%BA%D0%B0%20%D0%B7%D0%B0%D1%80%D1%83%D0%B1%D0%B5%D0%B6%D0%BD%D0%BE%D0%B9%20%D0%B0%D0%B7%D0%B8%D0%B8%2011%20%D0%BA%D0%BB%D0%B0%D1%81%D1%81&amp;path=wizard&amp;parent-reqid=1606020144314452-1481200934988908337400330-prestable-app-host-sas-web-yp-79&amp;wiz_type=vital&amp;filmId=16744925843553343626</w:t>
              </w:r>
            </w:hyperlink>
          </w:p>
          <w:p w:rsidR="00DA0594" w:rsidRPr="0085148C" w:rsidRDefault="00DA0594" w:rsidP="00DA0594">
            <w:pPr>
              <w:rPr>
                <w:rFonts w:ascii="Arial" w:eastAsia="Times New Roman" w:hAnsi="Arial" w:cs="Arial"/>
              </w:rPr>
            </w:pPr>
          </w:p>
          <w:p w:rsidR="00DA0594" w:rsidRPr="0085148C" w:rsidRDefault="00DA0594" w:rsidP="00DA0594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Задание: Заполнить таблицу по видео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883"/>
              <w:gridCol w:w="1700"/>
              <w:gridCol w:w="4180"/>
            </w:tblGrid>
            <w:tr w:rsidR="00DA0594" w:rsidRPr="0085148C" w:rsidTr="004E4A4C">
              <w:trPr>
                <w:trHeight w:val="360"/>
              </w:trPr>
              <w:tc>
                <w:tcPr>
                  <w:tcW w:w="7763" w:type="dxa"/>
                  <w:gridSpan w:val="3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  <w:r w:rsidRPr="0085148C">
                    <w:rPr>
                      <w:rFonts w:ascii="Arial" w:hAnsi="Arial" w:cs="Arial"/>
                    </w:rPr>
                    <w:t>По особенностям географического положения страны делятся:</w:t>
                  </w:r>
                </w:p>
              </w:tc>
            </w:tr>
            <w:tr w:rsidR="00DA0594" w:rsidRPr="0085148C" w:rsidTr="004E4A4C">
              <w:trPr>
                <w:trHeight w:val="195"/>
              </w:trPr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  <w:r w:rsidRPr="0085148C">
                    <w:rPr>
                      <w:rFonts w:ascii="Arial" w:hAnsi="Arial" w:cs="Arial"/>
                    </w:rPr>
                    <w:t>Островные</w:t>
                  </w:r>
                </w:p>
              </w:tc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  <w:r w:rsidRPr="0085148C">
                    <w:rPr>
                      <w:rFonts w:ascii="Arial" w:hAnsi="Arial" w:cs="Arial"/>
                    </w:rPr>
                    <w:t>Приморские</w:t>
                  </w: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  <w:r w:rsidRPr="0085148C">
                    <w:rPr>
                      <w:rFonts w:ascii="Arial" w:hAnsi="Arial" w:cs="Arial"/>
                    </w:rPr>
                    <w:t xml:space="preserve">Внутриконтинентальные </w:t>
                  </w:r>
                </w:p>
              </w:tc>
            </w:tr>
            <w:tr w:rsidR="00DA0594" w:rsidRPr="0085148C" w:rsidTr="004E4A4C"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</w:tr>
            <w:tr w:rsidR="00DA0594" w:rsidRPr="0085148C" w:rsidTr="004E4A4C"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</w:tr>
            <w:tr w:rsidR="00DA0594" w:rsidRPr="0085148C" w:rsidTr="004E4A4C"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</w:tr>
          </w:tbl>
          <w:p w:rsidR="00DA0594" w:rsidRPr="0085148C" w:rsidRDefault="00DA0594" w:rsidP="00DA0594">
            <w:pPr>
              <w:spacing w:after="0"/>
              <w:ind w:firstLine="709"/>
              <w:jc w:val="both"/>
              <w:rPr>
                <w:rFonts w:ascii="Arial" w:hAnsi="Arial" w:cs="Arial"/>
              </w:rPr>
            </w:pPr>
          </w:p>
          <w:p w:rsidR="00DA0594" w:rsidRPr="0085148C" w:rsidRDefault="00DA0594" w:rsidP="00DA0594">
            <w:pPr>
              <w:spacing w:after="0"/>
              <w:ind w:firstLine="70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Задание: Дать общую характеристику Зарубежной Азии.</w:t>
            </w:r>
          </w:p>
          <w:p w:rsidR="00DA0594" w:rsidRPr="0085148C" w:rsidRDefault="00DA0594" w:rsidP="00DA0594">
            <w:pPr>
              <w:spacing w:after="0"/>
              <w:ind w:firstLine="709"/>
              <w:jc w:val="both"/>
              <w:rPr>
                <w:rFonts w:ascii="Arial" w:hAnsi="Arial" w:cs="Arial"/>
              </w:rPr>
            </w:pPr>
          </w:p>
          <w:p w:rsidR="0036234C" w:rsidRPr="0085148C" w:rsidRDefault="00DA0594" w:rsidP="00DA0594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t xml:space="preserve">Домашнее </w:t>
            </w:r>
            <w:r w:rsidRPr="0085148C">
              <w:rPr>
                <w:rFonts w:ascii="Arial" w:hAnsi="Arial" w:cs="Arial"/>
                <w:b/>
              </w:rPr>
              <w:t>задание: выучить</w:t>
            </w:r>
            <w:r w:rsidRPr="0085148C">
              <w:rPr>
                <w:rFonts w:ascii="Arial" w:hAnsi="Arial" w:cs="Arial"/>
              </w:rPr>
              <w:t xml:space="preserve"> текст в учебнике на странице 236-237</w:t>
            </w:r>
          </w:p>
        </w:tc>
      </w:tr>
      <w:tr w:rsidR="009D5B65" w:rsidRPr="0085148C" w:rsidTr="00105084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85148C" w:rsidRDefault="009D5B65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5</w:t>
            </w:r>
          </w:p>
        </w:tc>
        <w:tc>
          <w:tcPr>
            <w:tcW w:w="161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85148C" w:rsidRDefault="009D5B65" w:rsidP="00335B2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Общество</w:t>
            </w:r>
          </w:p>
        </w:tc>
        <w:tc>
          <w:tcPr>
            <w:tcW w:w="888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93F20" w:rsidRPr="0085148C" w:rsidRDefault="00193F20" w:rsidP="00193F20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Экономика и государство.</w:t>
            </w:r>
          </w:p>
          <w:p w:rsidR="00193F20" w:rsidRPr="0085148C" w:rsidRDefault="00193F20" w:rsidP="00193F20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Просмотр видео урока (</w:t>
            </w:r>
            <w:proofErr w:type="spellStart"/>
            <w:r w:rsidRPr="0085148C">
              <w:rPr>
                <w:rFonts w:ascii="Arial" w:hAnsi="Arial" w:cs="Arial"/>
              </w:rPr>
              <w:t>инфоурок</w:t>
            </w:r>
            <w:proofErr w:type="spellEnd"/>
            <w:r w:rsidRPr="0085148C">
              <w:rPr>
                <w:rFonts w:ascii="Arial" w:hAnsi="Arial" w:cs="Arial"/>
              </w:rPr>
              <w:t>).</w:t>
            </w:r>
            <w:r w:rsidRPr="0085148C">
              <w:rPr>
                <w:rFonts w:ascii="Arial" w:hAnsi="Arial" w:cs="Arial"/>
              </w:rPr>
              <w:tab/>
            </w:r>
          </w:p>
          <w:p w:rsidR="009D5B65" w:rsidRPr="0085148C" w:rsidRDefault="00193F20" w:rsidP="00193F20">
            <w:pPr>
              <w:spacing w:after="0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lastRenderedPageBreak/>
              <w:t>Д.З. Учебник 2019г. Параграф 8 Стр.91 вопросы для самопроверки с 1 по 5.</w:t>
            </w:r>
          </w:p>
        </w:tc>
      </w:tr>
      <w:tr w:rsidR="009D5B65" w:rsidRPr="0085148C" w:rsidTr="00105084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85148C" w:rsidRDefault="009D5B65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61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85148C" w:rsidRDefault="009D5B65" w:rsidP="00335B2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888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85148C" w:rsidRDefault="009D5B65" w:rsidP="0082255C">
            <w:pPr>
              <w:spacing w:after="0"/>
              <w:rPr>
                <w:rFonts w:ascii="Arial" w:hAnsi="Arial" w:cs="Arial"/>
              </w:rPr>
            </w:pPr>
          </w:p>
        </w:tc>
      </w:tr>
      <w:tr w:rsidR="00823A54" w:rsidRPr="0085148C" w:rsidTr="00105084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23A54" w:rsidRPr="0085148C" w:rsidRDefault="001F09F2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lastRenderedPageBreak/>
              <w:t>7</w:t>
            </w:r>
          </w:p>
        </w:tc>
        <w:tc>
          <w:tcPr>
            <w:tcW w:w="16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23A54" w:rsidRPr="0085148C" w:rsidRDefault="001F09F2" w:rsidP="00335B2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proofErr w:type="spellStart"/>
            <w:r w:rsidRPr="0085148C">
              <w:rPr>
                <w:rFonts w:ascii="Arial" w:eastAsia="Times New Roman" w:hAnsi="Arial" w:cs="Arial"/>
                <w:lang w:eastAsia="ru-RU"/>
              </w:rPr>
              <w:t>Консульт</w:t>
            </w:r>
            <w:proofErr w:type="spellEnd"/>
            <w:r w:rsidRPr="0085148C">
              <w:rPr>
                <w:rFonts w:ascii="Arial" w:eastAsia="Times New Roman" w:hAnsi="Arial" w:cs="Arial"/>
                <w:lang w:eastAsia="ru-RU"/>
              </w:rPr>
              <w:t>. мат.</w:t>
            </w:r>
          </w:p>
        </w:tc>
        <w:tc>
          <w:tcPr>
            <w:tcW w:w="88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23A54" w:rsidRPr="0085148C" w:rsidRDefault="00823A54" w:rsidP="00AB7D90">
            <w:pPr>
              <w:rPr>
                <w:rFonts w:ascii="Arial" w:hAnsi="Arial" w:cs="Arial"/>
              </w:rPr>
            </w:pPr>
          </w:p>
        </w:tc>
      </w:tr>
      <w:tr w:rsidR="00EA06D4" w:rsidRPr="0085148C" w:rsidTr="00105084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A06D4" w:rsidRPr="0085148C" w:rsidRDefault="00EA06D4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8</w:t>
            </w:r>
          </w:p>
        </w:tc>
        <w:tc>
          <w:tcPr>
            <w:tcW w:w="16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A06D4" w:rsidRPr="0085148C" w:rsidRDefault="00EA06D4" w:rsidP="00335B2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proofErr w:type="spellStart"/>
            <w:r w:rsidRPr="0085148C">
              <w:rPr>
                <w:rFonts w:ascii="Arial" w:eastAsia="Times New Roman" w:hAnsi="Arial" w:cs="Arial"/>
                <w:lang w:eastAsia="ru-RU"/>
              </w:rPr>
              <w:t>Конс</w:t>
            </w:r>
            <w:proofErr w:type="spellEnd"/>
            <w:r w:rsidRPr="0085148C">
              <w:rPr>
                <w:rFonts w:ascii="Arial" w:eastAsia="Times New Roman" w:hAnsi="Arial" w:cs="Arial"/>
                <w:lang w:eastAsia="ru-RU"/>
              </w:rPr>
              <w:t>. (</w:t>
            </w:r>
            <w:proofErr w:type="gramStart"/>
            <w:r w:rsidRPr="0085148C">
              <w:rPr>
                <w:rFonts w:ascii="Arial" w:eastAsia="Times New Roman" w:hAnsi="Arial" w:cs="Arial"/>
                <w:lang w:eastAsia="ru-RU"/>
              </w:rPr>
              <w:t>общ</w:t>
            </w:r>
            <w:proofErr w:type="gramEnd"/>
            <w:r w:rsidRPr="0085148C">
              <w:rPr>
                <w:rFonts w:ascii="Arial" w:eastAsia="Times New Roman" w:hAnsi="Arial" w:cs="Arial"/>
                <w:lang w:eastAsia="ru-RU"/>
              </w:rPr>
              <w:t>.)</w:t>
            </w:r>
          </w:p>
        </w:tc>
        <w:tc>
          <w:tcPr>
            <w:tcW w:w="88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A06D4" w:rsidRPr="0085148C" w:rsidRDefault="00193F20" w:rsidP="00AB7D90">
            <w:pPr>
              <w:spacing w:after="0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13.00 консультация на платформе скайп 11б</w:t>
            </w:r>
          </w:p>
        </w:tc>
      </w:tr>
    </w:tbl>
    <w:p w:rsidR="00CF2A57" w:rsidRPr="0085148C" w:rsidRDefault="00CF2A57" w:rsidP="005D37EE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5D37EE" w:rsidRPr="0085148C" w:rsidRDefault="005D37EE" w:rsidP="005D37EE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11В</w:t>
      </w:r>
    </w:p>
    <w:tbl>
      <w:tblPr>
        <w:tblW w:w="11191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9"/>
        <w:gridCol w:w="1560"/>
        <w:gridCol w:w="9072"/>
      </w:tblGrid>
      <w:tr w:rsidR="0036234C" w:rsidRPr="0085148C" w:rsidTr="001F09F2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85148C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85148C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1F09F2" w:rsidRPr="0085148C" w:rsidTr="001F09F2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1F09F2" w:rsidRPr="0085148C" w:rsidRDefault="00302777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1F09F2" w:rsidRPr="0085148C" w:rsidRDefault="001F09F2" w:rsidP="001F09F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Географ.</w:t>
            </w:r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DA0594" w:rsidRPr="0085148C" w:rsidRDefault="00DA0594" w:rsidP="00DA0594">
            <w:pPr>
              <w:rPr>
                <w:rFonts w:ascii="Arial" w:eastAsia="Times New Roman" w:hAnsi="Arial" w:cs="Arial"/>
              </w:rPr>
            </w:pPr>
            <w:r w:rsidRPr="0085148C">
              <w:rPr>
                <w:rFonts w:ascii="Arial" w:hAnsi="Arial" w:cs="Arial"/>
                <w:b/>
              </w:rPr>
              <w:t>Тема:</w:t>
            </w:r>
            <w:r w:rsidRPr="0085148C">
              <w:rPr>
                <w:rFonts w:ascii="Arial" w:hAnsi="Arial" w:cs="Arial"/>
              </w:rPr>
              <w:t xml:space="preserve"> </w:t>
            </w:r>
            <w:r w:rsidRPr="0085148C">
              <w:rPr>
                <w:rFonts w:ascii="Arial" w:eastAsia="Times New Roman" w:hAnsi="Arial" w:cs="Arial"/>
              </w:rPr>
              <w:t>Общая характеристика «Зарубежная Азия»</w:t>
            </w:r>
          </w:p>
          <w:p w:rsidR="00DA0594" w:rsidRPr="0085148C" w:rsidRDefault="00DA0594" w:rsidP="00DA0594">
            <w:pPr>
              <w:rPr>
                <w:rFonts w:ascii="Arial" w:eastAsia="Times New Roman" w:hAnsi="Arial" w:cs="Arial"/>
              </w:rPr>
            </w:pPr>
            <w:r w:rsidRPr="0085148C">
              <w:rPr>
                <w:rFonts w:ascii="Arial" w:eastAsia="Times New Roman" w:hAnsi="Arial" w:cs="Arial"/>
              </w:rPr>
              <w:t>Задание:</w:t>
            </w:r>
          </w:p>
          <w:p w:rsidR="00DA0594" w:rsidRPr="0085148C" w:rsidRDefault="00DA0594" w:rsidP="00DA0594">
            <w:pPr>
              <w:rPr>
                <w:rFonts w:ascii="Arial" w:eastAsia="Times New Roman" w:hAnsi="Arial" w:cs="Arial"/>
              </w:rPr>
            </w:pPr>
            <w:r w:rsidRPr="0085148C">
              <w:rPr>
                <w:rFonts w:ascii="Arial" w:eastAsia="Times New Roman" w:hAnsi="Arial" w:cs="Arial"/>
              </w:rPr>
              <w:t xml:space="preserve">Посмотреть видео по ссылке:   </w:t>
            </w:r>
          </w:p>
          <w:p w:rsidR="00DA0594" w:rsidRPr="0085148C" w:rsidRDefault="00DA0594" w:rsidP="00DA0594">
            <w:pPr>
              <w:rPr>
                <w:rFonts w:ascii="Arial" w:eastAsia="Times New Roman" w:hAnsi="Arial" w:cs="Arial"/>
              </w:rPr>
            </w:pPr>
            <w:hyperlink r:id="rId90" w:history="1">
              <w:r w:rsidRPr="0085148C">
                <w:rPr>
                  <w:rStyle w:val="a6"/>
                  <w:rFonts w:ascii="Arial" w:eastAsia="Times New Roman" w:hAnsi="Arial" w:cs="Arial"/>
                </w:rPr>
                <w:t>https://yandex.ru/video/preview?text=%D0%B2%D0%B8%D0%B4%D0%B5%D0%BE%D1%83%D1%80%D0%BE%D0%BA%20%D0%BE%D0%B1%D1%89%D0%B0%D1%8F%20%D1%85%D0%B0%D1%80%D0%B0%D0%BA%D1%82%D0%B5%D1%80%D0%B8%D1%81%D1%82%D0%B8%D0%BA%D0%B0%20%D0%B7%D0%B0%D1%80%D1%83%D0%B1%D0%B5%D0%B6%D0%BD%D0%BE%D0%B9%20%D0%B0%D0%B7%D0%B8%D0%B8%2011%20%D0%BA%D0%BB%D0%B0%D1%81%D1%81&amp;path=wizard&amp;parent-reqid=1606020144314452-1481200934988908337400330-prestable-app-host-sas-web-yp-79&amp;wiz_type=vital&amp;filmId=16744925843553343626</w:t>
              </w:r>
            </w:hyperlink>
          </w:p>
          <w:p w:rsidR="00DA0594" w:rsidRPr="0085148C" w:rsidRDefault="00DA0594" w:rsidP="00DA0594">
            <w:pPr>
              <w:rPr>
                <w:rFonts w:ascii="Arial" w:eastAsia="Times New Roman" w:hAnsi="Arial" w:cs="Arial"/>
              </w:rPr>
            </w:pPr>
          </w:p>
          <w:p w:rsidR="00DA0594" w:rsidRPr="0085148C" w:rsidRDefault="00DA0594" w:rsidP="00DA0594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Задание: Заполнить таблицу по видео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883"/>
              <w:gridCol w:w="1700"/>
              <w:gridCol w:w="4180"/>
            </w:tblGrid>
            <w:tr w:rsidR="00DA0594" w:rsidRPr="0085148C" w:rsidTr="004E4A4C">
              <w:trPr>
                <w:trHeight w:val="360"/>
              </w:trPr>
              <w:tc>
                <w:tcPr>
                  <w:tcW w:w="7763" w:type="dxa"/>
                  <w:gridSpan w:val="3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  <w:r w:rsidRPr="0085148C">
                    <w:rPr>
                      <w:rFonts w:ascii="Arial" w:hAnsi="Arial" w:cs="Arial"/>
                    </w:rPr>
                    <w:t>По особенностям географического положения страны делятся:</w:t>
                  </w:r>
                </w:p>
              </w:tc>
            </w:tr>
            <w:tr w:rsidR="00DA0594" w:rsidRPr="0085148C" w:rsidTr="004E4A4C">
              <w:trPr>
                <w:trHeight w:val="195"/>
              </w:trPr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  <w:r w:rsidRPr="0085148C">
                    <w:rPr>
                      <w:rFonts w:ascii="Arial" w:hAnsi="Arial" w:cs="Arial"/>
                    </w:rPr>
                    <w:t>Островные</w:t>
                  </w:r>
                </w:p>
              </w:tc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  <w:r w:rsidRPr="0085148C">
                    <w:rPr>
                      <w:rFonts w:ascii="Arial" w:hAnsi="Arial" w:cs="Arial"/>
                    </w:rPr>
                    <w:t>Приморские</w:t>
                  </w: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  <w:r w:rsidRPr="0085148C">
                    <w:rPr>
                      <w:rFonts w:ascii="Arial" w:hAnsi="Arial" w:cs="Arial"/>
                    </w:rPr>
                    <w:t xml:space="preserve">Внутриконтинентальные </w:t>
                  </w:r>
                </w:p>
              </w:tc>
            </w:tr>
            <w:tr w:rsidR="00DA0594" w:rsidRPr="0085148C" w:rsidTr="004E4A4C"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</w:tr>
            <w:tr w:rsidR="00DA0594" w:rsidRPr="0085148C" w:rsidTr="004E4A4C"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</w:tr>
            <w:tr w:rsidR="00DA0594" w:rsidRPr="0085148C" w:rsidTr="004E4A4C"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DA0594" w:rsidRPr="0085148C" w:rsidRDefault="00DA0594" w:rsidP="00DA0594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</w:tr>
          </w:tbl>
          <w:p w:rsidR="00DA0594" w:rsidRPr="0085148C" w:rsidRDefault="00DA0594" w:rsidP="00DA0594">
            <w:pPr>
              <w:spacing w:after="0"/>
              <w:ind w:firstLine="709"/>
              <w:jc w:val="both"/>
              <w:rPr>
                <w:rFonts w:ascii="Arial" w:hAnsi="Arial" w:cs="Arial"/>
              </w:rPr>
            </w:pPr>
          </w:p>
          <w:p w:rsidR="00DA0594" w:rsidRPr="0085148C" w:rsidRDefault="00DA0594" w:rsidP="00DA0594">
            <w:pPr>
              <w:spacing w:after="0"/>
              <w:ind w:firstLine="709"/>
              <w:jc w:val="both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Задание: Дать общую характеристику Зарубежной Азии.</w:t>
            </w:r>
          </w:p>
          <w:p w:rsidR="00DA0594" w:rsidRPr="0085148C" w:rsidRDefault="00DA0594" w:rsidP="00DA0594">
            <w:pPr>
              <w:spacing w:after="0"/>
              <w:ind w:firstLine="709"/>
              <w:jc w:val="both"/>
              <w:rPr>
                <w:rFonts w:ascii="Arial" w:hAnsi="Arial" w:cs="Arial"/>
              </w:rPr>
            </w:pPr>
          </w:p>
          <w:p w:rsidR="001F09F2" w:rsidRPr="0085148C" w:rsidRDefault="00DA0594" w:rsidP="00DA0594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  <w:b/>
              </w:rPr>
              <w:lastRenderedPageBreak/>
              <w:t xml:space="preserve">Домашнее </w:t>
            </w:r>
            <w:proofErr w:type="gramStart"/>
            <w:r w:rsidRPr="0085148C">
              <w:rPr>
                <w:rFonts w:ascii="Arial" w:hAnsi="Arial" w:cs="Arial"/>
                <w:b/>
              </w:rPr>
              <w:t xml:space="preserve">задание:  </w:t>
            </w:r>
            <w:r w:rsidRPr="0085148C">
              <w:rPr>
                <w:rFonts w:ascii="Arial" w:hAnsi="Arial" w:cs="Arial"/>
              </w:rPr>
              <w:t>выучить</w:t>
            </w:r>
            <w:proofErr w:type="gramEnd"/>
            <w:r w:rsidRPr="0085148C">
              <w:rPr>
                <w:rFonts w:ascii="Arial" w:hAnsi="Arial" w:cs="Arial"/>
              </w:rPr>
              <w:t xml:space="preserve"> текст в учебнике на странице 236-237</w:t>
            </w:r>
          </w:p>
        </w:tc>
      </w:tr>
      <w:tr w:rsidR="009D5B65" w:rsidRPr="0085148C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85148C" w:rsidRDefault="009D5B65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lastRenderedPageBreak/>
              <w:t>3</w:t>
            </w:r>
          </w:p>
        </w:tc>
        <w:tc>
          <w:tcPr>
            <w:tcW w:w="156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9D5B65" w:rsidRPr="0085148C" w:rsidRDefault="009D5B65" w:rsidP="001F09F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Обществ.</w:t>
            </w:r>
          </w:p>
          <w:p w:rsidR="009D5B65" w:rsidRPr="0085148C" w:rsidRDefault="009D5B65" w:rsidP="001F09F2">
            <w:pPr>
              <w:rPr>
                <w:rFonts w:ascii="Arial" w:hAnsi="Arial" w:cs="Arial"/>
              </w:rPr>
            </w:pPr>
          </w:p>
        </w:tc>
        <w:tc>
          <w:tcPr>
            <w:tcW w:w="907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93F20" w:rsidRPr="0085148C" w:rsidRDefault="00193F20" w:rsidP="00193F20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Экономика и государство.</w:t>
            </w:r>
          </w:p>
          <w:p w:rsidR="00193F20" w:rsidRPr="0085148C" w:rsidRDefault="00193F20" w:rsidP="00193F20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Просмотр видео урока (</w:t>
            </w:r>
            <w:proofErr w:type="spellStart"/>
            <w:r w:rsidRPr="0085148C">
              <w:rPr>
                <w:rFonts w:ascii="Arial" w:hAnsi="Arial" w:cs="Arial"/>
              </w:rPr>
              <w:t>инфоурок</w:t>
            </w:r>
            <w:proofErr w:type="spellEnd"/>
            <w:r w:rsidRPr="0085148C">
              <w:rPr>
                <w:rFonts w:ascii="Arial" w:hAnsi="Arial" w:cs="Arial"/>
              </w:rPr>
              <w:t>).</w:t>
            </w:r>
            <w:r w:rsidRPr="0085148C">
              <w:rPr>
                <w:rFonts w:ascii="Arial" w:hAnsi="Arial" w:cs="Arial"/>
              </w:rPr>
              <w:tab/>
            </w:r>
          </w:p>
          <w:p w:rsidR="009D5B65" w:rsidRPr="0085148C" w:rsidRDefault="00193F20" w:rsidP="00193F20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Д.З. Учебник 2019г. Параграф 8 Стр.91 вопросы для самопроверки с 1 по 5.</w:t>
            </w:r>
          </w:p>
        </w:tc>
      </w:tr>
      <w:tr w:rsidR="009D5B65" w:rsidRPr="0085148C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85148C" w:rsidRDefault="009D5B65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56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9D5B65" w:rsidRPr="0085148C" w:rsidRDefault="009D5B65" w:rsidP="001F09F2">
            <w:pPr>
              <w:rPr>
                <w:rFonts w:ascii="Arial" w:hAnsi="Arial" w:cs="Arial"/>
              </w:rPr>
            </w:pPr>
          </w:p>
        </w:tc>
        <w:tc>
          <w:tcPr>
            <w:tcW w:w="907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85148C" w:rsidRDefault="009D5B65" w:rsidP="001F09F2">
            <w:pPr>
              <w:rPr>
                <w:rFonts w:ascii="Arial" w:hAnsi="Arial" w:cs="Arial"/>
              </w:rPr>
            </w:pPr>
          </w:p>
        </w:tc>
      </w:tr>
      <w:tr w:rsidR="009D5B65" w:rsidRPr="0085148C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85148C" w:rsidRDefault="009D5B65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5</w:t>
            </w:r>
          </w:p>
        </w:tc>
        <w:tc>
          <w:tcPr>
            <w:tcW w:w="156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9D5B65" w:rsidRPr="0085148C" w:rsidRDefault="009D5B65" w:rsidP="001F09F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Русский</w:t>
            </w:r>
          </w:p>
        </w:tc>
        <w:tc>
          <w:tcPr>
            <w:tcW w:w="907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001DC" w:rsidRPr="0085148C" w:rsidRDefault="00B001DC" w:rsidP="00B001DC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1 -2 урок</w:t>
            </w:r>
          </w:p>
          <w:p w:rsidR="00B001DC" w:rsidRPr="0085148C" w:rsidRDefault="00B001DC" w:rsidP="00B001DC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Тема: Обособление определений и </w:t>
            </w:r>
            <w:proofErr w:type="gramStart"/>
            <w:r w:rsidRPr="0085148C">
              <w:rPr>
                <w:rFonts w:ascii="Arial" w:hAnsi="Arial" w:cs="Arial"/>
              </w:rPr>
              <w:t>дополнений .Подготовка</w:t>
            </w:r>
            <w:proofErr w:type="gramEnd"/>
            <w:r w:rsidRPr="0085148C">
              <w:rPr>
                <w:rFonts w:ascii="Arial" w:hAnsi="Arial" w:cs="Arial"/>
              </w:rPr>
              <w:t xml:space="preserve"> к ЕГЭ </w:t>
            </w:r>
          </w:p>
          <w:p w:rsidR="00B001DC" w:rsidRPr="0085148C" w:rsidRDefault="00B001DC" w:rsidP="00B001DC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Просмотр </w:t>
            </w:r>
            <w:proofErr w:type="spellStart"/>
            <w:r w:rsidRPr="0085148C">
              <w:rPr>
                <w:rFonts w:ascii="Arial" w:hAnsi="Arial" w:cs="Arial"/>
              </w:rPr>
              <w:t>видеоурока</w:t>
            </w:r>
            <w:proofErr w:type="spellEnd"/>
            <w:r w:rsidRPr="0085148C">
              <w:rPr>
                <w:rFonts w:ascii="Arial" w:hAnsi="Arial" w:cs="Arial"/>
              </w:rPr>
              <w:t xml:space="preserve"> №1</w:t>
            </w:r>
          </w:p>
          <w:p w:rsidR="00B001DC" w:rsidRPr="0085148C" w:rsidRDefault="00B001DC" w:rsidP="00B001DC">
            <w:pPr>
              <w:rPr>
                <w:rFonts w:ascii="Arial" w:hAnsi="Arial" w:cs="Arial"/>
              </w:rPr>
            </w:pPr>
            <w:hyperlink r:id="rId91" w:history="1">
              <w:r w:rsidRPr="0085148C">
                <w:rPr>
                  <w:rStyle w:val="a6"/>
                  <w:rFonts w:ascii="Arial" w:hAnsi="Arial" w:cs="Arial"/>
                </w:rPr>
                <w:t>https://yandex.ru/video/preview/?filmId=1838214993057637863&amp;url=http%3A%2F%2Fthevideos.us%2Fwatch%2FBi_EAQJWlvM&amp;text=%D0%A0%D1%83%D1%81%D1%81%D0%BA%D0%B8%D0%B9%20%D1%8F%D0%B7%D1%8B%D0%BA%20%D0%95%D0%93%D0%AD%2017.%20%20%D0%9E%D1%81%D0%BB%D0%BE%D0%B6%D0%BD%D0%B5%D0%BD%D0%BD%D1%8B%D0%B5%20%D0%BF%D1%80%D0%BE%D1%81%D1%82%D1%8B%D0%B5%20%D0%BF%D1%80%D0%B5%D0%B4%D0%BB%D0%BE%D0%B6%D0%B5%D0%BD%D0%B8%D1%8F.%20%20%D0%9E%D0%B1%D0%BE%D1%81%D0%BE%D0%B1%D0%BB%D0%B5%D0%BD%D0%B8%D1%8F&amp;path=sharelink</w:t>
              </w:r>
            </w:hyperlink>
          </w:p>
          <w:p w:rsidR="00B001DC" w:rsidRPr="0085148C" w:rsidRDefault="00B001DC" w:rsidP="00B001DC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Просмотр </w:t>
            </w:r>
            <w:proofErr w:type="spellStart"/>
            <w:r w:rsidRPr="0085148C">
              <w:rPr>
                <w:rFonts w:ascii="Arial" w:hAnsi="Arial" w:cs="Arial"/>
              </w:rPr>
              <w:t>видеоурока</w:t>
            </w:r>
            <w:proofErr w:type="spellEnd"/>
            <w:r w:rsidRPr="0085148C">
              <w:rPr>
                <w:rFonts w:ascii="Arial" w:hAnsi="Arial" w:cs="Arial"/>
              </w:rPr>
              <w:t xml:space="preserve"> №2</w:t>
            </w:r>
          </w:p>
          <w:p w:rsidR="00B001DC" w:rsidRPr="0085148C" w:rsidRDefault="00B001DC" w:rsidP="00B001DC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>https://vk.com/away.php?utf=1&amp;to=https%3A%2F%2Fyandex.ru%2Fvideo%2Fpreview%2F%3FfilmId%3D9533242730803139804%26url%3Dhttp%253A%252F%252Fshs_nvkr_1.chit.zabedu.ru%252F%253Fpage_id%253D1093%26text%3D38%2520%25D0%259E%25D0%25B1%25D0%25BE%25D1%2581%25D0%25BE%25D0%25B1%25D0%25BB%25D0%25B5%25D0%25BD%25D0%25B8%25D0%25B5%2520%25D0%25B4%25D0%25BE%25D0%25BF%25D0%25BE%25D0%25BB%25D0%25BD%25D0%25B5%25D0%25BD%25D0%25B8%25D0%25B9%26path%3Dsharelink</w:t>
            </w:r>
          </w:p>
          <w:p w:rsidR="009D5B65" w:rsidRPr="0085148C" w:rsidRDefault="00B001DC" w:rsidP="001F09F2">
            <w:pPr>
              <w:rPr>
                <w:rFonts w:ascii="Arial" w:hAnsi="Arial" w:cs="Arial"/>
              </w:rPr>
            </w:pPr>
            <w:r w:rsidRPr="0085148C">
              <w:rPr>
                <w:rFonts w:ascii="Arial" w:hAnsi="Arial" w:cs="Arial"/>
              </w:rPr>
              <w:t xml:space="preserve">Д/З: Решение заданий на </w:t>
            </w:r>
            <w:proofErr w:type="gramStart"/>
            <w:r w:rsidRPr="0085148C">
              <w:rPr>
                <w:rFonts w:ascii="Arial" w:hAnsi="Arial" w:cs="Arial"/>
              </w:rPr>
              <w:t>сайте  Решу</w:t>
            </w:r>
            <w:proofErr w:type="gramEnd"/>
            <w:r w:rsidRPr="0085148C">
              <w:rPr>
                <w:rFonts w:ascii="Arial" w:hAnsi="Arial" w:cs="Arial"/>
              </w:rPr>
              <w:t xml:space="preserve"> ЕГЭ(з.8, 16-21)по ссылке учителя</w:t>
            </w:r>
          </w:p>
        </w:tc>
      </w:tr>
      <w:tr w:rsidR="009D5B65" w:rsidRPr="0085148C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85148C" w:rsidRDefault="009D5B65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6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9D5B65" w:rsidRPr="0085148C" w:rsidRDefault="009D5B65" w:rsidP="001F09F2">
            <w:pPr>
              <w:rPr>
                <w:rFonts w:ascii="Arial" w:hAnsi="Arial" w:cs="Arial"/>
              </w:rPr>
            </w:pPr>
          </w:p>
        </w:tc>
        <w:tc>
          <w:tcPr>
            <w:tcW w:w="907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85148C" w:rsidRDefault="009D5B65" w:rsidP="001F09F2">
            <w:pPr>
              <w:rPr>
                <w:rFonts w:ascii="Arial" w:hAnsi="Arial" w:cs="Arial"/>
              </w:rPr>
            </w:pPr>
          </w:p>
        </w:tc>
      </w:tr>
      <w:tr w:rsidR="001F09F2" w:rsidRPr="0085148C" w:rsidTr="001F09F2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F09F2" w:rsidRPr="0085148C" w:rsidRDefault="001F09F2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85148C">
              <w:rPr>
                <w:rFonts w:ascii="Arial" w:eastAsia="Times New Roman" w:hAnsi="Arial" w:cs="Arial"/>
                <w:lang w:eastAsia="ru-RU"/>
              </w:rPr>
              <w:t>7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1F09F2" w:rsidRPr="0085148C" w:rsidRDefault="001F09F2" w:rsidP="001F09F2">
            <w:pPr>
              <w:rPr>
                <w:rFonts w:ascii="Arial" w:hAnsi="Arial" w:cs="Arial"/>
              </w:rPr>
            </w:pPr>
            <w:proofErr w:type="spellStart"/>
            <w:r w:rsidRPr="0085148C">
              <w:rPr>
                <w:rFonts w:ascii="Arial" w:hAnsi="Arial" w:cs="Arial"/>
              </w:rPr>
              <w:t>Консульт</w:t>
            </w:r>
            <w:proofErr w:type="spellEnd"/>
            <w:r w:rsidRPr="0085148C">
              <w:rPr>
                <w:rFonts w:ascii="Arial" w:hAnsi="Arial" w:cs="Arial"/>
              </w:rPr>
              <w:t>. мат.</w:t>
            </w:r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126F5" w:rsidRPr="0085148C" w:rsidRDefault="004D27BD" w:rsidP="004D27BD">
            <w:pPr>
              <w:jc w:val="center"/>
              <w:rPr>
                <w:rFonts w:ascii="Arial" w:hAnsi="Arial" w:cs="Arial"/>
                <w:b/>
                <w:bCs/>
              </w:rPr>
            </w:pPr>
            <w:r w:rsidRPr="0085148C">
              <w:rPr>
                <w:rFonts w:ascii="Arial" w:hAnsi="Arial" w:cs="Arial"/>
                <w:b/>
                <w:bCs/>
              </w:rPr>
              <w:t xml:space="preserve">Физический смысл производной. 7 задание. </w:t>
            </w:r>
          </w:p>
        </w:tc>
      </w:tr>
    </w:tbl>
    <w:p w:rsidR="008E26C0" w:rsidRPr="00955713" w:rsidRDefault="008E26C0" w:rsidP="00FA7C47">
      <w:pPr>
        <w:rPr>
          <w:rFonts w:ascii="Arial" w:hAnsi="Arial" w:cs="Arial"/>
        </w:rPr>
      </w:pPr>
    </w:p>
    <w:sectPr w:rsidR="008E26C0" w:rsidRPr="00955713" w:rsidSect="00D86045">
      <w:pgSz w:w="16838" w:h="11906" w:orient="landscape"/>
      <w:pgMar w:top="851" w:right="1134" w:bottom="170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9158FB"/>
    <w:multiLevelType w:val="hybridMultilevel"/>
    <w:tmpl w:val="335CC5E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C51E42"/>
    <w:multiLevelType w:val="hybridMultilevel"/>
    <w:tmpl w:val="E74AC7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6578D2"/>
    <w:multiLevelType w:val="hybridMultilevel"/>
    <w:tmpl w:val="B8B208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8F3FCB"/>
    <w:multiLevelType w:val="hybridMultilevel"/>
    <w:tmpl w:val="D4F07F3E"/>
    <w:lvl w:ilvl="0" w:tplc="99ACC27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3AD38E7"/>
    <w:multiLevelType w:val="hybridMultilevel"/>
    <w:tmpl w:val="5E9E4B68"/>
    <w:lvl w:ilvl="0" w:tplc="6F74125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3CC6766"/>
    <w:multiLevelType w:val="hybridMultilevel"/>
    <w:tmpl w:val="7FAA1B9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483522B"/>
    <w:multiLevelType w:val="hybridMultilevel"/>
    <w:tmpl w:val="04A6BEA6"/>
    <w:lvl w:ilvl="0" w:tplc="04190017">
      <w:start w:val="1"/>
      <w:numFmt w:val="lowerLetter"/>
      <w:lvlText w:val="%1)"/>
      <w:lvlJc w:val="left"/>
      <w:pPr>
        <w:ind w:left="1970" w:hanging="360"/>
      </w:pPr>
    </w:lvl>
    <w:lvl w:ilvl="1" w:tplc="04190019" w:tentative="1">
      <w:start w:val="1"/>
      <w:numFmt w:val="lowerLetter"/>
      <w:lvlText w:val="%2."/>
      <w:lvlJc w:val="left"/>
      <w:pPr>
        <w:ind w:left="2690" w:hanging="360"/>
      </w:pPr>
    </w:lvl>
    <w:lvl w:ilvl="2" w:tplc="0419001B" w:tentative="1">
      <w:start w:val="1"/>
      <w:numFmt w:val="lowerRoman"/>
      <w:lvlText w:val="%3."/>
      <w:lvlJc w:val="right"/>
      <w:pPr>
        <w:ind w:left="3410" w:hanging="180"/>
      </w:pPr>
    </w:lvl>
    <w:lvl w:ilvl="3" w:tplc="0419000F" w:tentative="1">
      <w:start w:val="1"/>
      <w:numFmt w:val="decimal"/>
      <w:lvlText w:val="%4."/>
      <w:lvlJc w:val="left"/>
      <w:pPr>
        <w:ind w:left="4130" w:hanging="360"/>
      </w:pPr>
    </w:lvl>
    <w:lvl w:ilvl="4" w:tplc="04190019" w:tentative="1">
      <w:start w:val="1"/>
      <w:numFmt w:val="lowerLetter"/>
      <w:lvlText w:val="%5."/>
      <w:lvlJc w:val="left"/>
      <w:pPr>
        <w:ind w:left="4850" w:hanging="360"/>
      </w:pPr>
    </w:lvl>
    <w:lvl w:ilvl="5" w:tplc="0419001B" w:tentative="1">
      <w:start w:val="1"/>
      <w:numFmt w:val="lowerRoman"/>
      <w:lvlText w:val="%6."/>
      <w:lvlJc w:val="right"/>
      <w:pPr>
        <w:ind w:left="5570" w:hanging="180"/>
      </w:pPr>
    </w:lvl>
    <w:lvl w:ilvl="6" w:tplc="0419000F" w:tentative="1">
      <w:start w:val="1"/>
      <w:numFmt w:val="decimal"/>
      <w:lvlText w:val="%7."/>
      <w:lvlJc w:val="left"/>
      <w:pPr>
        <w:ind w:left="6290" w:hanging="360"/>
      </w:pPr>
    </w:lvl>
    <w:lvl w:ilvl="7" w:tplc="04190019" w:tentative="1">
      <w:start w:val="1"/>
      <w:numFmt w:val="lowerLetter"/>
      <w:lvlText w:val="%8."/>
      <w:lvlJc w:val="left"/>
      <w:pPr>
        <w:ind w:left="7010" w:hanging="360"/>
      </w:pPr>
    </w:lvl>
    <w:lvl w:ilvl="8" w:tplc="0419001B" w:tentative="1">
      <w:start w:val="1"/>
      <w:numFmt w:val="lowerRoman"/>
      <w:lvlText w:val="%9."/>
      <w:lvlJc w:val="right"/>
      <w:pPr>
        <w:ind w:left="7730" w:hanging="180"/>
      </w:pPr>
    </w:lvl>
  </w:abstractNum>
  <w:abstractNum w:abstractNumId="7">
    <w:nsid w:val="06535A17"/>
    <w:multiLevelType w:val="hybridMultilevel"/>
    <w:tmpl w:val="78EC90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7EA44C5"/>
    <w:multiLevelType w:val="hybridMultilevel"/>
    <w:tmpl w:val="9342BA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FD76FA"/>
    <w:multiLevelType w:val="hybridMultilevel"/>
    <w:tmpl w:val="FDC28F26"/>
    <w:lvl w:ilvl="0" w:tplc="888E47A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59705DC"/>
    <w:multiLevelType w:val="multilevel"/>
    <w:tmpl w:val="82C8D5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7FA7725"/>
    <w:multiLevelType w:val="hybridMultilevel"/>
    <w:tmpl w:val="05E44D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A5A33A6"/>
    <w:multiLevelType w:val="hybridMultilevel"/>
    <w:tmpl w:val="9A9A9330"/>
    <w:lvl w:ilvl="0" w:tplc="2008395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1F302047"/>
    <w:multiLevelType w:val="hybridMultilevel"/>
    <w:tmpl w:val="9342BA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0C9706B"/>
    <w:multiLevelType w:val="hybridMultilevel"/>
    <w:tmpl w:val="08CA813C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>
    <w:nsid w:val="22D73943"/>
    <w:multiLevelType w:val="hybridMultilevel"/>
    <w:tmpl w:val="5AC828DC"/>
    <w:lvl w:ilvl="0" w:tplc="F42CC14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3274697"/>
    <w:multiLevelType w:val="hybridMultilevel"/>
    <w:tmpl w:val="785C06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3B76E22"/>
    <w:multiLevelType w:val="hybridMultilevel"/>
    <w:tmpl w:val="AE64AA32"/>
    <w:lvl w:ilvl="0" w:tplc="F2D45560">
      <w:start w:val="1"/>
      <w:numFmt w:val="decimal"/>
      <w:lvlText w:val="%1."/>
      <w:lvlJc w:val="left"/>
      <w:pPr>
        <w:ind w:left="144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251A7CAB"/>
    <w:multiLevelType w:val="hybridMultilevel"/>
    <w:tmpl w:val="6B2E340C"/>
    <w:lvl w:ilvl="0" w:tplc="A0FA443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27D14831"/>
    <w:multiLevelType w:val="multilevel"/>
    <w:tmpl w:val="B59CC9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2160" w:hanging="360"/>
      </w:pPr>
      <w:rPr>
        <w:rFonts w:hint="default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2B602C38"/>
    <w:multiLevelType w:val="hybridMultilevel"/>
    <w:tmpl w:val="022EE6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E4963B6"/>
    <w:multiLevelType w:val="hybridMultilevel"/>
    <w:tmpl w:val="A5BCB90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E4D6C5A"/>
    <w:multiLevelType w:val="hybridMultilevel"/>
    <w:tmpl w:val="A5BCB90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3632D78"/>
    <w:multiLevelType w:val="hybridMultilevel"/>
    <w:tmpl w:val="844826C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A67324C"/>
    <w:multiLevelType w:val="hybridMultilevel"/>
    <w:tmpl w:val="0B088DE4"/>
    <w:lvl w:ilvl="0" w:tplc="7132FC3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3F9734ED"/>
    <w:multiLevelType w:val="hybridMultilevel"/>
    <w:tmpl w:val="CD9217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FBB2DFA"/>
    <w:multiLevelType w:val="hybridMultilevel"/>
    <w:tmpl w:val="5E9E4B68"/>
    <w:lvl w:ilvl="0" w:tplc="6F74125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11A5442"/>
    <w:multiLevelType w:val="hybridMultilevel"/>
    <w:tmpl w:val="D27209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8313E43"/>
    <w:multiLevelType w:val="hybridMultilevel"/>
    <w:tmpl w:val="BFCEBDB6"/>
    <w:lvl w:ilvl="0" w:tplc="D4CA069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4B1A75F3"/>
    <w:multiLevelType w:val="hybridMultilevel"/>
    <w:tmpl w:val="0E008468"/>
    <w:lvl w:ilvl="0" w:tplc="4FFE2E2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4D894ADC"/>
    <w:multiLevelType w:val="hybridMultilevel"/>
    <w:tmpl w:val="08CA813C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1">
    <w:nsid w:val="50A355C5"/>
    <w:multiLevelType w:val="multilevel"/>
    <w:tmpl w:val="45D2E1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666A328D"/>
    <w:multiLevelType w:val="hybridMultilevel"/>
    <w:tmpl w:val="FED61B7A"/>
    <w:lvl w:ilvl="0" w:tplc="04190017">
      <w:start w:val="1"/>
      <w:numFmt w:val="lowerLetter"/>
      <w:lvlText w:val="%1)"/>
      <w:lvlJc w:val="left"/>
      <w:pPr>
        <w:ind w:left="16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25" w:hanging="360"/>
      </w:pPr>
    </w:lvl>
    <w:lvl w:ilvl="2" w:tplc="0419001B" w:tentative="1">
      <w:start w:val="1"/>
      <w:numFmt w:val="lowerRoman"/>
      <w:lvlText w:val="%3."/>
      <w:lvlJc w:val="right"/>
      <w:pPr>
        <w:ind w:left="3045" w:hanging="180"/>
      </w:pPr>
    </w:lvl>
    <w:lvl w:ilvl="3" w:tplc="0419000F" w:tentative="1">
      <w:start w:val="1"/>
      <w:numFmt w:val="decimal"/>
      <w:lvlText w:val="%4."/>
      <w:lvlJc w:val="left"/>
      <w:pPr>
        <w:ind w:left="3765" w:hanging="360"/>
      </w:pPr>
    </w:lvl>
    <w:lvl w:ilvl="4" w:tplc="04190019" w:tentative="1">
      <w:start w:val="1"/>
      <w:numFmt w:val="lowerLetter"/>
      <w:lvlText w:val="%5."/>
      <w:lvlJc w:val="left"/>
      <w:pPr>
        <w:ind w:left="4485" w:hanging="360"/>
      </w:pPr>
    </w:lvl>
    <w:lvl w:ilvl="5" w:tplc="0419001B" w:tentative="1">
      <w:start w:val="1"/>
      <w:numFmt w:val="lowerRoman"/>
      <w:lvlText w:val="%6."/>
      <w:lvlJc w:val="right"/>
      <w:pPr>
        <w:ind w:left="5205" w:hanging="180"/>
      </w:pPr>
    </w:lvl>
    <w:lvl w:ilvl="6" w:tplc="0419000F" w:tentative="1">
      <w:start w:val="1"/>
      <w:numFmt w:val="decimal"/>
      <w:lvlText w:val="%7."/>
      <w:lvlJc w:val="left"/>
      <w:pPr>
        <w:ind w:left="5925" w:hanging="360"/>
      </w:pPr>
    </w:lvl>
    <w:lvl w:ilvl="7" w:tplc="04190019" w:tentative="1">
      <w:start w:val="1"/>
      <w:numFmt w:val="lowerLetter"/>
      <w:lvlText w:val="%8."/>
      <w:lvlJc w:val="left"/>
      <w:pPr>
        <w:ind w:left="6645" w:hanging="360"/>
      </w:pPr>
    </w:lvl>
    <w:lvl w:ilvl="8" w:tplc="0419001B" w:tentative="1">
      <w:start w:val="1"/>
      <w:numFmt w:val="lowerRoman"/>
      <w:lvlText w:val="%9."/>
      <w:lvlJc w:val="right"/>
      <w:pPr>
        <w:ind w:left="7365" w:hanging="180"/>
      </w:pPr>
    </w:lvl>
  </w:abstractNum>
  <w:abstractNum w:abstractNumId="33">
    <w:nsid w:val="679F034B"/>
    <w:multiLevelType w:val="hybridMultilevel"/>
    <w:tmpl w:val="48368CC4"/>
    <w:lvl w:ilvl="0" w:tplc="041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7B022A1"/>
    <w:multiLevelType w:val="multilevel"/>
    <w:tmpl w:val="82C8D5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6ED06336"/>
    <w:multiLevelType w:val="hybridMultilevel"/>
    <w:tmpl w:val="1FE4B7D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C052F12"/>
    <w:multiLevelType w:val="hybridMultilevel"/>
    <w:tmpl w:val="E2A43202"/>
    <w:lvl w:ilvl="0" w:tplc="938AA76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1"/>
  </w:num>
  <w:num w:numId="2">
    <w:abstractNumId w:val="16"/>
  </w:num>
  <w:num w:numId="3">
    <w:abstractNumId w:val="15"/>
  </w:num>
  <w:num w:numId="4">
    <w:abstractNumId w:val="13"/>
  </w:num>
  <w:num w:numId="5">
    <w:abstractNumId w:val="8"/>
  </w:num>
  <w:num w:numId="6">
    <w:abstractNumId w:val="19"/>
  </w:num>
  <w:num w:numId="7">
    <w:abstractNumId w:val="11"/>
  </w:num>
  <w:num w:numId="8">
    <w:abstractNumId w:val="3"/>
  </w:num>
  <w:num w:numId="9">
    <w:abstractNumId w:val="36"/>
  </w:num>
  <w:num w:numId="10">
    <w:abstractNumId w:val="27"/>
  </w:num>
  <w:num w:numId="11">
    <w:abstractNumId w:val="32"/>
  </w:num>
  <w:num w:numId="12">
    <w:abstractNumId w:val="6"/>
  </w:num>
  <w:num w:numId="13">
    <w:abstractNumId w:val="9"/>
  </w:num>
  <w:num w:numId="14">
    <w:abstractNumId w:val="18"/>
  </w:num>
  <w:num w:numId="15">
    <w:abstractNumId w:val="1"/>
  </w:num>
  <w:num w:numId="16">
    <w:abstractNumId w:val="21"/>
  </w:num>
  <w:num w:numId="17">
    <w:abstractNumId w:val="35"/>
  </w:num>
  <w:num w:numId="18">
    <w:abstractNumId w:val="0"/>
  </w:num>
  <w:num w:numId="19">
    <w:abstractNumId w:val="22"/>
  </w:num>
  <w:num w:numId="20">
    <w:abstractNumId w:val="33"/>
  </w:num>
  <w:num w:numId="21">
    <w:abstractNumId w:val="14"/>
  </w:num>
  <w:num w:numId="22">
    <w:abstractNumId w:val="30"/>
  </w:num>
  <w:num w:numId="23">
    <w:abstractNumId w:val="25"/>
  </w:num>
  <w:num w:numId="24">
    <w:abstractNumId w:val="12"/>
  </w:num>
  <w:num w:numId="25">
    <w:abstractNumId w:val="26"/>
  </w:num>
  <w:num w:numId="26">
    <w:abstractNumId w:val="4"/>
  </w:num>
  <w:num w:numId="27">
    <w:abstractNumId w:val="23"/>
  </w:num>
  <w:num w:numId="28">
    <w:abstractNumId w:val="5"/>
  </w:num>
  <w:num w:numId="29">
    <w:abstractNumId w:val="34"/>
  </w:num>
  <w:num w:numId="30">
    <w:abstractNumId w:val="10"/>
  </w:num>
  <w:num w:numId="31">
    <w:abstractNumId w:val="7"/>
  </w:num>
  <w:num w:numId="32">
    <w:abstractNumId w:val="20"/>
  </w:num>
  <w:num w:numId="33">
    <w:abstractNumId w:val="2"/>
  </w:num>
  <w:num w:numId="34">
    <w:abstractNumId w:val="28"/>
  </w:num>
  <w:num w:numId="35">
    <w:abstractNumId w:val="17"/>
  </w:num>
  <w:num w:numId="36">
    <w:abstractNumId w:val="29"/>
  </w:num>
  <w:num w:numId="37">
    <w:abstractNumId w:val="24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13D4"/>
    <w:rsid w:val="00024825"/>
    <w:rsid w:val="00030120"/>
    <w:rsid w:val="00056D2A"/>
    <w:rsid w:val="0006744E"/>
    <w:rsid w:val="000726F6"/>
    <w:rsid w:val="00076024"/>
    <w:rsid w:val="000808C2"/>
    <w:rsid w:val="00080D20"/>
    <w:rsid w:val="000C13D4"/>
    <w:rsid w:val="000C4DDC"/>
    <w:rsid w:val="000C673F"/>
    <w:rsid w:val="000D6477"/>
    <w:rsid w:val="000E186D"/>
    <w:rsid w:val="000F1DDE"/>
    <w:rsid w:val="001026C7"/>
    <w:rsid w:val="00105084"/>
    <w:rsid w:val="001053E5"/>
    <w:rsid w:val="00113C78"/>
    <w:rsid w:val="00117705"/>
    <w:rsid w:val="001216B4"/>
    <w:rsid w:val="00123559"/>
    <w:rsid w:val="001378B7"/>
    <w:rsid w:val="001526A2"/>
    <w:rsid w:val="00152D9A"/>
    <w:rsid w:val="00170C48"/>
    <w:rsid w:val="0018233C"/>
    <w:rsid w:val="00193F20"/>
    <w:rsid w:val="001C105D"/>
    <w:rsid w:val="001D1083"/>
    <w:rsid w:val="001D57CB"/>
    <w:rsid w:val="001E4EED"/>
    <w:rsid w:val="001F09F2"/>
    <w:rsid w:val="001F1939"/>
    <w:rsid w:val="001F4D14"/>
    <w:rsid w:val="002031FB"/>
    <w:rsid w:val="00215BD0"/>
    <w:rsid w:val="00224D24"/>
    <w:rsid w:val="00232979"/>
    <w:rsid w:val="0024673B"/>
    <w:rsid w:val="00255957"/>
    <w:rsid w:val="00256BD4"/>
    <w:rsid w:val="00256CF6"/>
    <w:rsid w:val="00260C86"/>
    <w:rsid w:val="00262A00"/>
    <w:rsid w:val="00271504"/>
    <w:rsid w:val="00275751"/>
    <w:rsid w:val="00281EE5"/>
    <w:rsid w:val="00290500"/>
    <w:rsid w:val="002A042B"/>
    <w:rsid w:val="002A1E23"/>
    <w:rsid w:val="002A3282"/>
    <w:rsid w:val="002B422A"/>
    <w:rsid w:val="002C2AF2"/>
    <w:rsid w:val="002D3219"/>
    <w:rsid w:val="002D623B"/>
    <w:rsid w:val="002E4BB2"/>
    <w:rsid w:val="002F6C3F"/>
    <w:rsid w:val="00302777"/>
    <w:rsid w:val="00306325"/>
    <w:rsid w:val="00313613"/>
    <w:rsid w:val="00330522"/>
    <w:rsid w:val="00335B22"/>
    <w:rsid w:val="00336870"/>
    <w:rsid w:val="00344DE0"/>
    <w:rsid w:val="00352339"/>
    <w:rsid w:val="00354210"/>
    <w:rsid w:val="00356F1B"/>
    <w:rsid w:val="0036234C"/>
    <w:rsid w:val="00372ACF"/>
    <w:rsid w:val="00382CE5"/>
    <w:rsid w:val="003864D4"/>
    <w:rsid w:val="003B7ABA"/>
    <w:rsid w:val="003C2D59"/>
    <w:rsid w:val="003C3F67"/>
    <w:rsid w:val="003F10D2"/>
    <w:rsid w:val="003F7D02"/>
    <w:rsid w:val="00401B41"/>
    <w:rsid w:val="00415AD2"/>
    <w:rsid w:val="004439D9"/>
    <w:rsid w:val="00454469"/>
    <w:rsid w:val="00467DCF"/>
    <w:rsid w:val="0047321E"/>
    <w:rsid w:val="0047778C"/>
    <w:rsid w:val="00481BBA"/>
    <w:rsid w:val="00487E55"/>
    <w:rsid w:val="0049452D"/>
    <w:rsid w:val="004A0DFB"/>
    <w:rsid w:val="004A335D"/>
    <w:rsid w:val="004D125F"/>
    <w:rsid w:val="004D27BD"/>
    <w:rsid w:val="004D63B8"/>
    <w:rsid w:val="004F2DA0"/>
    <w:rsid w:val="00505F58"/>
    <w:rsid w:val="00507FEE"/>
    <w:rsid w:val="00512847"/>
    <w:rsid w:val="005270EF"/>
    <w:rsid w:val="00527509"/>
    <w:rsid w:val="00541012"/>
    <w:rsid w:val="005428F9"/>
    <w:rsid w:val="00544613"/>
    <w:rsid w:val="00560FCE"/>
    <w:rsid w:val="005A164E"/>
    <w:rsid w:val="005A60E0"/>
    <w:rsid w:val="005D22AE"/>
    <w:rsid w:val="005D37EE"/>
    <w:rsid w:val="005E3717"/>
    <w:rsid w:val="005F318E"/>
    <w:rsid w:val="005F3E1F"/>
    <w:rsid w:val="00601C51"/>
    <w:rsid w:val="00604DAA"/>
    <w:rsid w:val="006120A1"/>
    <w:rsid w:val="00627FCD"/>
    <w:rsid w:val="00630E9F"/>
    <w:rsid w:val="00631AFE"/>
    <w:rsid w:val="006467F4"/>
    <w:rsid w:val="00651AE3"/>
    <w:rsid w:val="0065244C"/>
    <w:rsid w:val="0065317B"/>
    <w:rsid w:val="00665708"/>
    <w:rsid w:val="0069458C"/>
    <w:rsid w:val="006A05F7"/>
    <w:rsid w:val="006A4441"/>
    <w:rsid w:val="006A4AE5"/>
    <w:rsid w:val="006A4BDF"/>
    <w:rsid w:val="006B1A80"/>
    <w:rsid w:val="006C482F"/>
    <w:rsid w:val="006E5D45"/>
    <w:rsid w:val="006F26BD"/>
    <w:rsid w:val="007251CE"/>
    <w:rsid w:val="00737307"/>
    <w:rsid w:val="007417D0"/>
    <w:rsid w:val="0075029C"/>
    <w:rsid w:val="007606EE"/>
    <w:rsid w:val="00762637"/>
    <w:rsid w:val="00771832"/>
    <w:rsid w:val="00771EE2"/>
    <w:rsid w:val="007725E7"/>
    <w:rsid w:val="007926F2"/>
    <w:rsid w:val="007A0610"/>
    <w:rsid w:val="007A1CD6"/>
    <w:rsid w:val="007A73C7"/>
    <w:rsid w:val="007A7F3D"/>
    <w:rsid w:val="007C2D8A"/>
    <w:rsid w:val="007D22E3"/>
    <w:rsid w:val="007D7896"/>
    <w:rsid w:val="007E466C"/>
    <w:rsid w:val="007E7B09"/>
    <w:rsid w:val="00801436"/>
    <w:rsid w:val="0082255C"/>
    <w:rsid w:val="00823A54"/>
    <w:rsid w:val="008243BC"/>
    <w:rsid w:val="0082475E"/>
    <w:rsid w:val="00827E0A"/>
    <w:rsid w:val="00832E14"/>
    <w:rsid w:val="00837CAA"/>
    <w:rsid w:val="0085148C"/>
    <w:rsid w:val="008573E2"/>
    <w:rsid w:val="008611FA"/>
    <w:rsid w:val="00864FED"/>
    <w:rsid w:val="00866F9A"/>
    <w:rsid w:val="00894FC5"/>
    <w:rsid w:val="008A787D"/>
    <w:rsid w:val="008B0121"/>
    <w:rsid w:val="008B38CC"/>
    <w:rsid w:val="008C22AF"/>
    <w:rsid w:val="008D3A35"/>
    <w:rsid w:val="008E0E78"/>
    <w:rsid w:val="008E26C0"/>
    <w:rsid w:val="00902A0E"/>
    <w:rsid w:val="00902B56"/>
    <w:rsid w:val="00910510"/>
    <w:rsid w:val="00934AA0"/>
    <w:rsid w:val="00954BE2"/>
    <w:rsid w:val="00955713"/>
    <w:rsid w:val="009720C8"/>
    <w:rsid w:val="00982496"/>
    <w:rsid w:val="00987DE4"/>
    <w:rsid w:val="00994320"/>
    <w:rsid w:val="00995D6C"/>
    <w:rsid w:val="009962C5"/>
    <w:rsid w:val="00996ECF"/>
    <w:rsid w:val="00997522"/>
    <w:rsid w:val="009A2486"/>
    <w:rsid w:val="009B7D1A"/>
    <w:rsid w:val="009C3227"/>
    <w:rsid w:val="009D2D19"/>
    <w:rsid w:val="009D3138"/>
    <w:rsid w:val="009D5B65"/>
    <w:rsid w:val="009F07C3"/>
    <w:rsid w:val="00A10C31"/>
    <w:rsid w:val="00A11DB9"/>
    <w:rsid w:val="00A14437"/>
    <w:rsid w:val="00A21F1C"/>
    <w:rsid w:val="00A44DC6"/>
    <w:rsid w:val="00A450E5"/>
    <w:rsid w:val="00A61791"/>
    <w:rsid w:val="00A6772D"/>
    <w:rsid w:val="00A74CDA"/>
    <w:rsid w:val="00A76D59"/>
    <w:rsid w:val="00A803D0"/>
    <w:rsid w:val="00A804E5"/>
    <w:rsid w:val="00A81D90"/>
    <w:rsid w:val="00A97898"/>
    <w:rsid w:val="00AB61B5"/>
    <w:rsid w:val="00AB62D9"/>
    <w:rsid w:val="00AB77A5"/>
    <w:rsid w:val="00AB7D90"/>
    <w:rsid w:val="00AC183F"/>
    <w:rsid w:val="00AC3116"/>
    <w:rsid w:val="00AC5909"/>
    <w:rsid w:val="00AD400F"/>
    <w:rsid w:val="00AD7653"/>
    <w:rsid w:val="00AD7B6D"/>
    <w:rsid w:val="00AE066A"/>
    <w:rsid w:val="00AE7721"/>
    <w:rsid w:val="00AF709C"/>
    <w:rsid w:val="00B001DC"/>
    <w:rsid w:val="00B06DD4"/>
    <w:rsid w:val="00B10365"/>
    <w:rsid w:val="00B11711"/>
    <w:rsid w:val="00B126F5"/>
    <w:rsid w:val="00B151C7"/>
    <w:rsid w:val="00B21224"/>
    <w:rsid w:val="00B21C26"/>
    <w:rsid w:val="00B33BE1"/>
    <w:rsid w:val="00B344A0"/>
    <w:rsid w:val="00B426CB"/>
    <w:rsid w:val="00B44E4E"/>
    <w:rsid w:val="00B50996"/>
    <w:rsid w:val="00B511C8"/>
    <w:rsid w:val="00B53262"/>
    <w:rsid w:val="00B61B48"/>
    <w:rsid w:val="00B76BB2"/>
    <w:rsid w:val="00B86DEB"/>
    <w:rsid w:val="00B95588"/>
    <w:rsid w:val="00BA5062"/>
    <w:rsid w:val="00BB37BA"/>
    <w:rsid w:val="00BC7318"/>
    <w:rsid w:val="00BD5083"/>
    <w:rsid w:val="00BF0C1A"/>
    <w:rsid w:val="00BF0F5C"/>
    <w:rsid w:val="00BF22ED"/>
    <w:rsid w:val="00BF2A0F"/>
    <w:rsid w:val="00BF2BD8"/>
    <w:rsid w:val="00BF3FCA"/>
    <w:rsid w:val="00C006A8"/>
    <w:rsid w:val="00C1328A"/>
    <w:rsid w:val="00C13B70"/>
    <w:rsid w:val="00C14DD4"/>
    <w:rsid w:val="00C31D67"/>
    <w:rsid w:val="00C321E7"/>
    <w:rsid w:val="00C41514"/>
    <w:rsid w:val="00C41E36"/>
    <w:rsid w:val="00C617D9"/>
    <w:rsid w:val="00C82597"/>
    <w:rsid w:val="00C84DC6"/>
    <w:rsid w:val="00C868B2"/>
    <w:rsid w:val="00C9367C"/>
    <w:rsid w:val="00CA151D"/>
    <w:rsid w:val="00CB0FA0"/>
    <w:rsid w:val="00CD384E"/>
    <w:rsid w:val="00CF2A57"/>
    <w:rsid w:val="00CF3A48"/>
    <w:rsid w:val="00D066B8"/>
    <w:rsid w:val="00D22FC0"/>
    <w:rsid w:val="00D431A5"/>
    <w:rsid w:val="00D5198E"/>
    <w:rsid w:val="00D51BDE"/>
    <w:rsid w:val="00D5384B"/>
    <w:rsid w:val="00D82610"/>
    <w:rsid w:val="00D86045"/>
    <w:rsid w:val="00D96610"/>
    <w:rsid w:val="00DA0594"/>
    <w:rsid w:val="00DA4932"/>
    <w:rsid w:val="00DB25DA"/>
    <w:rsid w:val="00DB4EDA"/>
    <w:rsid w:val="00DB74A0"/>
    <w:rsid w:val="00DD295C"/>
    <w:rsid w:val="00DF068D"/>
    <w:rsid w:val="00DF1FB0"/>
    <w:rsid w:val="00DF286F"/>
    <w:rsid w:val="00E03D0E"/>
    <w:rsid w:val="00E07D90"/>
    <w:rsid w:val="00E17DB7"/>
    <w:rsid w:val="00E301FE"/>
    <w:rsid w:val="00E34764"/>
    <w:rsid w:val="00E43D84"/>
    <w:rsid w:val="00E44601"/>
    <w:rsid w:val="00E4618A"/>
    <w:rsid w:val="00E4719E"/>
    <w:rsid w:val="00E4719F"/>
    <w:rsid w:val="00E47785"/>
    <w:rsid w:val="00E50E80"/>
    <w:rsid w:val="00E543B9"/>
    <w:rsid w:val="00E66B74"/>
    <w:rsid w:val="00E66BF4"/>
    <w:rsid w:val="00E80C89"/>
    <w:rsid w:val="00EA06D4"/>
    <w:rsid w:val="00EB2F3E"/>
    <w:rsid w:val="00EB5C29"/>
    <w:rsid w:val="00EC481C"/>
    <w:rsid w:val="00EC4FDE"/>
    <w:rsid w:val="00ED3A27"/>
    <w:rsid w:val="00ED73F8"/>
    <w:rsid w:val="00EE1289"/>
    <w:rsid w:val="00EF3DBB"/>
    <w:rsid w:val="00EF6703"/>
    <w:rsid w:val="00F005E0"/>
    <w:rsid w:val="00F022DC"/>
    <w:rsid w:val="00F03ECF"/>
    <w:rsid w:val="00F1386F"/>
    <w:rsid w:val="00F27CFF"/>
    <w:rsid w:val="00F36FAB"/>
    <w:rsid w:val="00F46B4C"/>
    <w:rsid w:val="00F51589"/>
    <w:rsid w:val="00F51F51"/>
    <w:rsid w:val="00F56D2C"/>
    <w:rsid w:val="00F63CD2"/>
    <w:rsid w:val="00F666A7"/>
    <w:rsid w:val="00F66A54"/>
    <w:rsid w:val="00F67166"/>
    <w:rsid w:val="00F672D4"/>
    <w:rsid w:val="00F6741D"/>
    <w:rsid w:val="00F76CF0"/>
    <w:rsid w:val="00F86382"/>
    <w:rsid w:val="00FA3E9C"/>
    <w:rsid w:val="00FA7C47"/>
    <w:rsid w:val="00FB0081"/>
    <w:rsid w:val="00FB3464"/>
    <w:rsid w:val="00FB74EC"/>
    <w:rsid w:val="00FC3A8F"/>
    <w:rsid w:val="00FD2851"/>
    <w:rsid w:val="00FE2D8F"/>
    <w:rsid w:val="00FE496E"/>
    <w:rsid w:val="00FE684A"/>
    <w:rsid w:val="00FF166E"/>
    <w:rsid w:val="00FF3CC8"/>
    <w:rsid w:val="00FF48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60DF4E0-CB93-4BAB-A246-AF7CD2242C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E066A"/>
  </w:style>
  <w:style w:type="paragraph" w:styleId="1">
    <w:name w:val="heading 1"/>
    <w:basedOn w:val="a"/>
    <w:link w:val="10"/>
    <w:uiPriority w:val="9"/>
    <w:qFormat/>
    <w:rsid w:val="00995D6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1">
    <w:name w:val="Нет списка1"/>
    <w:next w:val="a2"/>
    <w:uiPriority w:val="99"/>
    <w:semiHidden/>
    <w:unhideWhenUsed/>
    <w:rsid w:val="00D86045"/>
  </w:style>
  <w:style w:type="paragraph" w:styleId="a3">
    <w:name w:val="Normal (Web)"/>
    <w:basedOn w:val="a"/>
    <w:uiPriority w:val="99"/>
    <w:unhideWhenUsed/>
    <w:rsid w:val="00D86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Emphasis"/>
    <w:basedOn w:val="a0"/>
    <w:uiPriority w:val="20"/>
    <w:qFormat/>
    <w:rsid w:val="00D86045"/>
    <w:rPr>
      <w:i/>
      <w:iCs/>
    </w:rPr>
  </w:style>
  <w:style w:type="character" w:styleId="a5">
    <w:name w:val="Strong"/>
    <w:basedOn w:val="a0"/>
    <w:uiPriority w:val="22"/>
    <w:qFormat/>
    <w:rsid w:val="00D86045"/>
    <w:rPr>
      <w:b/>
      <w:bCs/>
    </w:rPr>
  </w:style>
  <w:style w:type="character" w:styleId="a6">
    <w:name w:val="Hyperlink"/>
    <w:basedOn w:val="a0"/>
    <w:uiPriority w:val="99"/>
    <w:unhideWhenUsed/>
    <w:rsid w:val="00D86045"/>
    <w:rPr>
      <w:color w:val="0000FF"/>
      <w:u w:val="single"/>
    </w:rPr>
  </w:style>
  <w:style w:type="character" w:styleId="a7">
    <w:name w:val="FollowedHyperlink"/>
    <w:basedOn w:val="a0"/>
    <w:uiPriority w:val="99"/>
    <w:semiHidden/>
    <w:unhideWhenUsed/>
    <w:rsid w:val="00D86045"/>
    <w:rPr>
      <w:color w:val="800080"/>
      <w:u w:val="single"/>
    </w:rPr>
  </w:style>
  <w:style w:type="paragraph" w:styleId="a8">
    <w:name w:val="List Paragraph"/>
    <w:basedOn w:val="a"/>
    <w:uiPriority w:val="34"/>
    <w:qFormat/>
    <w:rsid w:val="00335B22"/>
    <w:pPr>
      <w:spacing w:after="200" w:line="276" w:lineRule="auto"/>
      <w:ind w:left="720"/>
      <w:contextualSpacing/>
    </w:pPr>
  </w:style>
  <w:style w:type="paragraph" w:customStyle="1" w:styleId="c5">
    <w:name w:val="c5"/>
    <w:basedOn w:val="a"/>
    <w:rsid w:val="00335B2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4">
    <w:name w:val="c4"/>
    <w:basedOn w:val="a0"/>
    <w:rsid w:val="00335B22"/>
  </w:style>
  <w:style w:type="character" w:customStyle="1" w:styleId="c6">
    <w:name w:val="c6"/>
    <w:basedOn w:val="a0"/>
    <w:rsid w:val="00335B22"/>
  </w:style>
  <w:style w:type="character" w:customStyle="1" w:styleId="c0">
    <w:name w:val="c0"/>
    <w:basedOn w:val="a0"/>
    <w:rsid w:val="00335B22"/>
  </w:style>
  <w:style w:type="paragraph" w:styleId="a9">
    <w:name w:val="No Spacing"/>
    <w:link w:val="aa"/>
    <w:uiPriority w:val="1"/>
    <w:qFormat/>
    <w:rsid w:val="00335B22"/>
    <w:pPr>
      <w:spacing w:after="0" w:line="240" w:lineRule="auto"/>
    </w:pPr>
  </w:style>
  <w:style w:type="character" w:customStyle="1" w:styleId="aa">
    <w:name w:val="Без интервала Знак"/>
    <w:basedOn w:val="a0"/>
    <w:link w:val="a9"/>
    <w:uiPriority w:val="1"/>
    <w:locked/>
    <w:rsid w:val="00335B22"/>
  </w:style>
  <w:style w:type="paragraph" w:customStyle="1" w:styleId="bcx0mailrucssattributepostfix">
    <w:name w:val="bcx0_mailru_css_attribute_postfix"/>
    <w:basedOn w:val="a"/>
    <w:rsid w:val="00382C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normaltextrunmailrucssattributepostfix">
    <w:name w:val="normaltextrun_mailru_css_attribute_postfix"/>
    <w:basedOn w:val="a0"/>
    <w:rsid w:val="00382CE5"/>
  </w:style>
  <w:style w:type="character" w:customStyle="1" w:styleId="eopmailrucssattributepostfix">
    <w:name w:val="eop_mailru_css_attribute_postfix"/>
    <w:basedOn w:val="a0"/>
    <w:rsid w:val="00382CE5"/>
  </w:style>
  <w:style w:type="paragraph" w:customStyle="1" w:styleId="c2">
    <w:name w:val="c2"/>
    <w:basedOn w:val="a"/>
    <w:rsid w:val="009A248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">
    <w:name w:val="c1"/>
    <w:basedOn w:val="a0"/>
    <w:rsid w:val="009A2486"/>
  </w:style>
  <w:style w:type="paragraph" w:customStyle="1" w:styleId="12">
    <w:name w:val="Без интервала1"/>
    <w:rsid w:val="002A042B"/>
    <w:pPr>
      <w:spacing w:after="0" w:line="240" w:lineRule="auto"/>
    </w:pPr>
    <w:rPr>
      <w:rFonts w:ascii="Courier New" w:eastAsia="Times New Roman" w:hAnsi="Courier New" w:cs="Courier New"/>
      <w:color w:val="000000"/>
      <w:sz w:val="24"/>
      <w:szCs w:val="24"/>
      <w:lang w:eastAsia="ru-RU"/>
    </w:rPr>
  </w:style>
  <w:style w:type="character" w:customStyle="1" w:styleId="FontStyle31">
    <w:name w:val="Font Style31"/>
    <w:rsid w:val="002A042B"/>
    <w:rPr>
      <w:rFonts w:ascii="Sylfaen" w:hAnsi="Sylfaen" w:cs="Sylfaen" w:hint="default"/>
      <w:b/>
      <w:bCs/>
      <w:sz w:val="18"/>
      <w:szCs w:val="18"/>
    </w:rPr>
  </w:style>
  <w:style w:type="paragraph" w:customStyle="1" w:styleId="2">
    <w:name w:val="Без интервала2"/>
    <w:rsid w:val="002A042B"/>
    <w:pPr>
      <w:spacing w:after="0" w:line="240" w:lineRule="auto"/>
    </w:pPr>
    <w:rPr>
      <w:rFonts w:ascii="Courier New" w:eastAsia="Times New Roman" w:hAnsi="Courier New" w:cs="Courier New"/>
      <w:color w:val="000000"/>
      <w:sz w:val="24"/>
      <w:szCs w:val="24"/>
      <w:lang w:eastAsia="ru-RU"/>
    </w:rPr>
  </w:style>
  <w:style w:type="paragraph" w:customStyle="1" w:styleId="ParagraphStyle">
    <w:name w:val="Paragraph Style"/>
    <w:uiPriority w:val="99"/>
    <w:rsid w:val="00E44601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995D6C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table" w:styleId="ab">
    <w:name w:val="Table Grid"/>
    <w:basedOn w:val="a1"/>
    <w:uiPriority w:val="59"/>
    <w:rsid w:val="00336870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w-headline">
    <w:name w:val="mw-headline"/>
    <w:basedOn w:val="a0"/>
    <w:rsid w:val="000808C2"/>
  </w:style>
  <w:style w:type="character" w:customStyle="1" w:styleId="c1c16">
    <w:name w:val="c1 c16"/>
    <w:basedOn w:val="a0"/>
    <w:rsid w:val="00934AA0"/>
  </w:style>
  <w:style w:type="character" w:styleId="ac">
    <w:name w:val="annotation reference"/>
    <w:basedOn w:val="a0"/>
    <w:uiPriority w:val="99"/>
    <w:semiHidden/>
    <w:unhideWhenUsed/>
    <w:rsid w:val="00934AA0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934AA0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934AA0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934AA0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934AA0"/>
    <w:rPr>
      <w:b/>
      <w:bCs/>
      <w:sz w:val="20"/>
      <w:szCs w:val="20"/>
    </w:rPr>
  </w:style>
  <w:style w:type="paragraph" w:styleId="af1">
    <w:name w:val="Balloon Text"/>
    <w:basedOn w:val="a"/>
    <w:link w:val="af2"/>
    <w:uiPriority w:val="99"/>
    <w:semiHidden/>
    <w:unhideWhenUsed/>
    <w:rsid w:val="00934AA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2">
    <w:name w:val="Текст выноски Знак"/>
    <w:basedOn w:val="a0"/>
    <w:link w:val="af1"/>
    <w:uiPriority w:val="99"/>
    <w:semiHidden/>
    <w:rsid w:val="00934AA0"/>
    <w:rPr>
      <w:rFonts w:ascii="Segoe UI" w:hAnsi="Segoe UI" w:cs="Segoe UI"/>
      <w:sz w:val="18"/>
      <w:szCs w:val="18"/>
    </w:rPr>
  </w:style>
  <w:style w:type="paragraph" w:customStyle="1" w:styleId="Style8">
    <w:name w:val="Style8"/>
    <w:basedOn w:val="a"/>
    <w:uiPriority w:val="99"/>
    <w:rsid w:val="00E4719E"/>
    <w:pPr>
      <w:widowControl w:val="0"/>
      <w:autoSpaceDE w:val="0"/>
      <w:autoSpaceDN w:val="0"/>
      <w:adjustRightInd w:val="0"/>
      <w:spacing w:after="0" w:line="229" w:lineRule="exact"/>
    </w:pPr>
    <w:rPr>
      <w:rFonts w:ascii="Arial" w:eastAsia="Times New Roman" w:hAnsi="Arial" w:cs="Arial"/>
      <w:sz w:val="24"/>
      <w:szCs w:val="24"/>
      <w:lang w:eastAsia="ru-RU"/>
    </w:rPr>
  </w:style>
  <w:style w:type="character" w:customStyle="1" w:styleId="FontStyle18">
    <w:name w:val="Font Style18"/>
    <w:uiPriority w:val="99"/>
    <w:rsid w:val="00E4719E"/>
    <w:rPr>
      <w:rFonts w:ascii="Times New Roman" w:hAnsi="Times New Roman" w:cs="Times New Roman" w:hint="default"/>
      <w:i/>
      <w:iCs/>
      <w:sz w:val="20"/>
      <w:szCs w:val="20"/>
    </w:rPr>
  </w:style>
  <w:style w:type="character" w:customStyle="1" w:styleId="5">
    <w:name w:val="Основной текст5"/>
    <w:basedOn w:val="a0"/>
    <w:rsid w:val="00D066B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24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9194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05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335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87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611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629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82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498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183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073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36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74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76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754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685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589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267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202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485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9167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056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8349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510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659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851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866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585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417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938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75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6241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512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2152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066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620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633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62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139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90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1328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664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9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05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914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552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942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49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5139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281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491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6815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301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688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340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113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018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806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191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24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87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3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00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27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7362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884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1602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45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200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150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91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375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31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404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34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493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903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411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235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437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08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0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51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9450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352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299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051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090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552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025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03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75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5323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173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158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221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024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31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drive.google.com/file/d/1z7CwQiZtAry4c1bDOMrR2muL6HtPX65r/view?usp=sharing" TargetMode="External"/><Relationship Id="rId18" Type="http://schemas.openxmlformats.org/officeDocument/2006/relationships/hyperlink" Target="https://drive.google.com/file/d/1BZhrZEGehtH-AaWKX9XZ9jgLq4CvYQxN/view?usp=sharing" TargetMode="External"/><Relationship Id="rId26" Type="http://schemas.openxmlformats.org/officeDocument/2006/relationships/hyperlink" Target="https://drive.google.com/file/d/1waXJ2haaab8kw92K7NVAyIQETCCIWb-g/view?usp=sharing" TargetMode="External"/><Relationship Id="rId39" Type="http://schemas.openxmlformats.org/officeDocument/2006/relationships/hyperlink" Target="https://drive.google.com/file/d/1kJuR07FQtkJsxZOy5gaZv5xrn41FqkrX/view?usp=sharing" TargetMode="External"/><Relationship Id="rId21" Type="http://schemas.openxmlformats.org/officeDocument/2006/relationships/hyperlink" Target="https://www.youtube.com/watch?v=vfUAVSSQwKY&amp;feature=youtu.be" TargetMode="External"/><Relationship Id="rId34" Type="http://schemas.openxmlformats.org/officeDocument/2006/relationships/hyperlink" Target="https://www.youtube.com/watch?v=ATkmsyuu3Ec" TargetMode="External"/><Relationship Id="rId42" Type="http://schemas.openxmlformats.org/officeDocument/2006/relationships/hyperlink" Target="https://www.youtube.com/watch?v=fZGdrRRt8yE&amp;feature=youtu.be" TargetMode="External"/><Relationship Id="rId47" Type="http://schemas.openxmlformats.org/officeDocument/2006/relationships/hyperlink" Target="https://drive.google.com/file/d/1kJuR07FQtkJsxZOy5gaZv5xrn41FqkrX/view?usp=sharing" TargetMode="External"/><Relationship Id="rId50" Type="http://schemas.openxmlformats.org/officeDocument/2006/relationships/hyperlink" Target="https://youtu.be/lCoRoyByG7A" TargetMode="External"/><Relationship Id="rId55" Type="http://schemas.openxmlformats.org/officeDocument/2006/relationships/hyperlink" Target="https://www.youtube.com/watch?v=qF0imC7xjNc&amp;list=PL_WBcow_7K5aguI3ygcVLJsm1b4SHHuSg&amp;index=10&amp;ab_channel=%D0%9E%D0%BD%D0%BB%D0%B0%D0%B9%D0%BD%D0%93%D0%B8%D0%BC%D0%BD%D0%B0%D0%B7%D0%B8%D1%8F%231" TargetMode="External"/><Relationship Id="rId63" Type="http://schemas.openxmlformats.org/officeDocument/2006/relationships/hyperlink" Target="https://www.youtube.com/watch?v=GLRl7WHefXE&amp;list=PLvtJKssE5Nri3tJqj1YcRFWIMy9d6aGmW&amp;index=17" TargetMode="External"/><Relationship Id="rId68" Type="http://schemas.openxmlformats.org/officeDocument/2006/relationships/hyperlink" Target="https://youtu.be/ULaWff4qjS8" TargetMode="External"/><Relationship Id="rId76" Type="http://schemas.openxmlformats.org/officeDocument/2006/relationships/hyperlink" Target="https://math-ege.sdamgia.ru/test?id=35346515" TargetMode="External"/><Relationship Id="rId84" Type="http://schemas.openxmlformats.org/officeDocument/2006/relationships/oleObject" Target="embeddings/oleObject5.bin"/><Relationship Id="rId89" Type="http://schemas.openxmlformats.org/officeDocument/2006/relationships/hyperlink" Target="https://yandex.ru/video/preview?text=%D0%B2%D0%B8%D0%B4%D0%B5%D0%BE%D1%83%D1%80%D0%BE%D0%BA%20%D0%BE%D0%B1%D1%89%D0%B0%D1%8F%20%D1%85%D0%B0%D1%80%D0%B0%D0%BA%D1%82%D0%B5%D1%80%D0%B8%D1%81%D1%82%D0%B8%D0%BA%D0%B0%20%D0%B7%D0%B0%D1%80%D1%83%D0%B1%D0%B5%D0%B6%D0%BD%D0%BE%D0%B9%20%D0%B0%D0%B7%D0%B8%D0%B8%2011%20%D0%BA%D0%BB%D0%B0%D1%81%D1%81&amp;path=wizard&amp;parent-reqid=1606020144314452-1481200934988908337400330-prestable-app-host-sas-web-yp-79&amp;wiz_type=vital&amp;filmId=16744925843553343626" TargetMode="External"/><Relationship Id="rId7" Type="http://schemas.openxmlformats.org/officeDocument/2006/relationships/hyperlink" Target="https://youtu.be/VpuiO3-NpdM" TargetMode="External"/><Relationship Id="rId71" Type="http://schemas.openxmlformats.org/officeDocument/2006/relationships/image" Target="media/image7.png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edu.skysmart.ru/student/gisumonohu" TargetMode="External"/><Relationship Id="rId29" Type="http://schemas.openxmlformats.org/officeDocument/2006/relationships/hyperlink" Target="https://drive.google.com/file/d/1D249Z_ObdMcXAfK4hGxQn2JyoD13SK3n/view?usp=sharing" TargetMode="External"/><Relationship Id="rId11" Type="http://schemas.openxmlformats.org/officeDocument/2006/relationships/hyperlink" Target="https://www.youtube.com/watch?v=vfUAVSSQwKY&amp;feature=youtu.be" TargetMode="External"/><Relationship Id="rId24" Type="http://schemas.openxmlformats.org/officeDocument/2006/relationships/hyperlink" Target="https://drive.google.com/file/d/1BZhrZEGehtH-AaWKX9XZ9jgLq4CvYQxN/view?usp=sharing" TargetMode="External"/><Relationship Id="rId32" Type="http://schemas.openxmlformats.org/officeDocument/2006/relationships/image" Target="media/image3.png"/><Relationship Id="rId37" Type="http://schemas.openxmlformats.org/officeDocument/2006/relationships/hyperlink" Target="https://drive.google.com/file/d/1-kdc84n6mNrkbkKa7kmQn7Jf-XNDBl_a/view?usp=sharing" TargetMode="External"/><Relationship Id="rId40" Type="http://schemas.openxmlformats.org/officeDocument/2006/relationships/hyperlink" Target="https://drive.google.com/file/d/1EFkn5XZm-aGGpkBt-gY9-_ejONc-c-7B/view?usp=sharing" TargetMode="External"/><Relationship Id="rId45" Type="http://schemas.openxmlformats.org/officeDocument/2006/relationships/hyperlink" Target="https://drive.google.com/file/d/1-kdc84n6mNrkbkKa7kmQn7Jf-XNDBl_a/view?usp=sharing" TargetMode="External"/><Relationship Id="rId53" Type="http://schemas.openxmlformats.org/officeDocument/2006/relationships/hyperlink" Target="https://www.youtube.com/watch?v=cHWJr0PufIg&amp;list=PLvtJKssE5Nri3tJqj1YcRFWIMy9d6aGmW&amp;index=20" TargetMode="External"/><Relationship Id="rId58" Type="http://schemas.openxmlformats.org/officeDocument/2006/relationships/hyperlink" Target="https://www.youtube.com/watch?v=cHWJr0PufIg&amp;list=PLvtJKssE5Nri3tJqj1YcRFWIMy9d6aGmW&amp;index=20" TargetMode="External"/><Relationship Id="rId66" Type="http://schemas.openxmlformats.org/officeDocument/2006/relationships/hyperlink" Target="https://www.youtube.com/watch?v=MP6uhXRQ1Jc&amp;feature=emb_logo" TargetMode="External"/><Relationship Id="rId74" Type="http://schemas.openxmlformats.org/officeDocument/2006/relationships/image" Target="media/image9.wmf"/><Relationship Id="rId79" Type="http://schemas.openxmlformats.org/officeDocument/2006/relationships/hyperlink" Target="https://www.youtube.com/watch?v=J_1xuZ-qPd0&amp;ab_channel=%D0%92%D0%B8%D0%B4%D0%B5%D0%BE%D1%83%D1%80%D0%BE%D0%BA%D0%B8%D0%BC%D0%B0%D1%82%D0%B5%D0%BC%D0%B0%D1%82%D0%B8%D0%BA%D0%B8" TargetMode="External"/><Relationship Id="rId87" Type="http://schemas.openxmlformats.org/officeDocument/2006/relationships/hyperlink" Target="https://www.youtube.com/watch?v=lqPW3953R5M&amp;feature=emb_logo" TargetMode="External"/><Relationship Id="rId5" Type="http://schemas.openxmlformats.org/officeDocument/2006/relationships/webSettings" Target="webSettings.xml"/><Relationship Id="rId61" Type="http://schemas.openxmlformats.org/officeDocument/2006/relationships/hyperlink" Target="https://youtu.be/lCoRoyByG7A" TargetMode="External"/><Relationship Id="rId82" Type="http://schemas.openxmlformats.org/officeDocument/2006/relationships/hyperlink" Target="https://youtu.be/DqMwA8z-Zow" TargetMode="External"/><Relationship Id="rId90" Type="http://schemas.openxmlformats.org/officeDocument/2006/relationships/hyperlink" Target="https://yandex.ru/video/preview?text=%D0%B2%D0%B8%D0%B4%D0%B5%D0%BE%D1%83%D1%80%D0%BE%D0%BA%20%D0%BE%D0%B1%D1%89%D0%B0%D1%8F%20%D1%85%D0%B0%D1%80%D0%B0%D0%BA%D1%82%D0%B5%D1%80%D0%B8%D1%81%D1%82%D0%B8%D0%BA%D0%B0%20%D0%B7%D0%B0%D1%80%D1%83%D0%B1%D0%B5%D0%B6%D0%BD%D0%BE%D0%B9%20%D0%B0%D0%B7%D0%B8%D0%B8%2011%20%D0%BA%D0%BB%D0%B0%D1%81%D1%81&amp;path=wizard&amp;parent-reqid=1606020144314452-1481200934988908337400330-prestable-app-host-sas-web-yp-79&amp;wiz_type=vital&amp;filmId=16744925843553343626" TargetMode="External"/><Relationship Id="rId19" Type="http://schemas.openxmlformats.org/officeDocument/2006/relationships/hyperlink" Target="https://drive.google.com/file/d/1qJhPTdsYBYfexc2ZYoBg4sptaWtqS2Tb/view?usp=sharing" TargetMode="External"/><Relationship Id="rId14" Type="http://schemas.openxmlformats.org/officeDocument/2006/relationships/hyperlink" Target="https://drive.google.com/file/d/1BZhrZEGehtH-AaWKX9XZ9jgLq4CvYQxN/view?usp=sharing" TargetMode="External"/><Relationship Id="rId22" Type="http://schemas.openxmlformats.org/officeDocument/2006/relationships/hyperlink" Target="https://edu.skysmart.ru/student/gisumonohu" TargetMode="External"/><Relationship Id="rId27" Type="http://schemas.openxmlformats.org/officeDocument/2006/relationships/hyperlink" Target="https://drive.google.com/file/d/1kJuR07FQtkJsxZOy5gaZv5xrn41FqkrX/view?usp=sharing" TargetMode="External"/><Relationship Id="rId30" Type="http://schemas.openxmlformats.org/officeDocument/2006/relationships/image" Target="media/image1.png"/><Relationship Id="rId35" Type="http://schemas.openxmlformats.org/officeDocument/2006/relationships/image" Target="media/image5.wmf"/><Relationship Id="rId43" Type="http://schemas.openxmlformats.org/officeDocument/2006/relationships/hyperlink" Target="https://www.youtube.com/watch?v=ATkmsyuu3Ec" TargetMode="External"/><Relationship Id="rId48" Type="http://schemas.openxmlformats.org/officeDocument/2006/relationships/hyperlink" Target="https://drive.google.com/file/d/1EFkn5XZm-aGGpkBt-gY9-_ejONc-c-7B/view?usp=sharing" TargetMode="External"/><Relationship Id="rId56" Type="http://schemas.openxmlformats.org/officeDocument/2006/relationships/hyperlink" Target="https://www.youtube.com/watch?v=GLRl7WHefXE&amp;list=PLvtJKssE5Nri3tJqj1YcRFWIMy9d6aGmW&amp;index=17" TargetMode="External"/><Relationship Id="rId64" Type="http://schemas.openxmlformats.org/officeDocument/2006/relationships/hyperlink" Target="https://www.youtube.com/watch?v=CGDrHzP-qnA&amp;list=PLvtJKssE5Nri3tJqj1YcRFWIMy9d6aGmW&amp;index=18" TargetMode="External"/><Relationship Id="rId69" Type="http://schemas.openxmlformats.org/officeDocument/2006/relationships/hyperlink" Target="https://youtu.be/DqMwA8z-Zow" TargetMode="External"/><Relationship Id="rId77" Type="http://schemas.openxmlformats.org/officeDocument/2006/relationships/hyperlink" Target="http://www.youtube.com/watch?v=DeQj8oi8XZo" TargetMode="External"/><Relationship Id="rId8" Type="http://schemas.openxmlformats.org/officeDocument/2006/relationships/hyperlink" Target="https://youtu.be/VpuiO3-NpdM" TargetMode="External"/><Relationship Id="rId51" Type="http://schemas.openxmlformats.org/officeDocument/2006/relationships/hyperlink" Target="https://www.youtube.com/watch?v=GLRl7WHefXE&amp;list=PLvtJKssE5Nri3tJqj1YcRFWIMy9d6aGmW&amp;index=17" TargetMode="External"/><Relationship Id="rId72" Type="http://schemas.openxmlformats.org/officeDocument/2006/relationships/image" Target="media/image8.wmf"/><Relationship Id="rId80" Type="http://schemas.openxmlformats.org/officeDocument/2006/relationships/hyperlink" Target="https://youtu.be/DqMwA8z-Zow" TargetMode="External"/><Relationship Id="rId85" Type="http://schemas.openxmlformats.org/officeDocument/2006/relationships/hyperlink" Target="https://math-ege.sdamgia.ru/test?id=35346515" TargetMode="External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yperlink" Target="https://edu.skysmart.ru/student/gisumonohu" TargetMode="External"/><Relationship Id="rId17" Type="http://schemas.openxmlformats.org/officeDocument/2006/relationships/hyperlink" Target="https://drive.google.com/file/d/1z7CwQiZtAry4c1bDOMrR2muL6HtPX65r/view?usp=sharing" TargetMode="External"/><Relationship Id="rId25" Type="http://schemas.openxmlformats.org/officeDocument/2006/relationships/hyperlink" Target="https://drive.google.com/file/d/1-kdc84n6mNrkbkKa7kmQn7Jf-XNDBl_a/view?usp=sharing" TargetMode="External"/><Relationship Id="rId33" Type="http://schemas.openxmlformats.org/officeDocument/2006/relationships/image" Target="media/image4.jpeg"/><Relationship Id="rId38" Type="http://schemas.openxmlformats.org/officeDocument/2006/relationships/hyperlink" Target="https://drive.google.com/file/d/1waXJ2haaab8kw92K7NVAyIQETCCIWb-g/view?usp=sharing" TargetMode="External"/><Relationship Id="rId46" Type="http://schemas.openxmlformats.org/officeDocument/2006/relationships/hyperlink" Target="https://drive.google.com/file/d/1waXJ2haaab8kw92K7NVAyIQETCCIWb-g/view?usp=sharing" TargetMode="External"/><Relationship Id="rId59" Type="http://schemas.openxmlformats.org/officeDocument/2006/relationships/hyperlink" Target="https://www.youtube.com/watch?v=ckyTQlDpWtA&amp;list=PL_WBcow_7K5aguI3ygcVLJsm1b4SHHuSg&amp;index=9&amp;ab_channel=%D0%9E%D0%BD%D0%BB%D0%B0%D0%B9%D0%BD%D0%93%D0%B8%D0%BC%D0%BD%D0%B0%D0%B7%D0%B8%D1%8F%231" TargetMode="External"/><Relationship Id="rId67" Type="http://schemas.openxmlformats.org/officeDocument/2006/relationships/hyperlink" Target="https://edu.skysmart.ru/student/hasaloxuxe" TargetMode="External"/><Relationship Id="rId20" Type="http://schemas.openxmlformats.org/officeDocument/2006/relationships/hyperlink" Target="https://drive.google.com/file/d/1qJhPTdsYBYfexc2ZYoBg4sptaWtqS2Tb/view?usp=sharing" TargetMode="External"/><Relationship Id="rId41" Type="http://schemas.openxmlformats.org/officeDocument/2006/relationships/hyperlink" Target="https://drive.google.com/file/d/1D249Z_ObdMcXAfK4hGxQn2JyoD13SK3n/view?usp=sharing" TargetMode="External"/><Relationship Id="rId54" Type="http://schemas.openxmlformats.org/officeDocument/2006/relationships/hyperlink" Target="https://www.youtube.com/watch?v=ckyTQlDpWtA&amp;list=PL_WBcow_7K5aguI3ygcVLJsm1b4SHHuSg&amp;index=9&amp;ab_channel=%D0%9E%D0%BD%D0%BB%D0%B0%D0%B9%D0%BD%D0%93%D0%B8%D0%BC%D0%BD%D0%B0%D0%B7%D0%B8%D1%8F%231" TargetMode="External"/><Relationship Id="rId62" Type="http://schemas.openxmlformats.org/officeDocument/2006/relationships/hyperlink" Target="https://youtu.be/lCoRoyByG7A" TargetMode="External"/><Relationship Id="rId70" Type="http://schemas.openxmlformats.org/officeDocument/2006/relationships/image" Target="media/image6.png"/><Relationship Id="rId75" Type="http://schemas.openxmlformats.org/officeDocument/2006/relationships/oleObject" Target="embeddings/oleObject3.bin"/><Relationship Id="rId83" Type="http://schemas.openxmlformats.org/officeDocument/2006/relationships/oleObject" Target="embeddings/oleObject4.bin"/><Relationship Id="rId88" Type="http://schemas.openxmlformats.org/officeDocument/2006/relationships/hyperlink" Target="https://edu.skysmart.ru/student/hanixanofu" TargetMode="External"/><Relationship Id="rId91" Type="http://schemas.openxmlformats.org/officeDocument/2006/relationships/hyperlink" Target="https://yandex.ru/video/preview/?filmId=1838214993057637863&amp;url=http%3A%2F%2Fthevideos.us%2Fwatch%2FBi_EAQJWlvM&amp;text=%D0%A0%D1%83%D1%81%D1%81%D0%BA%D0%B8%D0%B9%20%D1%8F%D0%B7%D1%8B%D0%BA%20%D0%95%D0%93%D0%AD%2017.%20%20%D0%9E%D1%81%D0%BB%D0%BE%D0%B6%D0%BD%D0%B5%D0%BD%D0%BD%D1%8B%D0%B5%20%D0%BF%D1%80%D0%BE%D1%81%D1%82%D1%8B%D0%B5%20%D0%BF%D1%80%D0%B5%D0%B4%D0%BB%D0%BE%D0%B6%D0%B5%D0%BD%D0%B8%D1%8F.%20%20%D0%9E%D0%B1%D0%BE%D1%81%D0%BE%D0%B1%D0%BB%D0%B5%D0%BD%D0%B8%D1%8F&amp;path=sharelink" TargetMode="External"/><Relationship Id="rId1" Type="http://schemas.openxmlformats.org/officeDocument/2006/relationships/customXml" Target="../customXml/item1.xml"/><Relationship Id="rId6" Type="http://schemas.openxmlformats.org/officeDocument/2006/relationships/hyperlink" Target="https://www.youtube.com/watch?v=1TWosgrxn_s" TargetMode="External"/><Relationship Id="rId15" Type="http://schemas.openxmlformats.org/officeDocument/2006/relationships/hyperlink" Target="https://www.youtube.com/watch?v=vfUAVSSQwKY&amp;feature=youtu.be" TargetMode="External"/><Relationship Id="rId23" Type="http://schemas.openxmlformats.org/officeDocument/2006/relationships/hyperlink" Target="https://drive.google.com/file/d/1z7CwQiZtAry4c1bDOMrR2muL6HtPX65r/view?usp=sharing" TargetMode="External"/><Relationship Id="rId28" Type="http://schemas.openxmlformats.org/officeDocument/2006/relationships/hyperlink" Target="https://drive.google.com/file/d/1EFkn5XZm-aGGpkBt-gY9-_ejONc-c-7B/view?usp=sharing" TargetMode="External"/><Relationship Id="rId36" Type="http://schemas.openxmlformats.org/officeDocument/2006/relationships/oleObject" Target="embeddings/oleObject1.bin"/><Relationship Id="rId49" Type="http://schemas.openxmlformats.org/officeDocument/2006/relationships/hyperlink" Target="https://drive.google.com/file/d/1D249Z_ObdMcXAfK4hGxQn2JyoD13SK3n/view?usp=sharing" TargetMode="External"/><Relationship Id="rId57" Type="http://schemas.openxmlformats.org/officeDocument/2006/relationships/hyperlink" Target="https://www.youtube.com/watch?v=CGDrHzP-qnA&amp;list=PLvtJKssE5Nri3tJqj1YcRFWIMy9d6aGmW&amp;index=18" TargetMode="External"/><Relationship Id="rId10" Type="http://schemas.openxmlformats.org/officeDocument/2006/relationships/hyperlink" Target="https://drive.google.com/file/d/1qJhPTdsYBYfexc2ZYoBg4sptaWtqS2Tb/view?usp=sharing" TargetMode="External"/><Relationship Id="rId31" Type="http://schemas.openxmlformats.org/officeDocument/2006/relationships/image" Target="media/image2.png"/><Relationship Id="rId44" Type="http://schemas.openxmlformats.org/officeDocument/2006/relationships/hyperlink" Target="https://edu.skysmart.ru/student/lohezezamo" TargetMode="External"/><Relationship Id="rId52" Type="http://schemas.openxmlformats.org/officeDocument/2006/relationships/hyperlink" Target="https://www.youtube.com/watch?v=CGDrHzP-qnA&amp;list=PLvtJKssE5Nri3tJqj1YcRFWIMy9d6aGmW&amp;index=18" TargetMode="External"/><Relationship Id="rId60" Type="http://schemas.openxmlformats.org/officeDocument/2006/relationships/hyperlink" Target="https://www.youtube.com/watch?v=qF0imC7xjNc&amp;list=PL_WBcow_7K5aguI3ygcVLJsm1b4SHHuSg&amp;index=10&amp;ab_channel=%D0%9E%D0%BD%D0%BB%D0%B0%D0%B9%D0%BD%D0%93%D0%B8%D0%BC%D0%BD%D0%B0%D0%B7%D0%B8%D1%8F%231" TargetMode="External"/><Relationship Id="rId65" Type="http://schemas.openxmlformats.org/officeDocument/2006/relationships/hyperlink" Target="https://www.youtube.com/watch?v=cHWJr0PufIg&amp;list=PLvtJKssE5Nri3tJqj1YcRFWIMy9d6aGmW&amp;index=20" TargetMode="External"/><Relationship Id="rId73" Type="http://schemas.openxmlformats.org/officeDocument/2006/relationships/oleObject" Target="embeddings/oleObject2.bin"/><Relationship Id="rId78" Type="http://schemas.openxmlformats.org/officeDocument/2006/relationships/hyperlink" Target="https://resh.edu.ru/subject/lesson/3703/main/175823/" TargetMode="External"/><Relationship Id="rId81" Type="http://schemas.openxmlformats.org/officeDocument/2006/relationships/hyperlink" Target="http://www.youtube.com/watch?v=DeQj8oi8XZo" TargetMode="External"/><Relationship Id="rId86" Type="http://schemas.openxmlformats.org/officeDocument/2006/relationships/hyperlink" Target="https://yandex.ru/video/preview?text=%D0%B2%D0%B8%D0%B4%D0%B5%D0%BE%D1%83%D1%80%D0%BE%D0%BA%20%D0%BE%D0%B1%D1%89%D0%B0%D1%8F%20%D1%85%D0%B0%D1%80%D0%B0%D0%BA%D1%82%D0%B5%D1%80%D0%B8%D1%81%D1%82%D0%B8%D0%BA%D0%B0%20%D0%B7%D0%B0%D1%80%D1%83%D0%B1%D0%B5%D0%B6%D0%BD%D0%BE%D0%B9%20%D0%B0%D0%B7%D0%B8%D0%B8%2011%20%D0%BA%D0%BB%D0%B0%D1%81%D1%81&amp;path=wizard&amp;parent-reqid=1606020144314452-1481200934988908337400330-prestable-app-host-sas-web-yp-79&amp;wiz_type=vital&amp;filmId=16744925843553343626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www.youtube.com/watch?v=1TWosgrxn_s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FDF400-F677-44A2-8E97-56D9315E05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2</TotalTime>
  <Pages>36</Pages>
  <Words>7066</Words>
  <Characters>40278</Characters>
  <Application>Microsoft Office Word</Application>
  <DocSecurity>0</DocSecurity>
  <Lines>335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72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м</dc:creator>
  <cp:keywords/>
  <dc:description/>
  <cp:lastModifiedBy>Дом</cp:lastModifiedBy>
  <cp:revision>284</cp:revision>
  <dcterms:created xsi:type="dcterms:W3CDTF">2020-04-06T17:47:00Z</dcterms:created>
  <dcterms:modified xsi:type="dcterms:W3CDTF">2020-11-22T12:01:00Z</dcterms:modified>
</cp:coreProperties>
</file>